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16C1" w:rsidRPr="00D137C7" w:rsidRDefault="006A16C1" w:rsidP="006A16C1">
      <w:pPr>
        <w:spacing w:line="300" w:lineRule="auto"/>
        <w:jc w:val="center"/>
        <w:rPr>
          <w:rFonts w:eastAsia="黑体"/>
          <w:color w:val="000000" w:themeColor="text1"/>
          <w:sz w:val="36"/>
          <w:szCs w:val="36"/>
        </w:rPr>
      </w:pPr>
      <w:bookmarkStart w:id="0" w:name="_Toc17993"/>
      <w:r w:rsidRPr="00D137C7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南路学府2023-17  高三数学复习小专题</w:t>
      </w:r>
      <w:r w:rsidRPr="00D137C7">
        <w:rPr>
          <w:rFonts w:ascii="华文中宋" w:eastAsia="华文中宋" w:hAnsi="华文中宋" w:cs="黑体" w:hint="eastAsia"/>
          <w:b/>
          <w:bCs/>
          <w:color w:val="000000" w:themeColor="text1"/>
          <w:sz w:val="32"/>
          <w:szCs w:val="32"/>
        </w:rPr>
        <w:t>1</w:t>
      </w:r>
      <w:r w:rsidRPr="00D137C7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——</w:t>
      </w:r>
      <w:r w:rsidRPr="00D137C7">
        <w:rPr>
          <w:rFonts w:ascii="华文中宋" w:eastAsia="华文中宋" w:hAnsi="华文中宋" w:cs="黑体" w:hint="eastAsia"/>
          <w:b/>
          <w:bCs/>
          <w:color w:val="000000" w:themeColor="text1"/>
          <w:sz w:val="32"/>
          <w:szCs w:val="32"/>
        </w:rPr>
        <w:t>集合</w:t>
      </w:r>
      <w:r w:rsidRPr="00D137C7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基本题型</w:t>
      </w:r>
    </w:p>
    <w:p w:rsidR="0025745A" w:rsidRPr="00D137C7" w:rsidRDefault="0025745A" w:rsidP="0025745A">
      <w:pPr>
        <w:adjustRightInd w:val="0"/>
        <w:snapToGrid w:val="0"/>
        <w:spacing w:line="300" w:lineRule="auto"/>
        <w:ind w:firstLineChars="1200" w:firstLine="2883"/>
        <w:textAlignment w:val="center"/>
        <w:rPr>
          <w:rFonts w:ascii="华文中宋" w:eastAsia="华文中宋" w:hAnsi="华文中宋" w:cs="黑体"/>
          <w:b/>
          <w:bCs/>
          <w:color w:val="000000" w:themeColor="text1"/>
          <w:sz w:val="24"/>
          <w:u w:val="single"/>
        </w:rPr>
      </w:pPr>
      <w:r w:rsidRPr="00D137C7">
        <w:rPr>
          <w:rFonts w:ascii="华文中宋" w:eastAsia="华文中宋" w:hAnsi="华文中宋" w:cs="黑体" w:hint="eastAsia"/>
          <w:b/>
          <w:bCs/>
          <w:color w:val="000000" w:themeColor="text1"/>
          <w:sz w:val="24"/>
        </w:rPr>
        <w:t>学号：</w:t>
      </w:r>
      <w:r w:rsidRPr="00D137C7">
        <w:rPr>
          <w:rFonts w:ascii="华文中宋" w:eastAsia="华文中宋" w:hAnsi="华文中宋" w:cs="黑体" w:hint="eastAsia"/>
          <w:b/>
          <w:bCs/>
          <w:color w:val="000000" w:themeColor="text1"/>
          <w:sz w:val="24"/>
          <w:u w:val="single"/>
        </w:rPr>
        <w:t xml:space="preserve">         </w:t>
      </w:r>
      <w:r w:rsidRPr="00D137C7">
        <w:rPr>
          <w:rFonts w:ascii="华文中宋" w:eastAsia="华文中宋" w:hAnsi="华文中宋" w:cs="黑体" w:hint="eastAsia"/>
          <w:b/>
          <w:bCs/>
          <w:color w:val="000000" w:themeColor="text1"/>
          <w:sz w:val="24"/>
        </w:rPr>
        <w:t>姓名：</w:t>
      </w:r>
      <w:r w:rsidRPr="00D137C7">
        <w:rPr>
          <w:rFonts w:ascii="华文中宋" w:eastAsia="华文中宋" w:hAnsi="华文中宋" w:cs="黑体" w:hint="eastAsia"/>
          <w:b/>
          <w:bCs/>
          <w:color w:val="000000" w:themeColor="text1"/>
          <w:sz w:val="24"/>
          <w:u w:val="single"/>
        </w:rPr>
        <w:t xml:space="preserve">              </w:t>
      </w:r>
    </w:p>
    <w:p w:rsidR="00231705" w:rsidRPr="00D137C7" w:rsidRDefault="00472B16" w:rsidP="00231705">
      <w:pPr>
        <w:pStyle w:val="2"/>
        <w:spacing w:after="0" w:line="240" w:lineRule="atLeast"/>
        <w:rPr>
          <w:rFonts w:ascii="Times New Roman" w:hAnsi="Times New Roman"/>
          <w:color w:val="000000" w:themeColor="text1"/>
        </w:rPr>
      </w:pPr>
      <w:r w:rsidRPr="00D137C7">
        <w:rPr>
          <w:rFonts w:ascii="宋体" w:hAnsi="宋体" w:hint="eastAsia"/>
          <w:color w:val="000000" w:themeColor="text1"/>
        </w:rPr>
        <w:t>█</w:t>
      </w:r>
      <w:r w:rsidR="00231705" w:rsidRPr="00D137C7">
        <w:rPr>
          <w:rFonts w:ascii="Times New Roman" w:hAnsi="Times New Roman"/>
          <w:color w:val="000000" w:themeColor="text1"/>
        </w:rPr>
        <w:t>题型</w:t>
      </w:r>
      <w:proofErr w:type="gramStart"/>
      <w:r w:rsidR="00231705" w:rsidRPr="00D137C7">
        <w:rPr>
          <w:rFonts w:ascii="Times New Roman" w:hAnsi="Times New Roman"/>
          <w:color w:val="000000" w:themeColor="text1"/>
        </w:rPr>
        <w:t>一</w:t>
      </w:r>
      <w:proofErr w:type="gramEnd"/>
      <w:r w:rsidR="00231705" w:rsidRPr="00D137C7">
        <w:rPr>
          <w:rFonts w:ascii="Times New Roman" w:hAnsi="Times New Roman" w:hint="eastAsia"/>
          <w:color w:val="000000" w:themeColor="text1"/>
        </w:rPr>
        <w:t xml:space="preserve"> </w:t>
      </w:r>
      <w:r w:rsidR="00231705" w:rsidRPr="00D137C7">
        <w:rPr>
          <w:rFonts w:ascii="Times New Roman" w:hAnsi="Times New Roman" w:hint="eastAsia"/>
          <w:color w:val="000000" w:themeColor="text1"/>
        </w:rPr>
        <w:t>集合的表示</w:t>
      </w:r>
    </w:p>
    <w:p w:rsidR="006A16C1" w:rsidRPr="00D137C7" w:rsidRDefault="006A16C1" w:rsidP="006A16C1">
      <w:pPr>
        <w:rPr>
          <w:color w:val="000000" w:themeColor="text1"/>
        </w:rPr>
      </w:pPr>
    </w:p>
    <w:p w:rsidR="00231705" w:rsidRPr="00D137C7" w:rsidRDefault="006A16C1" w:rsidP="00231705">
      <w:pPr>
        <w:spacing w:after="0" w:line="240" w:lineRule="atLeast"/>
        <w:jc w:val="left"/>
        <w:textAlignment w:val="center"/>
        <w:rPr>
          <w:color w:val="000000" w:themeColor="text1"/>
          <w:u w:val="single"/>
        </w:rPr>
      </w:pPr>
      <w:r w:rsidRPr="00D137C7">
        <w:rPr>
          <w:rFonts w:hint="eastAsia"/>
          <w:b/>
          <w:color w:val="000000" w:themeColor="text1"/>
        </w:rPr>
        <w:t>1.</w:t>
      </w:r>
      <w:r w:rsidR="00231705" w:rsidRPr="00D137C7">
        <w:rPr>
          <w:b/>
          <w:color w:val="000000" w:themeColor="text1"/>
        </w:rPr>
        <w:t>如图，四个</w:t>
      </w:r>
      <w:proofErr w:type="gramStart"/>
      <w:r w:rsidR="00231705" w:rsidRPr="00D137C7">
        <w:rPr>
          <w:b/>
          <w:color w:val="000000" w:themeColor="text1"/>
        </w:rPr>
        <w:t>棱</w:t>
      </w:r>
      <w:proofErr w:type="gramEnd"/>
      <w:r w:rsidR="00231705" w:rsidRPr="00D137C7">
        <w:rPr>
          <w:b/>
          <w:color w:val="000000" w:themeColor="text1"/>
        </w:rPr>
        <w:t>长为</w:t>
      </w:r>
      <w:r w:rsidR="00231705" w:rsidRPr="00D137C7">
        <w:rPr>
          <w:b/>
          <w:color w:val="000000" w:themeColor="text1"/>
        </w:rPr>
        <w:object w:dxaOrig="140" w:dyaOrig="2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9c898c2f6d5480e84ed6cd0dfc0930b" style="width:6pt;height:12pt" o:ole="">
            <v:imagedata r:id="rId8" o:title="eqId29c898c2f6d5480e84ed6cd0dfc0930b"/>
          </v:shape>
          <o:OLEObject Type="Embed" ProgID="Equation.DSMT4" ShapeID="_x0000_i1025" DrawAspect="Content" ObjectID="_1709813929" r:id="rId9"/>
        </w:object>
      </w:r>
      <w:r w:rsidR="00231705" w:rsidRPr="00D137C7">
        <w:rPr>
          <w:b/>
          <w:color w:val="000000" w:themeColor="text1"/>
        </w:rPr>
        <w:t>的正方体排成一个正四棱柱，</w:t>
      </w:r>
      <w:r w:rsidR="00231705" w:rsidRPr="00D137C7">
        <w:rPr>
          <w:b/>
          <w:color w:val="000000" w:themeColor="text1"/>
        </w:rPr>
        <w:object w:dxaOrig="400" w:dyaOrig="260">
          <v:shape id="_x0000_i1026" type="#_x0000_t75" alt="eqId99a3187c2b8f4bcc9703c74c3b72f1f3" style="width:18pt;height:12pt" o:ole="">
            <v:imagedata r:id="rId10" o:title="eqId99a3187c2b8f4bcc9703c74c3b72f1f3"/>
          </v:shape>
          <o:OLEObject Type="Embed" ProgID="Equation.DSMT4" ShapeID="_x0000_i1026" DrawAspect="Content" ObjectID="_1709813930" r:id="rId11"/>
        </w:object>
      </w:r>
      <w:r w:rsidR="00231705" w:rsidRPr="00D137C7">
        <w:rPr>
          <w:b/>
          <w:color w:val="000000" w:themeColor="text1"/>
        </w:rPr>
        <w:t>是一条侧棱，</w:t>
      </w:r>
      <w:r w:rsidR="00231705" w:rsidRPr="00D137C7">
        <w:rPr>
          <w:b/>
          <w:color w:val="000000" w:themeColor="text1"/>
        </w:rPr>
        <w:object w:dxaOrig="1499" w:dyaOrig="360">
          <v:shape id="_x0000_i1027" type="#_x0000_t75" alt="eqId6b0c917e85974945b7d8e7cada0d63d7" style="width:66pt;height:14.75pt" o:ole="">
            <v:imagedata r:id="rId12" o:title="eqId6b0c917e85974945b7d8e7cada0d63d7"/>
          </v:shape>
          <o:OLEObject Type="Embed" ProgID="Equation.DSMT4" ShapeID="_x0000_i1027" DrawAspect="Content" ObjectID="_1709813931" r:id="rId13"/>
        </w:object>
      </w:r>
      <w:r w:rsidR="00231705" w:rsidRPr="00D137C7">
        <w:rPr>
          <w:b/>
          <w:color w:val="000000" w:themeColor="text1"/>
        </w:rPr>
        <w:t>是上底面上其余的八个点，则集合</w:t>
      </w:r>
      <w:r w:rsidR="00231705" w:rsidRPr="00D137C7">
        <w:rPr>
          <w:b/>
          <w:color w:val="000000" w:themeColor="text1"/>
        </w:rPr>
        <w:object w:dxaOrig="3000" w:dyaOrig="520">
          <v:shape id="_x0000_i1028" type="#_x0000_t75" alt="eqId00b368af79c845b1a65d309b64765a40" style="width:132pt;height:22.6pt" o:ole="">
            <v:imagedata r:id="rId14" o:title="eqId00b368af79c845b1a65d309b64765a40"/>
          </v:shape>
          <o:OLEObject Type="Embed" ProgID="Equation.DSMT4" ShapeID="_x0000_i1028" DrawAspect="Content" ObjectID="_1709813932" r:id="rId15"/>
        </w:object>
      </w:r>
      <w:r w:rsidR="00231705" w:rsidRPr="00D137C7">
        <w:rPr>
          <w:b/>
          <w:color w:val="000000" w:themeColor="text1"/>
        </w:rPr>
        <w:t>中的元素个数</w:t>
      </w:r>
      <w:r w:rsidR="006D50F1" w:rsidRPr="00D137C7">
        <w:rPr>
          <w:rFonts w:hint="eastAsia"/>
          <w:b/>
          <w:color w:val="000000" w:themeColor="text1"/>
          <w:u w:val="single"/>
        </w:rPr>
        <w:t xml:space="preserve">           </w:t>
      </w:r>
    </w:p>
    <w:p w:rsidR="00231705" w:rsidRPr="00D137C7" w:rsidRDefault="00231705" w:rsidP="00B67B29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b/>
          <w:noProof/>
          <w:color w:val="000000" w:themeColor="text1"/>
        </w:rPr>
        <w:drawing>
          <wp:inline distT="0" distB="0" distL="114300" distR="114300">
            <wp:extent cx="1564020" cy="1184030"/>
            <wp:effectExtent l="19050" t="0" r="0" b="0"/>
            <wp:docPr id="6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239958" name="图片 5" descr="figure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6562" cy="1185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137C7">
        <w:rPr>
          <w:b/>
          <w:color w:val="000000" w:themeColor="text1"/>
        </w:rPr>
        <w:br/>
      </w:r>
    </w:p>
    <w:p w:rsidR="00231705" w:rsidRPr="00D137C7" w:rsidRDefault="006A16C1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  <w:szCs w:val="21"/>
        </w:rPr>
        <w:t>2</w:t>
      </w:r>
      <w:r w:rsidR="00231705" w:rsidRPr="00D137C7">
        <w:rPr>
          <w:rFonts w:hint="eastAsia"/>
          <w:b/>
          <w:bCs/>
          <w:color w:val="000000" w:themeColor="text1"/>
          <w:szCs w:val="21"/>
        </w:rPr>
        <w:t>.</w:t>
      </w:r>
      <w:r w:rsidR="00231705" w:rsidRPr="00D137C7">
        <w:rPr>
          <w:b/>
          <w:color w:val="000000" w:themeColor="text1"/>
        </w:rPr>
        <w:t>设集合</w:t>
      </w:r>
      <w:r w:rsidR="00231705" w:rsidRPr="00D137C7">
        <w:rPr>
          <w:b/>
          <w:color w:val="000000" w:themeColor="text1"/>
        </w:rPr>
        <w:object w:dxaOrig="2100" w:dyaOrig="560">
          <v:shape id="_x0000_i1029" type="#_x0000_t75" alt="eqId8818e4fdefb648a08eb03da283127aa8" style="width:93.25pt;height:24pt" o:ole="">
            <v:imagedata r:id="rId17" o:title="eqId8818e4fdefb648a08eb03da283127aa8"/>
          </v:shape>
          <o:OLEObject Type="Embed" ProgID="Equation.DSMT4" ShapeID="_x0000_i1029" DrawAspect="Content" ObjectID="_1709813933" r:id="rId18"/>
        </w:objec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object w:dxaOrig="600" w:dyaOrig="300">
          <v:shape id="_x0000_i1030" type="#_x0000_t75" alt="eqId643279fd79564736845a7c83d6f68bda" style="width:27.25pt;height:13.4pt" o:ole="">
            <v:imagedata r:id="rId19" o:title="eqId643279fd79564736845a7c83d6f68bda"/>
          </v:shape>
          <o:OLEObject Type="Embed" ProgID="Equation.DSMT4" ShapeID="_x0000_i1030" DrawAspect="Content" ObjectID="_1709813934" r:id="rId20"/>
        </w:objec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object w:dxaOrig="1719" w:dyaOrig="560">
          <v:shape id="_x0000_i1031" type="#_x0000_t75" alt="eqIde581b3670df441279b440e833feb3a12" style="width:75.25pt;height:24pt" o:ole="">
            <v:imagedata r:id="rId21" o:title="eqIde581b3670df441279b440e833feb3a12"/>
          </v:shape>
          <o:OLEObject Type="Embed" ProgID="Equation.DSMT4" ShapeID="_x0000_i1031" DrawAspect="Content" ObjectID="_1709813935" r:id="rId22"/>
        </w:objec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object w:dxaOrig="600" w:dyaOrig="300">
          <v:shape id="_x0000_i1032" type="#_x0000_t75" alt="eqId643279fd79564736845a7c83d6f68bda" style="width:27.25pt;height:13.4pt" o:ole="">
            <v:imagedata r:id="rId19" o:title="eqId643279fd79564736845a7c83d6f68bda"/>
          </v:shape>
          <o:OLEObject Type="Embed" ProgID="Equation.DSMT4" ShapeID="_x0000_i1032" DrawAspect="Content" ObjectID="_1709813936" r:id="rId23"/>
        </w:object>
      </w:r>
      <w:r w:rsidR="00231705" w:rsidRPr="00D137C7">
        <w:rPr>
          <w:b/>
          <w:color w:val="000000" w:themeColor="text1"/>
        </w:rPr>
        <w:t>，则（</w:t>
      </w:r>
      <w:r w:rsidR="00231705" w:rsidRPr="00D137C7">
        <w:rPr>
          <w:b/>
          <w:color w:val="000000" w:themeColor="text1"/>
        </w:rPr>
        <w:t xml:space="preserve">    </w:t>
      </w:r>
      <w:r w:rsidR="00231705" w:rsidRPr="00D137C7">
        <w:rPr>
          <w:b/>
          <w:color w:val="000000" w:themeColor="text1"/>
        </w:rPr>
        <w:t>）</w:t>
      </w:r>
    </w:p>
    <w:p w:rsidR="00231705" w:rsidRPr="00D137C7" w:rsidRDefault="00231705" w:rsidP="00231705">
      <w:pPr>
        <w:tabs>
          <w:tab w:val="left" w:pos="2076"/>
          <w:tab w:val="left" w:pos="4153"/>
          <w:tab w:val="left" w:pos="6229"/>
        </w:tabs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b/>
          <w:color w:val="000000" w:themeColor="text1"/>
        </w:rPr>
        <w:t>A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660" w:dyaOrig="260">
          <v:shape id="_x0000_i1033" type="#_x0000_t75" alt="eqIde97012eaf5a143fb9b9d7cea32172347" style="width:28.6pt;height:10.6pt" o:ole="">
            <v:imagedata r:id="rId24" o:title="eqIde97012eaf5a143fb9b9d7cea32172347"/>
          </v:shape>
          <o:OLEObject Type="Embed" ProgID="Equation.DSMT4" ShapeID="_x0000_i1033" DrawAspect="Content" ObjectID="_1709813937" r:id="rId25"/>
        </w:object>
      </w:r>
      <w:r w:rsidRPr="00D137C7">
        <w:rPr>
          <w:b/>
          <w:color w:val="000000" w:themeColor="text1"/>
        </w:rPr>
        <w:tab/>
        <w:t>B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780" w:dyaOrig="380">
          <v:shape id="_x0000_i1034" type="#_x0000_t75" alt="eqId85c89483ac614831b49bcfb35a5a65d4" style="width:34.6pt;height:16.6pt" o:ole="">
            <v:imagedata r:id="rId26" o:title="eqId85c89483ac614831b49bcfb35a5a65d4"/>
          </v:shape>
          <o:OLEObject Type="Embed" ProgID="Equation.DSMT4" ShapeID="_x0000_i1034" DrawAspect="Content" ObjectID="_1709813938" r:id="rId27"/>
        </w:object>
      </w:r>
      <w:r w:rsidRPr="00D137C7">
        <w:rPr>
          <w:b/>
          <w:color w:val="000000" w:themeColor="text1"/>
        </w:rPr>
        <w:tab/>
        <w:t>C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800" w:dyaOrig="300">
          <v:shape id="_x0000_i1035" type="#_x0000_t75" alt="eqId36ffd920468342628faf8cbef3e17cde" style="width:34.6pt;height:13.4pt" o:ole="">
            <v:imagedata r:id="rId28" o:title="eqId36ffd920468342628faf8cbef3e17cde"/>
          </v:shape>
          <o:OLEObject Type="Embed" ProgID="Equation.DSMT4" ShapeID="_x0000_i1035" DrawAspect="Content" ObjectID="_1709813939" r:id="rId29"/>
        </w:object>
      </w:r>
      <w:r w:rsidRPr="00D137C7">
        <w:rPr>
          <w:b/>
          <w:color w:val="000000" w:themeColor="text1"/>
        </w:rPr>
        <w:tab/>
        <w:t>D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780" w:dyaOrig="380">
          <v:shape id="_x0000_i1036" type="#_x0000_t75" alt="eqId87e00d094a0744f08da9a48065ed2f20" style="width:34.6pt;height:16.6pt" o:ole="">
            <v:imagedata r:id="rId30" o:title="eqId87e00d094a0744f08da9a48065ed2f20"/>
          </v:shape>
          <o:OLEObject Type="Embed" ProgID="Equation.DSMT4" ShapeID="_x0000_i1036" DrawAspect="Content" ObjectID="_1709813940" r:id="rId31"/>
        </w:object>
      </w:r>
    </w:p>
    <w:p w:rsidR="00231705" w:rsidRPr="00D137C7" w:rsidRDefault="006A16C1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  <w:szCs w:val="21"/>
        </w:rPr>
        <w:t>3</w:t>
      </w:r>
      <w:r w:rsidR="00231705" w:rsidRPr="00D137C7">
        <w:rPr>
          <w:rFonts w:hint="eastAsia"/>
          <w:b/>
          <w:bCs/>
          <w:color w:val="000000" w:themeColor="text1"/>
          <w:szCs w:val="21"/>
        </w:rPr>
        <w:t>.</w:t>
      </w:r>
      <w:r w:rsidR="00231705" w:rsidRPr="00D137C7">
        <w:rPr>
          <w:b/>
          <w:noProof/>
          <w:color w:val="000000" w:themeColor="text1"/>
        </w:rPr>
        <w:drawing>
          <wp:inline distT="0" distB="0" distL="114300" distR="114300">
            <wp:extent cx="2257425" cy="238125"/>
            <wp:effectExtent l="0" t="0" r="9525" b="9525"/>
            <wp:docPr id="8" name="图片 16635267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556539" name="图片 1663526705" descr="figure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31705" w:rsidRPr="00D137C7">
        <w:rPr>
          <w:b/>
          <w:color w:val="000000" w:themeColor="text1"/>
        </w:rPr>
        <w:t>，若</w:t>
      </w:r>
      <w:r w:rsidR="00231705" w:rsidRPr="00D137C7">
        <w:rPr>
          <w:b/>
          <w:color w:val="000000" w:themeColor="text1"/>
        </w:rPr>
        <w:object w:dxaOrig="401" w:dyaOrig="401">
          <v:shape id="_x0000_i1037" type="#_x0000_t75" alt="eqIdfe98077be2b54bc0bda8a613668456a2" style="width:18pt;height:18pt" o:ole="">
            <v:imagedata r:id="rId33" o:title="eqIdfe98077be2b54bc0bda8a613668456a2"/>
          </v:shape>
          <o:OLEObject Type="Embed" ProgID="Equation.DSMT4" ShapeID="_x0000_i1037" DrawAspect="Content" ObjectID="_1709813941" r:id="rId34"/>
        </w:object>
      </w:r>
      <w:r w:rsidR="00231705" w:rsidRPr="00D137C7">
        <w:rPr>
          <w:b/>
          <w:color w:val="000000" w:themeColor="text1"/>
        </w:rPr>
        <w:t>表示集合</w:t>
      </w:r>
      <w:r w:rsidR="00231705" w:rsidRPr="00D137C7">
        <w:rPr>
          <w:b/>
          <w:color w:val="000000" w:themeColor="text1"/>
        </w:rPr>
        <w:object w:dxaOrig="300" w:dyaOrig="360">
          <v:shape id="_x0000_i1038" type="#_x0000_t75" alt="eqId174d58136ce34b5089892e7bb0dd4004" style="width:13.4pt;height:16.6pt" o:ole="">
            <v:imagedata r:id="rId35" o:title="eqId174d58136ce34b5089892e7bb0dd4004"/>
          </v:shape>
          <o:OLEObject Type="Embed" ProgID="Equation.DSMT4" ShapeID="_x0000_i1038" DrawAspect="Content" ObjectID="_1709813942" r:id="rId36"/>
        </w:object>
      </w:r>
      <w:r w:rsidR="00231705" w:rsidRPr="00D137C7">
        <w:rPr>
          <w:b/>
          <w:color w:val="000000" w:themeColor="text1"/>
        </w:rPr>
        <w:t>中元素的个数，则</w:t>
      </w:r>
      <w:r w:rsidR="00231705" w:rsidRPr="00D137C7">
        <w:rPr>
          <w:b/>
          <w:color w:val="000000" w:themeColor="text1"/>
        </w:rPr>
        <w:object w:dxaOrig="581" w:dyaOrig="400">
          <v:shape id="_x0000_i1039" type="#_x0000_t75" alt="eqIdf0546e530a824148add5a16ebec7b65a" style="width:25.4pt;height:18pt" o:ole="">
            <v:imagedata r:id="rId37" o:title="eqIdf0546e530a824148add5a16ebec7b65a"/>
          </v:shape>
          <o:OLEObject Type="Embed" ProgID="Equation.DSMT4" ShapeID="_x0000_i1039" DrawAspect="Content" ObjectID="_1709813943" r:id="rId38"/>
        </w:object>
      </w:r>
      <w:r w:rsidR="00231705" w:rsidRPr="00D137C7">
        <w:rPr>
          <w:b/>
          <w:color w:val="000000" w:themeColor="text1"/>
        </w:rPr>
        <w:t>_______</w:t>
      </w:r>
      <w:r w:rsidR="00231705" w:rsidRPr="00D137C7">
        <w:rPr>
          <w:b/>
          <w:color w:val="000000" w:themeColor="text1"/>
        </w:rPr>
        <w:t>，则</w:t>
      </w:r>
      <w:r w:rsidR="00231705" w:rsidRPr="00D137C7">
        <w:rPr>
          <w:b/>
          <w:color w:val="000000" w:themeColor="text1"/>
        </w:rPr>
        <w:object w:dxaOrig="2579" w:dyaOrig="400">
          <v:shape id="_x0000_i1040" type="#_x0000_t75" alt="eqIdade4b036ef3d4cac9966a41863d09dac" style="width:114pt;height:18pt" o:ole="">
            <v:imagedata r:id="rId39" o:title="eqIdade4b036ef3d4cac9966a41863d09dac"/>
          </v:shape>
          <o:OLEObject Type="Embed" ProgID="Equation.DSMT4" ShapeID="_x0000_i1040" DrawAspect="Content" ObjectID="_1709813944" r:id="rId40"/>
        </w:object>
      </w:r>
      <w:r w:rsidR="00231705" w:rsidRPr="00D137C7">
        <w:rPr>
          <w:b/>
          <w:color w:val="000000" w:themeColor="text1"/>
        </w:rPr>
        <w:t>_______</w:t>
      </w:r>
      <w:r w:rsidR="00231705" w:rsidRPr="00D137C7">
        <w:rPr>
          <w:b/>
          <w:color w:val="000000" w:themeColor="text1"/>
        </w:rPr>
        <w:t>．</w:t>
      </w:r>
    </w:p>
    <w:p w:rsidR="00231705" w:rsidRPr="00D137C7" w:rsidRDefault="006A16C1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  <w:szCs w:val="21"/>
        </w:rPr>
        <w:t>4</w:t>
      </w:r>
      <w:r w:rsidR="00231705" w:rsidRPr="00D137C7">
        <w:rPr>
          <w:rFonts w:hint="eastAsia"/>
          <w:b/>
          <w:bCs/>
          <w:color w:val="000000" w:themeColor="text1"/>
          <w:szCs w:val="21"/>
        </w:rPr>
        <w:t>.</w:t>
      </w:r>
      <w:r w:rsidR="00231705" w:rsidRPr="00D137C7">
        <w:rPr>
          <w:b/>
          <w:color w:val="000000" w:themeColor="text1"/>
        </w:rPr>
        <w:t>已知集合</w:t>
      </w:r>
      <w:r w:rsidR="00231705" w:rsidRPr="00D137C7">
        <w:rPr>
          <w:b/>
          <w:color w:val="000000" w:themeColor="text1"/>
        </w:rPr>
        <w:t>M</w:t>
      </w:r>
      <w:r w:rsidR="00231705" w:rsidRPr="00D137C7">
        <w:rPr>
          <w:b/>
          <w:color w:val="000000" w:themeColor="text1"/>
        </w:rPr>
        <w:t>是满足下列性质的函数</w:t>
      </w:r>
      <w:r w:rsidR="00231705" w:rsidRPr="00D137C7">
        <w:rPr>
          <w:b/>
          <w:color w:val="000000" w:themeColor="text1"/>
        </w:rPr>
        <w:object w:dxaOrig="480" w:dyaOrig="300">
          <v:shape id="_x0000_i1041" type="#_x0000_t75" alt="eqId6f13759e937144069819aed2ae5a1057" style="width:21.25pt;height:13.4pt" o:ole="">
            <v:imagedata r:id="rId41" o:title="eqId6f13759e937144069819aed2ae5a1057"/>
          </v:shape>
          <o:OLEObject Type="Embed" ProgID="Equation.DSMT4" ShapeID="_x0000_i1041" DrawAspect="Content" ObjectID="_1709813945" r:id="rId42"/>
        </w:object>
      </w:r>
      <w:r w:rsidR="00231705" w:rsidRPr="00D137C7">
        <w:rPr>
          <w:b/>
          <w:color w:val="000000" w:themeColor="text1"/>
        </w:rPr>
        <w:t>的全体：</w:t>
      </w:r>
      <w:proofErr w:type="gramStart"/>
      <w:r w:rsidR="00231705" w:rsidRPr="00D137C7">
        <w:rPr>
          <w:b/>
          <w:color w:val="000000" w:themeColor="text1"/>
        </w:rPr>
        <w:t>存在非零常数</w:t>
      </w:r>
      <w:proofErr w:type="gramEnd"/>
      <w:r w:rsidR="00231705" w:rsidRPr="00D137C7">
        <w:rPr>
          <w:b/>
          <w:color w:val="000000" w:themeColor="text1"/>
        </w:rPr>
        <w:t>k</w:t>
      </w:r>
      <w:r w:rsidR="00231705" w:rsidRPr="00D137C7">
        <w:rPr>
          <w:b/>
          <w:color w:val="000000" w:themeColor="text1"/>
        </w:rPr>
        <w:t>，对定义域中的任意</w:t>
      </w:r>
      <w:r w:rsidR="00231705" w:rsidRPr="00D137C7">
        <w:rPr>
          <w:b/>
          <w:color w:val="000000" w:themeColor="text1"/>
        </w:rPr>
        <w:t>x</w:t>
      </w:r>
      <w:r w:rsidR="00231705" w:rsidRPr="00D137C7">
        <w:rPr>
          <w:b/>
          <w:color w:val="000000" w:themeColor="text1"/>
        </w:rPr>
        <w:t>，等式</w:t>
      </w:r>
      <w:r w:rsidR="00231705" w:rsidRPr="00D137C7">
        <w:rPr>
          <w:b/>
          <w:color w:val="000000" w:themeColor="text1"/>
        </w:rPr>
        <w:object w:dxaOrig="620" w:dyaOrig="320">
          <v:shape id="_x0000_i1042" type="#_x0000_t75" alt="eqId42bdc86709d04ba883ad01012310c963" style="width:27.25pt;height:13.4pt" o:ole="">
            <v:imagedata r:id="rId43" o:title="eqId42bdc86709d04ba883ad01012310c963"/>
          </v:shape>
          <o:OLEObject Type="Embed" ProgID="Equation.DSMT4" ShapeID="_x0000_i1042" DrawAspect="Content" ObjectID="_1709813946" r:id="rId44"/>
        </w:object>
      </w:r>
      <w:r w:rsidR="00231705" w:rsidRPr="00D137C7">
        <w:rPr>
          <w:b/>
          <w:color w:val="000000" w:themeColor="text1"/>
        </w:rPr>
        <w:t>＝</w:t>
      </w:r>
      <w:r w:rsidR="00231705" w:rsidRPr="00D137C7">
        <w:rPr>
          <w:b/>
          <w:color w:val="000000" w:themeColor="text1"/>
        </w:rPr>
        <w:object w:dxaOrig="240" w:dyaOrig="620">
          <v:shape id="_x0000_i1043" type="#_x0000_t75" alt="eqId9b99cfeb1e274aebbf45de2fdc4c27bd" style="width:10.6pt;height:27.25pt" o:ole="">
            <v:imagedata r:id="rId45" o:title="eqId9b99cfeb1e274aebbf45de2fdc4c27bd"/>
          </v:shape>
          <o:OLEObject Type="Embed" ProgID="Equation.DSMT4" ShapeID="_x0000_i1043" DrawAspect="Content" ObjectID="_1709813947" r:id="rId46"/>
        </w:object>
      </w:r>
      <w:r w:rsidR="00231705" w:rsidRPr="00D137C7">
        <w:rPr>
          <w:b/>
          <w:color w:val="000000" w:themeColor="text1"/>
        </w:rPr>
        <w:t>＋</w:t>
      </w:r>
      <w:r w:rsidR="00231705" w:rsidRPr="00D137C7">
        <w:rPr>
          <w:b/>
          <w:color w:val="000000" w:themeColor="text1"/>
        </w:rPr>
        <w:object w:dxaOrig="480" w:dyaOrig="300">
          <v:shape id="_x0000_i1044" type="#_x0000_t75" alt="eqId6f13759e937144069819aed2ae5a1057" style="width:21.25pt;height:13.4pt" o:ole="">
            <v:imagedata r:id="rId41" o:title="eqId6f13759e937144069819aed2ae5a1057"/>
          </v:shape>
          <o:OLEObject Type="Embed" ProgID="Equation.DSMT4" ShapeID="_x0000_i1044" DrawAspect="Content" ObjectID="_1709813948" r:id="rId47"/>
        </w:object>
      </w:r>
      <w:proofErr w:type="gramStart"/>
      <w:r w:rsidR="00231705" w:rsidRPr="00D137C7">
        <w:rPr>
          <w:b/>
          <w:color w:val="000000" w:themeColor="text1"/>
        </w:rPr>
        <w:t>恒</w:t>
      </w:r>
      <w:proofErr w:type="gramEnd"/>
      <w:r w:rsidR="00231705" w:rsidRPr="00D137C7">
        <w:rPr>
          <w:b/>
          <w:color w:val="000000" w:themeColor="text1"/>
        </w:rPr>
        <w:t>成立．现有两个函数：</w:t>
      </w:r>
      <w:r w:rsidR="00231705" w:rsidRPr="00D137C7">
        <w:rPr>
          <w:b/>
          <w:color w:val="000000" w:themeColor="text1"/>
        </w:rPr>
        <w:object w:dxaOrig="2100" w:dyaOrig="400">
          <v:shape id="_x0000_i1045" type="#_x0000_t75" alt="eqIdad1e9b9301c348c7b442ffc7de3462c4" style="width:93.25pt;height:18pt" o:ole="">
            <v:imagedata r:id="rId48" o:title="eqIdad1e9b9301c348c7b442ffc7de3462c4"/>
          </v:shape>
          <o:OLEObject Type="Embed" ProgID="Equation.DSMT4" ShapeID="_x0000_i1045" DrawAspect="Content" ObjectID="_1709813949" r:id="rId49"/>
        </w:objec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object w:dxaOrig="1360" w:dyaOrig="400">
          <v:shape id="_x0000_i1046" type="#_x0000_t75" alt="eqId01a390e7a0484a2b97afd13277870fe8" style="width:60pt;height:18pt" o:ole="">
            <v:imagedata r:id="rId50" o:title="eqId01a390e7a0484a2b97afd13277870fe8"/>
          </v:shape>
          <o:OLEObject Type="Embed" ProgID="Equation.DSMT4" ShapeID="_x0000_i1046" DrawAspect="Content" ObjectID="_1709813950" r:id="rId51"/>
        </w:object>
      </w:r>
      <w:r w:rsidR="00231705" w:rsidRPr="00D137C7">
        <w:rPr>
          <w:b/>
          <w:color w:val="000000" w:themeColor="text1"/>
        </w:rPr>
        <w:t>，则函数</w:t>
      </w:r>
      <w:r w:rsidR="00231705" w:rsidRPr="00D137C7">
        <w:rPr>
          <w:b/>
          <w:color w:val="000000" w:themeColor="text1"/>
        </w:rPr>
        <w:object w:dxaOrig="580" w:dyaOrig="400">
          <v:shape id="_x0000_i1047" type="#_x0000_t75" alt="eqId4837c94ef0ff4dcf9b1dda4df363275a" style="width:25.4pt;height:18pt" o:ole="">
            <v:imagedata r:id="rId52" o:title="eqId4837c94ef0ff4dcf9b1dda4df363275a"/>
          </v:shape>
          <o:OLEObject Type="Embed" ProgID="Equation.DSMT4" ShapeID="_x0000_i1047" DrawAspect="Content" ObjectID="_1709813951" r:id="rId53"/>
        </w:object>
      </w:r>
      <w:r w:rsidR="00231705" w:rsidRPr="00D137C7">
        <w:rPr>
          <w:b/>
          <w:color w:val="000000" w:themeColor="text1"/>
        </w:rPr>
        <w:t>、</w:t>
      </w:r>
      <w:r w:rsidR="00231705" w:rsidRPr="00D137C7">
        <w:rPr>
          <w:b/>
          <w:color w:val="000000" w:themeColor="text1"/>
        </w:rPr>
        <w:object w:dxaOrig="560" w:dyaOrig="400">
          <v:shape id="_x0000_i1048" type="#_x0000_t75" alt="eqId28c4c21271884dfeac29ce0222782376" style="width:24pt;height:18pt" o:ole="">
            <v:imagedata r:id="rId54" o:title="eqId28c4c21271884dfeac29ce0222782376"/>
          </v:shape>
          <o:OLEObject Type="Embed" ProgID="Equation.DSMT4" ShapeID="_x0000_i1048" DrawAspect="Content" ObjectID="_1709813952" r:id="rId55"/>
        </w:object>
      </w:r>
      <w:r w:rsidR="00231705" w:rsidRPr="00D137C7">
        <w:rPr>
          <w:b/>
          <w:color w:val="000000" w:themeColor="text1"/>
        </w:rPr>
        <w:t>与集合</w:t>
      </w:r>
      <w:r w:rsidR="00231705" w:rsidRPr="00D137C7">
        <w:rPr>
          <w:b/>
          <w:color w:val="000000" w:themeColor="text1"/>
        </w:rPr>
        <w:t>M</w:t>
      </w:r>
      <w:r w:rsidR="00231705" w:rsidRPr="00D137C7">
        <w:rPr>
          <w:b/>
          <w:color w:val="000000" w:themeColor="text1"/>
        </w:rPr>
        <w:t>的关系为</w:t>
      </w:r>
      <w:r w:rsidR="00231705" w:rsidRPr="00D137C7">
        <w:rPr>
          <w:b/>
          <w:color w:val="000000" w:themeColor="text1"/>
        </w:rPr>
        <w:t>______</w:t>
      </w:r>
    </w:p>
    <w:p w:rsidR="006A16C1" w:rsidRPr="00D137C7" w:rsidRDefault="006A16C1" w:rsidP="00231705">
      <w:pPr>
        <w:pStyle w:val="2"/>
        <w:spacing w:after="0" w:line="240" w:lineRule="atLeast"/>
        <w:rPr>
          <w:rFonts w:ascii="Times New Roman" w:hAnsi="Times New Roman"/>
          <w:color w:val="000000" w:themeColor="text1"/>
        </w:rPr>
      </w:pPr>
    </w:p>
    <w:p w:rsidR="00231705" w:rsidRPr="00D137C7" w:rsidRDefault="00472B16" w:rsidP="00231705">
      <w:pPr>
        <w:pStyle w:val="2"/>
        <w:spacing w:after="0" w:line="240" w:lineRule="atLeast"/>
        <w:rPr>
          <w:rFonts w:ascii="Times New Roman" w:hAnsi="Times New Roman"/>
          <w:color w:val="000000" w:themeColor="text1"/>
        </w:rPr>
      </w:pPr>
      <w:r w:rsidRPr="00D137C7">
        <w:rPr>
          <w:rFonts w:ascii="宋体" w:hAnsi="宋体" w:hint="eastAsia"/>
          <w:color w:val="000000" w:themeColor="text1"/>
        </w:rPr>
        <w:t>█</w:t>
      </w:r>
      <w:r w:rsidR="00231705" w:rsidRPr="00D137C7">
        <w:rPr>
          <w:rFonts w:ascii="Times New Roman" w:hAnsi="Times New Roman"/>
          <w:color w:val="000000" w:themeColor="text1"/>
        </w:rPr>
        <w:t>题型</w:t>
      </w:r>
      <w:r w:rsidR="00231705" w:rsidRPr="00D137C7">
        <w:rPr>
          <w:rFonts w:ascii="Times New Roman" w:hAnsi="Times New Roman" w:hint="eastAsia"/>
          <w:color w:val="000000" w:themeColor="text1"/>
        </w:rPr>
        <w:t>二</w:t>
      </w:r>
      <w:r w:rsidR="00231705" w:rsidRPr="00D137C7">
        <w:rPr>
          <w:rFonts w:ascii="Times New Roman" w:hAnsi="Times New Roman" w:hint="eastAsia"/>
          <w:color w:val="000000" w:themeColor="text1"/>
        </w:rPr>
        <w:t xml:space="preserve"> </w:t>
      </w:r>
      <w:r w:rsidR="00231705" w:rsidRPr="00D137C7">
        <w:rPr>
          <w:rFonts w:ascii="Times New Roman" w:hAnsi="Times New Roman" w:hint="eastAsia"/>
          <w:color w:val="000000" w:themeColor="text1"/>
        </w:rPr>
        <w:t>集合元素的特征</w:t>
      </w:r>
    </w:p>
    <w:p w:rsidR="006A16C1" w:rsidRPr="00D137C7" w:rsidRDefault="006A16C1" w:rsidP="006A16C1">
      <w:pPr>
        <w:rPr>
          <w:color w:val="000000" w:themeColor="text1"/>
        </w:rPr>
      </w:pPr>
    </w:p>
    <w:p w:rsidR="00231705" w:rsidRPr="00D137C7" w:rsidRDefault="006A16C1" w:rsidP="006D50F1">
      <w:pPr>
        <w:spacing w:after="0" w:line="240" w:lineRule="atLeast"/>
        <w:jc w:val="left"/>
        <w:textAlignment w:val="center"/>
        <w:rPr>
          <w:color w:val="000000" w:themeColor="text1"/>
          <w:u w:val="single"/>
        </w:rPr>
      </w:pPr>
      <w:r w:rsidRPr="00D137C7">
        <w:rPr>
          <w:rFonts w:hint="eastAsia"/>
          <w:b/>
          <w:color w:val="000000" w:themeColor="text1"/>
        </w:rPr>
        <w:t>5.</w:t>
      </w:r>
      <w:r w:rsidR="00231705" w:rsidRPr="00D137C7">
        <w:rPr>
          <w:b/>
          <w:color w:val="000000" w:themeColor="text1"/>
        </w:rPr>
        <w:t>已知集合</w:t>
      </w:r>
      <w:r w:rsidR="00231705" w:rsidRPr="00D137C7">
        <w:rPr>
          <w:b/>
          <w:color w:val="000000" w:themeColor="text1"/>
        </w:rPr>
        <w:object w:dxaOrig="2480" w:dyaOrig="680">
          <v:shape id="_x0000_i1049" type="#_x0000_t75" alt="eqIdd95be2c611954a6c8fa766d90935f9e3" style="width:109.4pt;height:30pt" o:ole="">
            <v:imagedata r:id="rId56" o:title="eqIdd95be2c611954a6c8fa766d90935f9e3"/>
          </v:shape>
          <o:OLEObject Type="Embed" ProgID="Equation.DSMT4" ShapeID="_x0000_i1049" DrawAspect="Content" ObjectID="_1709813953" r:id="rId57"/>
        </w:objec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object w:dxaOrig="2180" w:dyaOrig="680">
          <v:shape id="_x0000_i1050" type="#_x0000_t75" alt="eqIdc203876d6b6844f4a1156169516088d0" style="width:96pt;height:30pt" o:ole="">
            <v:imagedata r:id="rId58" o:title="eqIdc203876d6b6844f4a1156169516088d0"/>
          </v:shape>
          <o:OLEObject Type="Embed" ProgID="Equation.DSMT4" ShapeID="_x0000_i1050" DrawAspect="Content" ObjectID="_1709813954" r:id="rId59"/>
        </w:object>
      </w:r>
      <w:r w:rsidR="00231705" w:rsidRPr="00D137C7">
        <w:rPr>
          <w:b/>
          <w:color w:val="000000" w:themeColor="text1"/>
        </w:rPr>
        <w:t>，则集合</w:t>
      </w:r>
      <w:r w:rsidR="00231705" w:rsidRPr="00D137C7">
        <w:rPr>
          <w:b/>
          <w:color w:val="000000" w:themeColor="text1"/>
        </w:rPr>
        <w:object w:dxaOrig="2219" w:dyaOrig="400">
          <v:shape id="_x0000_i1051" type="#_x0000_t75" alt="eqId02cd5b107d544640b589b1dc27a0d203" style="width:97.4pt;height:18pt" o:ole="">
            <v:imagedata r:id="rId60" o:title="eqId2404c287a672454bafaa02099c589fbb"/>
          </v:shape>
          <o:OLEObject Type="Embed" ProgID="Equation.DSMT4" ShapeID="_x0000_i1051" DrawAspect="Content" ObjectID="_1709813955" r:id="rId61"/>
        </w:object>
      </w:r>
      <w:r w:rsidR="00231705" w:rsidRPr="00D137C7">
        <w:rPr>
          <w:b/>
          <w:color w:val="000000" w:themeColor="text1"/>
        </w:rPr>
        <w:t>的元素个数为</w:t>
      </w:r>
      <w:r w:rsidR="006D50F1" w:rsidRPr="00D137C7">
        <w:rPr>
          <w:rFonts w:hint="eastAsia"/>
          <w:b/>
          <w:color w:val="000000" w:themeColor="text1"/>
          <w:u w:val="single"/>
        </w:rPr>
        <w:t xml:space="preserve">         </w:t>
      </w:r>
    </w:p>
    <w:p w:rsidR="006D50F1" w:rsidRPr="00D137C7" w:rsidRDefault="006A16C1" w:rsidP="006D50F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  <w:szCs w:val="21"/>
        </w:rPr>
        <w:t>6</w:t>
      </w:r>
      <w:r w:rsidR="00231705" w:rsidRPr="00D137C7">
        <w:rPr>
          <w:rFonts w:hint="eastAsia"/>
          <w:b/>
          <w:bCs/>
          <w:color w:val="000000" w:themeColor="text1"/>
          <w:szCs w:val="21"/>
        </w:rPr>
        <w:t>.</w:t>
      </w:r>
      <w:r w:rsidR="00231705" w:rsidRPr="00D137C7">
        <w:rPr>
          <w:b/>
          <w:color w:val="000000" w:themeColor="text1"/>
        </w:rPr>
        <w:t>已知集合</w:t>
      </w:r>
      <w:r w:rsidR="00231705" w:rsidRPr="00D137C7">
        <w:rPr>
          <w:b/>
          <w:color w:val="000000" w:themeColor="text1"/>
        </w:rPr>
        <w:object w:dxaOrig="3000" w:dyaOrig="520">
          <v:shape id="_x0000_i1052" type="#_x0000_t75" alt="eqIdd981ce6ce9754d8f91f431b111dc70f5" style="width:132pt;height:22.6pt" o:ole="">
            <v:imagedata r:id="rId62" o:title="eqIdd981ce6ce9754d8f91f431b111dc70f5"/>
          </v:shape>
          <o:OLEObject Type="Embed" ProgID="Equation.DSMT4" ShapeID="_x0000_i1052" DrawAspect="Content" ObjectID="_1709813956" r:id="rId63"/>
        </w:object>
      </w:r>
      <w:r w:rsidR="00231705" w:rsidRPr="00D137C7">
        <w:rPr>
          <w:b/>
          <w:color w:val="000000" w:themeColor="text1"/>
        </w:rPr>
        <w:t>,</w:t>
      </w:r>
      <w:r w:rsidR="00231705" w:rsidRPr="00D137C7">
        <w:rPr>
          <w:b/>
          <w:color w:val="000000" w:themeColor="text1"/>
        </w:rPr>
        <w:t>则下列四个元素</w:t>
      </w:r>
      <w:r w:rsidR="006D50F1" w:rsidRPr="00D137C7">
        <w:rPr>
          <w:rFonts w:hint="eastAsia"/>
          <w:b/>
          <w:color w:val="000000" w:themeColor="text1"/>
        </w:rPr>
        <w:t>：</w:t>
      </w:r>
      <w:r w:rsidR="006D50F1" w:rsidRPr="00D137C7">
        <w:rPr>
          <w:b/>
          <w:color w:val="000000" w:themeColor="text1"/>
        </w:rPr>
        <w:t>①</w:t>
      </w:r>
      <w:r w:rsidR="006D50F1" w:rsidRPr="00D137C7">
        <w:rPr>
          <w:b/>
          <w:color w:val="000000" w:themeColor="text1"/>
        </w:rPr>
        <w:object w:dxaOrig="799" w:dyaOrig="340">
          <v:shape id="_x0000_i1053" type="#_x0000_t75" alt="eqId78768623000e4901aa8f19acd7e94866" style="width:34.6pt;height:14.75pt" o:ole="">
            <v:imagedata r:id="rId64" o:title="eqId78768623000e4901aa8f19acd7e94866"/>
          </v:shape>
          <o:OLEObject Type="Embed" ProgID="Equation.DSMT4" ShapeID="_x0000_i1053" DrawAspect="Content" ObjectID="_1709813957" r:id="rId65"/>
        </w:object>
      </w:r>
      <w:r w:rsidR="006D50F1" w:rsidRPr="00D137C7">
        <w:rPr>
          <w:b/>
          <w:color w:val="000000" w:themeColor="text1"/>
        </w:rPr>
        <w:t>;②</w:t>
      </w:r>
      <w:r w:rsidR="006D50F1" w:rsidRPr="00D137C7">
        <w:rPr>
          <w:b/>
          <w:color w:val="000000" w:themeColor="text1"/>
        </w:rPr>
        <w:object w:dxaOrig="1079" w:dyaOrig="419">
          <v:shape id="_x0000_i1054" type="#_x0000_t75" alt="eqIde5aeb17051844608836e17f5476b0250" style="width:48pt;height:18pt" o:ole="">
            <v:imagedata r:id="rId66" o:title="eqIde5aeb17051844608836e17f5476b0250"/>
          </v:shape>
          <o:OLEObject Type="Embed" ProgID="Equation.DSMT4" ShapeID="_x0000_i1054" DrawAspect="Content" ObjectID="_1709813958" r:id="rId67"/>
        </w:object>
      </w:r>
      <w:r w:rsidR="006D50F1" w:rsidRPr="00D137C7">
        <w:rPr>
          <w:b/>
          <w:color w:val="000000" w:themeColor="text1"/>
        </w:rPr>
        <w:t>;③</w:t>
      </w:r>
      <w:r w:rsidR="006D50F1" w:rsidRPr="00D137C7">
        <w:rPr>
          <w:b/>
          <w:color w:val="000000" w:themeColor="text1"/>
        </w:rPr>
        <w:object w:dxaOrig="740" w:dyaOrig="660">
          <v:shape id="_x0000_i1055" type="#_x0000_t75" alt="eqId0dcc30e6718d4d08976dd6684ad429a3" style="width:33.25pt;height:28.6pt" o:ole="">
            <v:imagedata r:id="rId68" o:title="eqId0dcc30e6718d4d08976dd6684ad429a3"/>
          </v:shape>
          <o:OLEObject Type="Embed" ProgID="Equation.DSMT4" ShapeID="_x0000_i1055" DrawAspect="Content" ObjectID="_1709813959" r:id="rId69"/>
        </w:object>
      </w:r>
      <w:r w:rsidR="006D50F1" w:rsidRPr="00D137C7">
        <w:rPr>
          <w:b/>
          <w:color w:val="000000" w:themeColor="text1"/>
        </w:rPr>
        <w:t>;④</w:t>
      </w:r>
      <w:r w:rsidR="006D50F1" w:rsidRPr="00D137C7">
        <w:rPr>
          <w:b/>
          <w:color w:val="000000" w:themeColor="text1"/>
        </w:rPr>
        <w:object w:dxaOrig="1880" w:dyaOrig="440">
          <v:shape id="_x0000_i1056" type="#_x0000_t75" alt="eqIdc4ba26a4582a4c6aa7489ad1a396be47" style="width:82.6pt;height:19.4pt" o:ole="">
            <v:imagedata r:id="rId70" o:title="eqIdc4ba26a4582a4c6aa7489ad1a396be47"/>
          </v:shape>
          <o:OLEObject Type="Embed" ProgID="Equation.DSMT4" ShapeID="_x0000_i1056" DrawAspect="Content" ObjectID="_1709813960" r:id="rId71"/>
        </w:object>
      </w:r>
      <w:r w:rsidR="006D50F1" w:rsidRPr="00D137C7">
        <w:rPr>
          <w:rFonts w:hint="eastAsia"/>
          <w:b/>
          <w:color w:val="000000" w:themeColor="text1"/>
        </w:rPr>
        <w:t>，</w:t>
      </w:r>
    </w:p>
    <w:p w:rsidR="00231705" w:rsidRPr="00D137C7" w:rsidRDefault="00231705" w:rsidP="00231705">
      <w:pPr>
        <w:spacing w:after="0" w:line="240" w:lineRule="atLeast"/>
        <w:jc w:val="left"/>
        <w:textAlignment w:val="center"/>
        <w:rPr>
          <w:color w:val="000000" w:themeColor="text1"/>
          <w:u w:val="single"/>
        </w:rPr>
      </w:pPr>
      <w:r w:rsidRPr="00D137C7">
        <w:rPr>
          <w:b/>
          <w:color w:val="000000" w:themeColor="text1"/>
        </w:rPr>
        <w:t>属于</w:t>
      </w:r>
      <w:r w:rsidRPr="00D137C7">
        <w:rPr>
          <w:b/>
          <w:i/>
          <w:color w:val="000000" w:themeColor="text1"/>
        </w:rPr>
        <w:t>M</w:t>
      </w:r>
      <w:r w:rsidRPr="00D137C7">
        <w:rPr>
          <w:b/>
          <w:color w:val="000000" w:themeColor="text1"/>
        </w:rPr>
        <w:t>的元素的个数是</w:t>
      </w:r>
      <w:r w:rsidR="006D50F1" w:rsidRPr="00D137C7">
        <w:rPr>
          <w:rFonts w:hint="eastAsia"/>
          <w:b/>
          <w:color w:val="000000" w:themeColor="text1"/>
          <w:u w:val="single"/>
        </w:rPr>
        <w:t xml:space="preserve">           </w:t>
      </w:r>
    </w:p>
    <w:p w:rsidR="00231705" w:rsidRPr="00D137C7" w:rsidRDefault="006A16C1" w:rsidP="006D50F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  <w:szCs w:val="21"/>
        </w:rPr>
        <w:t>7</w:t>
      </w:r>
      <w:r w:rsidR="00231705" w:rsidRPr="00D137C7">
        <w:rPr>
          <w:rFonts w:hint="eastAsia"/>
          <w:b/>
          <w:bCs/>
          <w:color w:val="000000" w:themeColor="text1"/>
          <w:szCs w:val="21"/>
        </w:rPr>
        <w:t>.</w:t>
      </w:r>
      <w:r w:rsidR="00231705" w:rsidRPr="00D137C7">
        <w:rPr>
          <w:b/>
          <w:color w:val="000000" w:themeColor="text1"/>
        </w:rPr>
        <w:t>函数</w:t>
      </w:r>
      <w:r w:rsidR="00231705" w:rsidRPr="00D137C7">
        <w:rPr>
          <w:b/>
          <w:color w:val="000000" w:themeColor="text1"/>
        </w:rPr>
        <w:object w:dxaOrig="2439" w:dyaOrig="760">
          <v:shape id="_x0000_i1057" type="#_x0000_t75" alt="eqId879c74286e87423d9b429e86db2775db" style="width:108pt;height:32.75pt" o:ole="">
            <v:imagedata r:id="rId72" o:title="eqId879c74286e87423d9b429e86db2775db"/>
          </v:shape>
          <o:OLEObject Type="Embed" ProgID="Equation.DSMT4" ShapeID="_x0000_i1057" DrawAspect="Content" ObjectID="_1709813961" r:id="rId73"/>
        </w:object>
      </w:r>
      <w:r w:rsidR="00231705" w:rsidRPr="00D137C7">
        <w:rPr>
          <w:b/>
          <w:color w:val="000000" w:themeColor="text1"/>
        </w:rPr>
        <w:t>，则集合</w:t>
      </w:r>
      <w:r w:rsidR="00231705" w:rsidRPr="00D137C7">
        <w:rPr>
          <w:b/>
          <w:color w:val="000000" w:themeColor="text1"/>
        </w:rPr>
        <w:object w:dxaOrig="1639" w:dyaOrig="400">
          <v:shape id="_x0000_i1058" type="#_x0000_t75" alt="eqId8a9fb2f68cd4412dbcf28382808a4b1a" style="width:1in;height:18pt" o:ole="">
            <v:imagedata r:id="rId74" o:title="eqId8a9fb2f68cd4412dbcf28382808a4b1a"/>
          </v:shape>
          <o:OLEObject Type="Embed" ProgID="Equation.DSMT4" ShapeID="_x0000_i1058" DrawAspect="Content" ObjectID="_1709813962" r:id="rId75"/>
        </w:object>
      </w:r>
      <w:r w:rsidR="00231705" w:rsidRPr="00D137C7">
        <w:rPr>
          <w:b/>
          <w:color w:val="000000" w:themeColor="text1"/>
        </w:rPr>
        <w:t>元素的个数有</w:t>
      </w:r>
      <w:r w:rsidR="006D50F1" w:rsidRPr="00D137C7">
        <w:rPr>
          <w:rFonts w:hint="eastAsia"/>
          <w:b/>
          <w:color w:val="000000" w:themeColor="text1"/>
          <w:u w:val="single"/>
        </w:rPr>
        <w:t xml:space="preserve">            </w:t>
      </w:r>
      <w:r w:rsidR="00231705" w:rsidRPr="00D137C7">
        <w:rPr>
          <w:b/>
          <w:color w:val="000000" w:themeColor="text1"/>
        </w:rPr>
        <w:t>个</w:t>
      </w:r>
    </w:p>
    <w:p w:rsidR="00231705" w:rsidRPr="00D137C7" w:rsidRDefault="006A16C1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  <w:szCs w:val="21"/>
        </w:rPr>
        <w:t>8</w:t>
      </w:r>
      <w:r w:rsidR="00231705" w:rsidRPr="00D137C7">
        <w:rPr>
          <w:rFonts w:hint="eastAsia"/>
          <w:b/>
          <w:bCs/>
          <w:color w:val="000000" w:themeColor="text1"/>
          <w:szCs w:val="21"/>
        </w:rPr>
        <w:t>.</w:t>
      </w:r>
      <w:r w:rsidR="00231705" w:rsidRPr="00D137C7">
        <w:rPr>
          <w:b/>
          <w:color w:val="000000" w:themeColor="text1"/>
        </w:rPr>
        <w:t>已知集合</w:t>
      </w:r>
      <w:r w:rsidR="00231705" w:rsidRPr="00D137C7">
        <w:rPr>
          <w:b/>
          <w:noProof/>
          <w:color w:val="000000" w:themeColor="text1"/>
        </w:rPr>
        <w:drawing>
          <wp:inline distT="0" distB="0" distL="114300" distR="114300">
            <wp:extent cx="949569" cy="331245"/>
            <wp:effectExtent l="19050" t="0" r="2931" b="0"/>
            <wp:docPr id="9" name="图片 10631166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384289" name="图片 1063116625" descr="figure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0702" cy="33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31705" w:rsidRPr="00D137C7">
        <w:rPr>
          <w:b/>
          <w:color w:val="000000" w:themeColor="text1"/>
        </w:rPr>
        <w:t>，集合</w:t>
      </w:r>
      <w:r w:rsidR="00231705" w:rsidRPr="00D137C7">
        <w:rPr>
          <w:b/>
          <w:noProof/>
          <w:color w:val="000000" w:themeColor="text1"/>
        </w:rPr>
        <w:drawing>
          <wp:inline distT="0" distB="0" distL="114300" distR="114300">
            <wp:extent cx="152400" cy="161925"/>
            <wp:effectExtent l="0" t="0" r="0" b="8255"/>
            <wp:docPr id="10" name="图片 4252591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9932611" name="图片 425259142" descr="figure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31705" w:rsidRPr="00D137C7">
        <w:rPr>
          <w:b/>
          <w:color w:val="000000" w:themeColor="text1"/>
        </w:rPr>
        <w:t>的所有非空子集依次记为：</w:t>
      </w:r>
      <w:r w:rsidR="00231705" w:rsidRPr="00D137C7">
        <w:rPr>
          <w:b/>
          <w:noProof/>
          <w:color w:val="000000" w:themeColor="text1"/>
        </w:rPr>
        <w:drawing>
          <wp:inline distT="0" distB="0" distL="114300" distR="114300">
            <wp:extent cx="814753" cy="182748"/>
            <wp:effectExtent l="19050" t="0" r="4397" b="0"/>
            <wp:docPr id="11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066038" name="图片 100003" descr="figure"/>
                    <pic:cNvPicPr>
                      <a:picLocks noChangeAspect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4753" cy="182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31705" w:rsidRPr="00D137C7">
        <w:rPr>
          <w:b/>
          <w:color w:val="000000" w:themeColor="text1"/>
        </w:rPr>
        <w:t>，设</w:t>
      </w:r>
      <w:r w:rsidR="00231705" w:rsidRPr="00D137C7">
        <w:rPr>
          <w:b/>
          <w:noProof/>
          <w:color w:val="000000" w:themeColor="text1"/>
        </w:rPr>
        <w:drawing>
          <wp:inline distT="0" distB="0" distL="114300" distR="114300">
            <wp:extent cx="485775" cy="219075"/>
            <wp:effectExtent l="0" t="0" r="9525" b="6350"/>
            <wp:docPr id="12" name="图片 4487504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069056" name="图片 448750460" descr="figure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31705" w:rsidRPr="00D137C7">
        <w:rPr>
          <w:b/>
          <w:noProof/>
          <w:color w:val="000000" w:themeColor="text1"/>
        </w:rPr>
        <w:drawing>
          <wp:inline distT="0" distB="0" distL="114300" distR="114300">
            <wp:extent cx="447675" cy="228600"/>
            <wp:effectExtent l="0" t="0" r="9525" b="0"/>
            <wp:docPr id="13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65365" name="图片 100005" descr="figure"/>
                    <pic:cNvPicPr>
                      <a:picLocks noChangeAspect="1"/>
                    </pic:cNvPicPr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31705" w:rsidRPr="00D137C7">
        <w:rPr>
          <w:b/>
          <w:color w:val="000000" w:themeColor="text1"/>
        </w:rPr>
        <w:t>分别是上述每一个子集内元素的乘积，（如果</w:t>
      </w:r>
      <w:r w:rsidR="00231705" w:rsidRPr="00D137C7">
        <w:rPr>
          <w:b/>
          <w:noProof/>
          <w:color w:val="000000" w:themeColor="text1"/>
        </w:rPr>
        <w:drawing>
          <wp:inline distT="0" distB="0" distL="114300" distR="114300">
            <wp:extent cx="152400" cy="161925"/>
            <wp:effectExtent l="0" t="0" r="0" b="8255"/>
            <wp:docPr id="14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626453" name="图片 100006" descr="figure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31705" w:rsidRPr="00D137C7">
        <w:rPr>
          <w:b/>
          <w:color w:val="000000" w:themeColor="text1"/>
        </w:rPr>
        <w:t>的子集中只有一个元素，规定其积等于该元素本身），那么</w:t>
      </w:r>
      <w:r w:rsidR="00231705" w:rsidRPr="00D137C7">
        <w:rPr>
          <w:b/>
          <w:noProof/>
          <w:color w:val="000000" w:themeColor="text1"/>
        </w:rPr>
        <w:drawing>
          <wp:inline distT="0" distB="0" distL="114300" distR="114300">
            <wp:extent cx="1295400" cy="228600"/>
            <wp:effectExtent l="0" t="0" r="0" b="0"/>
            <wp:docPr id="15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4854723" name="图片 100007" descr="figure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866" w:rsidRPr="00D137C7" w:rsidRDefault="00472B16" w:rsidP="00231705">
      <w:pPr>
        <w:pStyle w:val="2"/>
        <w:spacing w:after="0" w:line="240" w:lineRule="atLeast"/>
        <w:rPr>
          <w:rFonts w:ascii="Times New Roman" w:hAnsi="Times New Roman"/>
          <w:color w:val="000000" w:themeColor="text1"/>
        </w:rPr>
      </w:pPr>
      <w:r w:rsidRPr="00D137C7">
        <w:rPr>
          <w:color w:val="000000" w:themeColor="text1"/>
        </w:rPr>
        <w:t>____________</w:t>
      </w:r>
    </w:p>
    <w:p w:rsidR="00472B16" w:rsidRPr="00D137C7" w:rsidRDefault="00472B16" w:rsidP="00231705">
      <w:pPr>
        <w:pStyle w:val="2"/>
        <w:spacing w:after="0" w:line="240" w:lineRule="atLeast"/>
        <w:rPr>
          <w:rFonts w:ascii="宋体" w:hAnsi="宋体"/>
          <w:color w:val="000000" w:themeColor="text1"/>
        </w:rPr>
      </w:pPr>
    </w:p>
    <w:p w:rsidR="00231705" w:rsidRPr="00D137C7" w:rsidRDefault="00472B16" w:rsidP="00231705">
      <w:pPr>
        <w:pStyle w:val="2"/>
        <w:spacing w:after="0" w:line="240" w:lineRule="atLeast"/>
        <w:rPr>
          <w:rFonts w:ascii="Times New Roman" w:hAnsi="Times New Roman"/>
          <w:color w:val="000000" w:themeColor="text1"/>
        </w:rPr>
      </w:pPr>
      <w:r w:rsidRPr="00D137C7">
        <w:rPr>
          <w:rFonts w:ascii="宋体" w:hAnsi="宋体" w:hint="eastAsia"/>
          <w:color w:val="000000" w:themeColor="text1"/>
        </w:rPr>
        <w:t>█</w:t>
      </w:r>
      <w:r w:rsidR="00231705" w:rsidRPr="00D137C7">
        <w:rPr>
          <w:rFonts w:ascii="Times New Roman" w:hAnsi="Times New Roman"/>
          <w:color w:val="000000" w:themeColor="text1"/>
        </w:rPr>
        <w:t>题型</w:t>
      </w:r>
      <w:r w:rsidR="00231705" w:rsidRPr="00D137C7">
        <w:rPr>
          <w:rFonts w:ascii="Times New Roman" w:hAnsi="Times New Roman" w:hint="eastAsia"/>
          <w:color w:val="000000" w:themeColor="text1"/>
        </w:rPr>
        <w:t>三</w:t>
      </w:r>
      <w:r w:rsidR="00231705" w:rsidRPr="00D137C7">
        <w:rPr>
          <w:rFonts w:ascii="Times New Roman" w:hAnsi="Times New Roman" w:hint="eastAsia"/>
          <w:color w:val="000000" w:themeColor="text1"/>
        </w:rPr>
        <w:t xml:space="preserve"> </w:t>
      </w:r>
      <w:r w:rsidR="00231705" w:rsidRPr="00D137C7">
        <w:rPr>
          <w:rFonts w:ascii="Times New Roman" w:hAnsi="Times New Roman"/>
          <w:color w:val="000000" w:themeColor="text1"/>
        </w:rPr>
        <w:t xml:space="preserve"> </w:t>
      </w:r>
      <w:r w:rsidR="00231705" w:rsidRPr="00D137C7">
        <w:rPr>
          <w:rFonts w:ascii="Times New Roman" w:hAnsi="Times New Roman" w:hint="eastAsia"/>
          <w:color w:val="000000" w:themeColor="text1"/>
        </w:rPr>
        <w:t>集合的关系</w:t>
      </w:r>
      <w:r w:rsidR="00231705" w:rsidRPr="00D137C7">
        <w:rPr>
          <w:rFonts w:ascii="Times New Roman" w:hAnsi="Times New Roman" w:hint="eastAsia"/>
          <w:color w:val="000000" w:themeColor="text1"/>
        </w:rPr>
        <w:t>-</w:t>
      </w:r>
    </w:p>
    <w:p w:rsidR="000B1866" w:rsidRPr="00D137C7" w:rsidRDefault="000B1866" w:rsidP="006A16C1">
      <w:pPr>
        <w:pStyle w:val="a3"/>
        <w:tabs>
          <w:tab w:val="left" w:pos="1782"/>
        </w:tabs>
        <w:snapToGrid w:val="0"/>
        <w:spacing w:after="0" w:line="240" w:lineRule="atLeast"/>
        <w:rPr>
          <w:rFonts w:ascii="Times New Roman" w:hAnsi="Times New Roman" w:cs="Times New Roman"/>
          <w:b/>
          <w:bCs/>
          <w:color w:val="000000" w:themeColor="text1"/>
        </w:rPr>
      </w:pPr>
    </w:p>
    <w:p w:rsidR="00231705" w:rsidRPr="00D137C7" w:rsidRDefault="006A16C1" w:rsidP="006A16C1">
      <w:pPr>
        <w:pStyle w:val="a3"/>
        <w:tabs>
          <w:tab w:val="left" w:pos="1782"/>
        </w:tabs>
        <w:snapToGrid w:val="0"/>
        <w:spacing w:after="0" w:line="240" w:lineRule="atLeast"/>
        <w:rPr>
          <w:color w:val="000000" w:themeColor="text1"/>
        </w:rPr>
      </w:pPr>
      <w:r w:rsidRPr="00D137C7">
        <w:rPr>
          <w:rFonts w:ascii="Times New Roman" w:hAnsi="Times New Roman" w:cs="Times New Roman" w:hint="eastAsia"/>
          <w:b/>
          <w:bCs/>
          <w:color w:val="000000" w:themeColor="text1"/>
        </w:rPr>
        <w:t>9.</w:t>
      </w:r>
      <w:r w:rsidR="00231705" w:rsidRPr="00D137C7">
        <w:rPr>
          <w:b/>
          <w:color w:val="000000" w:themeColor="text1"/>
        </w:rPr>
        <w:t>已知集合</w:t>
      </w:r>
      <w:r w:rsidR="00231705" w:rsidRPr="00D137C7">
        <w:rPr>
          <w:b/>
          <w:i/>
          <w:color w:val="000000" w:themeColor="text1"/>
        </w:rPr>
        <w:t>U</w:t>
      </w:r>
      <w:r w:rsidR="00231705" w:rsidRPr="00D137C7">
        <w:rPr>
          <w:b/>
          <w:color w:val="000000" w:themeColor="text1"/>
        </w:rPr>
        <w:t>={1，2，3，4，5，6，7，8}，</w:t>
      </w:r>
      <w:r w:rsidR="00231705" w:rsidRPr="00D137C7">
        <w:rPr>
          <w:b/>
          <w:i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={1，2，3，4，5}，</w:t>
      </w:r>
      <w:r w:rsidR="00231705" w:rsidRPr="00D137C7">
        <w:rPr>
          <w:b/>
          <w:i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>={4，5，6，7，8}，则是集合</w:t>
      </w:r>
      <w:r w:rsidR="00231705" w:rsidRPr="00D137C7">
        <w:rPr>
          <w:b/>
          <w:i/>
          <w:color w:val="000000" w:themeColor="text1"/>
        </w:rPr>
        <w:t>U</w:t>
      </w:r>
      <w:r w:rsidR="00231705" w:rsidRPr="00D137C7">
        <w:rPr>
          <w:b/>
          <w:color w:val="000000" w:themeColor="text1"/>
        </w:rPr>
        <w:t>的子集但不是集合</w:t>
      </w:r>
      <w:r w:rsidR="00231705" w:rsidRPr="00D137C7">
        <w:rPr>
          <w:b/>
          <w:i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的子集，也不是集合</w:t>
      </w:r>
      <w:r w:rsidR="00231705" w:rsidRPr="00D137C7">
        <w:rPr>
          <w:b/>
          <w:i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>的子集的集合个数为____________ .</w:t>
      </w:r>
    </w:p>
    <w:p w:rsidR="00231705" w:rsidRPr="00D137C7" w:rsidRDefault="00231705" w:rsidP="006A16C1">
      <w:pPr>
        <w:spacing w:after="0" w:line="240" w:lineRule="atLeast"/>
        <w:jc w:val="left"/>
        <w:textAlignment w:val="center"/>
        <w:rPr>
          <w:color w:val="000000" w:themeColor="text1"/>
          <w:u w:val="single"/>
        </w:rPr>
      </w:pPr>
      <w:r w:rsidRPr="00D137C7">
        <w:rPr>
          <w:rFonts w:hint="eastAsia"/>
          <w:b/>
          <w:bCs/>
          <w:color w:val="000000" w:themeColor="text1"/>
          <w:szCs w:val="21"/>
        </w:rPr>
        <w:t>1</w:t>
      </w:r>
      <w:r w:rsidR="006A16C1" w:rsidRPr="00D137C7">
        <w:rPr>
          <w:rFonts w:hint="eastAsia"/>
          <w:b/>
          <w:bCs/>
          <w:color w:val="000000" w:themeColor="text1"/>
          <w:szCs w:val="21"/>
        </w:rPr>
        <w:t>0</w:t>
      </w:r>
      <w:r w:rsidRPr="00D137C7">
        <w:rPr>
          <w:rFonts w:hint="eastAsia"/>
          <w:b/>
          <w:bCs/>
          <w:color w:val="000000" w:themeColor="text1"/>
          <w:szCs w:val="21"/>
        </w:rPr>
        <w:t>.</w:t>
      </w:r>
      <w:r w:rsidRPr="00D137C7">
        <w:rPr>
          <w:b/>
          <w:color w:val="000000" w:themeColor="text1"/>
        </w:rPr>
        <w:t>若</w:t>
      </w:r>
      <w:r w:rsidRPr="00D137C7">
        <w:rPr>
          <w:b/>
          <w:color w:val="000000" w:themeColor="text1"/>
        </w:rPr>
        <w:object w:dxaOrig="540" w:dyaOrig="400">
          <v:shape id="_x0000_i1059" type="#_x0000_t75" alt="eqId5f1a0e66bb2e44bda1e8295af8304e4a" style="width:24pt;height:18pt" o:ole="">
            <v:imagedata r:id="rId82" o:title="eqId5f1a0e66bb2e44bda1e8295af8304e4a"/>
          </v:shape>
          <o:OLEObject Type="Embed" ProgID="Equation.DSMT4" ShapeID="_x0000_i1059" DrawAspect="Content" ObjectID="_1709813963" r:id="rId83"/>
        </w:object>
      </w:r>
      <w:r w:rsidRPr="00D137C7">
        <w:rPr>
          <w:rFonts w:ascii="Euclid Math Two" w:hAnsi="Euclid Math Two"/>
          <w:b/>
          <w:color w:val="000000" w:themeColor="text1"/>
        </w:rPr>
        <w:sym w:font="Euclid Math Two" w:char="F0DC"/>
      </w:r>
      <w:r w:rsidRPr="00D137C7">
        <w:rPr>
          <w:b/>
          <w:color w:val="000000" w:themeColor="text1"/>
        </w:rPr>
        <w:object w:dxaOrig="240" w:dyaOrig="240">
          <v:shape id="_x0000_i1060" type="#_x0000_t75" alt="eqId052844cae8574a8ab842c38a039baac0" style="width:10.6pt;height:10.6pt" o:ole="">
            <v:imagedata r:id="rId84" o:title="eqId052844cae8574a8ab842c38a039baac0"/>
          </v:shape>
          <o:OLEObject Type="Embed" ProgID="Equation.DSMT4" ShapeID="_x0000_i1060" DrawAspect="Content" ObjectID="_1709813964" r:id="rId85"/>
        </w:object>
      </w:r>
      <w:r w:rsidRPr="00D137C7">
        <w:rPr>
          <w:rFonts w:ascii="Euclid Math Two" w:hAnsi="Euclid Math Two"/>
          <w:b/>
          <w:color w:val="000000" w:themeColor="text1"/>
        </w:rPr>
        <w:sym w:font="Euclid Math Two" w:char="F0DC"/>
      </w:r>
      <w:r w:rsidRPr="00D137C7">
        <w:rPr>
          <w:b/>
          <w:color w:val="000000" w:themeColor="text1"/>
        </w:rPr>
        <w:object w:dxaOrig="1999" w:dyaOrig="480">
          <v:shape id="_x0000_i1061" type="#_x0000_t75" alt="eqIdc7bc5ed75acd4dc596449f57a5fda37e" style="width:88.6pt;height:21.25pt" o:ole="">
            <v:imagedata r:id="rId86" o:title="eqIdc7bc5ed75acd4dc596449f57a5fda37e"/>
          </v:shape>
          <o:OLEObject Type="Embed" ProgID="Equation.DSMT4" ShapeID="_x0000_i1061" DrawAspect="Content" ObjectID="_1709813965" r:id="rId87"/>
        </w:object>
      </w:r>
      <w:r w:rsidRPr="00D137C7">
        <w:rPr>
          <w:b/>
          <w:color w:val="000000" w:themeColor="text1"/>
        </w:rPr>
        <w:t>，则集合</w:t>
      </w:r>
      <w:r w:rsidRPr="00D137C7">
        <w:rPr>
          <w:b/>
          <w:color w:val="000000" w:themeColor="text1"/>
        </w:rPr>
        <w:object w:dxaOrig="240" w:dyaOrig="240">
          <v:shape id="_x0000_i1062" type="#_x0000_t75" alt="eqId052844cae8574a8ab842c38a039baac0" style="width:10.6pt;height:10.6pt" o:ole="">
            <v:imagedata r:id="rId84" o:title="eqId052844cae8574a8ab842c38a039baac0"/>
          </v:shape>
          <o:OLEObject Type="Embed" ProgID="Equation.DSMT4" ShapeID="_x0000_i1062" DrawAspect="Content" ObjectID="_1709813966" r:id="rId88"/>
        </w:object>
      </w:r>
      <w:r w:rsidRPr="00D137C7">
        <w:rPr>
          <w:b/>
          <w:color w:val="000000" w:themeColor="text1"/>
        </w:rPr>
        <w:t>的个数是</w:t>
      </w:r>
      <w:r w:rsidR="006D50F1" w:rsidRPr="00D137C7">
        <w:rPr>
          <w:rFonts w:hint="eastAsia"/>
          <w:b/>
          <w:color w:val="000000" w:themeColor="text1"/>
          <w:u w:val="single"/>
        </w:rPr>
        <w:t xml:space="preserve">            </w:t>
      </w:r>
    </w:p>
    <w:p w:rsidR="00231705" w:rsidRPr="00D137C7" w:rsidRDefault="006A16C1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  <w:szCs w:val="21"/>
        </w:rPr>
        <w:t>11</w:t>
      </w:r>
      <w:r w:rsidR="00231705" w:rsidRPr="00D137C7">
        <w:rPr>
          <w:rFonts w:hint="eastAsia"/>
          <w:b/>
          <w:bCs/>
          <w:color w:val="000000" w:themeColor="text1"/>
          <w:szCs w:val="21"/>
        </w:rPr>
        <w:t>.</w:t>
      </w:r>
      <w:r w:rsidR="00231705" w:rsidRPr="00D137C7">
        <w:rPr>
          <w:b/>
          <w:color w:val="000000" w:themeColor="text1"/>
        </w:rPr>
        <w:t>设</w:t>
      </w:r>
      <w:r w:rsidR="00231705" w:rsidRPr="00D137C7">
        <w:rPr>
          <w:b/>
          <w:color w:val="000000" w:themeColor="text1"/>
        </w:rPr>
        <w:object w:dxaOrig="260" w:dyaOrig="280">
          <v:shape id="_x0000_i1063" type="#_x0000_t75" alt="eqId5a8cb5be088a4cca9067d3d9d8bf2802" style="width:12pt;height:13.4pt" o:ole="">
            <v:imagedata r:id="rId89" o:title="eqId5a8cb5be088a4cca9067d3d9d8bf2802"/>
          </v:shape>
          <o:OLEObject Type="Embed" ProgID="Equation.DSMT4" ShapeID="_x0000_i1063" DrawAspect="Content" ObjectID="_1709813967" r:id="rId90"/>
        </w:object>
      </w:r>
      <w:r w:rsidR="00231705" w:rsidRPr="00D137C7">
        <w:rPr>
          <w:b/>
          <w:color w:val="000000" w:themeColor="text1"/>
        </w:rPr>
        <w:t>是全集，若</w:t>
      </w:r>
      <w:r w:rsidR="00231705" w:rsidRPr="00D137C7">
        <w:rPr>
          <w:b/>
          <w:color w:val="000000" w:themeColor="text1"/>
        </w:rPr>
        <w:object w:dxaOrig="1080" w:dyaOrig="280">
          <v:shape id="_x0000_i1064" type="#_x0000_t75" alt="eqIddafdfe5c97b5433ca4490525b44a0f1b" style="width:48pt;height:12pt" o:ole="">
            <v:imagedata r:id="rId91" o:title="eqIddafdfe5c97b5433ca4490525b44a0f1b"/>
          </v:shape>
          <o:OLEObject Type="Embed" ProgID="Equation.DSMT4" ShapeID="_x0000_i1064" DrawAspect="Content" ObjectID="_1709813968" r:id="rId92"/>
        </w:object>
      </w:r>
      <w:r w:rsidR="00231705" w:rsidRPr="00D137C7">
        <w:rPr>
          <w:b/>
          <w:color w:val="000000" w:themeColor="text1"/>
        </w:rPr>
        <w:t>，则下列关系式一定正确的是（</w:t>
      </w:r>
      <w:r w:rsidR="00231705" w:rsidRPr="00D137C7">
        <w:rPr>
          <w:b/>
          <w:color w:val="000000" w:themeColor="text1"/>
        </w:rPr>
        <w:t xml:space="preserve">    </w:t>
      </w:r>
      <w:r w:rsidR="00231705" w:rsidRPr="00D137C7">
        <w:rPr>
          <w:b/>
          <w:color w:val="000000" w:themeColor="text1"/>
        </w:rPr>
        <w:t>）</w:t>
      </w:r>
    </w:p>
    <w:p w:rsidR="00231705" w:rsidRPr="00D137C7" w:rsidRDefault="00231705" w:rsidP="00231705">
      <w:pPr>
        <w:tabs>
          <w:tab w:val="left" w:pos="4153"/>
        </w:tabs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b/>
          <w:color w:val="000000" w:themeColor="text1"/>
        </w:rPr>
        <w:t>A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1060" w:dyaOrig="300">
          <v:shape id="_x0000_i1065" type="#_x0000_t75" alt="eqIdd0b7ff9dff15434782b506d41dd5dfa2" style="width:46.6pt;height:13.4pt" o:ole="">
            <v:imagedata r:id="rId93" o:title="eqIdd0b7ff9dff15434782b506d41dd5dfa2"/>
          </v:shape>
          <o:OLEObject Type="Embed" ProgID="Equation.DSMT4" ShapeID="_x0000_i1065" DrawAspect="Content" ObjectID="_1709813969" r:id="rId94"/>
        </w:object>
      </w:r>
      <w:r w:rsidR="006A16C1" w:rsidRPr="00D137C7">
        <w:rPr>
          <w:rFonts w:hint="eastAsia"/>
          <w:b/>
          <w:color w:val="000000" w:themeColor="text1"/>
        </w:rPr>
        <w:t xml:space="preserve">    </w:t>
      </w:r>
      <w:r w:rsidRPr="00D137C7">
        <w:rPr>
          <w:b/>
          <w:color w:val="000000" w:themeColor="text1"/>
        </w:rPr>
        <w:t>B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940" w:dyaOrig="360">
          <v:shape id="_x0000_i1066" type="#_x0000_t75" alt="eqId68871db7e95c4817b745542f302dca2b" style="width:42pt;height:16.6pt" o:ole="">
            <v:imagedata r:id="rId95" o:title="eqId68871db7e95c4817b745542f302dca2b"/>
          </v:shape>
          <o:OLEObject Type="Embed" ProgID="Equation.DSMT4" ShapeID="_x0000_i1066" DrawAspect="Content" ObjectID="_1709813970" r:id="rId96"/>
        </w:object>
      </w:r>
      <w:r w:rsidR="006A16C1" w:rsidRPr="00D137C7">
        <w:rPr>
          <w:rFonts w:hint="eastAsia"/>
          <w:b/>
          <w:color w:val="000000" w:themeColor="text1"/>
        </w:rPr>
        <w:t xml:space="preserve">    </w:t>
      </w:r>
      <w:r w:rsidRPr="00D137C7">
        <w:rPr>
          <w:b/>
          <w:color w:val="000000" w:themeColor="text1"/>
        </w:rPr>
        <w:t>C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940" w:dyaOrig="360">
          <v:shape id="_x0000_i1067" type="#_x0000_t75" alt="eqId1b30636bd00b44e38c82297fe2b36895" style="width:42pt;height:16.6pt" o:ole="">
            <v:imagedata r:id="rId97" o:title="eqId1b30636bd00b44e38c82297fe2b36895"/>
          </v:shape>
          <o:OLEObject Type="Embed" ProgID="Equation.DSMT4" ShapeID="_x0000_i1067" DrawAspect="Content" ObjectID="_1709813971" r:id="rId98"/>
        </w:object>
      </w:r>
      <w:r w:rsidR="006A16C1" w:rsidRPr="00D137C7">
        <w:rPr>
          <w:rFonts w:hint="eastAsia"/>
          <w:b/>
          <w:color w:val="000000" w:themeColor="text1"/>
        </w:rPr>
        <w:t xml:space="preserve">    </w:t>
      </w:r>
      <w:r w:rsidRPr="00D137C7">
        <w:rPr>
          <w:b/>
          <w:color w:val="000000" w:themeColor="text1"/>
        </w:rPr>
        <w:t>D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1620" w:dyaOrig="360">
          <v:shape id="_x0000_i1068" type="#_x0000_t75" alt="eqIda4ac8930971549e2b1e9ef0ffb7ea35e" style="width:1in;height:16.6pt" o:ole="">
            <v:imagedata r:id="rId99" o:title="eqIda4ac8930971549e2b1e9ef0ffb7ea35e"/>
          </v:shape>
          <o:OLEObject Type="Embed" ProgID="Equation.DSMT4" ShapeID="_x0000_i1068" DrawAspect="Content" ObjectID="_1709813972" r:id="rId100"/>
        </w:object>
      </w:r>
    </w:p>
    <w:p w:rsidR="000B1866" w:rsidRPr="00D137C7" w:rsidRDefault="006A16C1" w:rsidP="006D50F1">
      <w:pPr>
        <w:spacing w:after="0" w:line="240" w:lineRule="atLeast"/>
        <w:jc w:val="left"/>
        <w:textAlignment w:val="center"/>
        <w:rPr>
          <w:color w:val="000000" w:themeColor="text1"/>
          <w:u w:val="single"/>
        </w:rPr>
      </w:pPr>
      <w:r w:rsidRPr="00D137C7">
        <w:rPr>
          <w:rFonts w:hint="eastAsia"/>
          <w:b/>
          <w:bCs/>
          <w:color w:val="000000" w:themeColor="text1"/>
          <w:szCs w:val="21"/>
        </w:rPr>
        <w:lastRenderedPageBreak/>
        <w:t>12</w:t>
      </w:r>
      <w:r w:rsidR="00231705" w:rsidRPr="00D137C7">
        <w:rPr>
          <w:rFonts w:hint="eastAsia"/>
          <w:b/>
          <w:bCs/>
          <w:color w:val="000000" w:themeColor="text1"/>
          <w:szCs w:val="21"/>
        </w:rPr>
        <w:t>.</w:t>
      </w:r>
      <w:r w:rsidR="00231705" w:rsidRPr="00D137C7">
        <w:rPr>
          <w:b/>
          <w:color w:val="000000" w:themeColor="text1"/>
        </w:rPr>
        <w:t>已知集合</w:t>
      </w:r>
      <w:r w:rsidR="00231705" w:rsidRPr="00D137C7">
        <w:rPr>
          <w:b/>
          <w:color w:val="000000" w:themeColor="text1"/>
        </w:rPr>
        <w:object w:dxaOrig="5480" w:dyaOrig="440">
          <v:shape id="_x0000_i1069" type="#_x0000_t75" alt="eqIda8769d52943743dca31cf0fb17e4ccb2" style="width:240.45pt;height:19.4pt" o:ole="">
            <v:imagedata r:id="rId101" o:title="eqIda8769d52943743dca31cf0fb17e4ccb2"/>
          </v:shape>
          <o:OLEObject Type="Embed" ProgID="Equation.DSMT4" ShapeID="_x0000_i1069" DrawAspect="Content" ObjectID="_1709813973" r:id="rId102"/>
        </w:object>
      </w:r>
      <w:r w:rsidR="00231705" w:rsidRPr="00D137C7">
        <w:rPr>
          <w:b/>
          <w:color w:val="000000" w:themeColor="text1"/>
        </w:rPr>
        <w:t>若</w:t>
      </w:r>
      <w:r w:rsidR="00231705" w:rsidRPr="00D137C7">
        <w:rPr>
          <w:b/>
          <w:color w:val="000000" w:themeColor="text1"/>
        </w:rPr>
        <w:object w:dxaOrig="1260" w:dyaOrig="400">
          <v:shape id="_x0000_i1070" type="#_x0000_t75" alt="eqIdf22e2e5ca25949f8bdbbbbbdb3fcbb08" style="width:55.4pt;height:18pt" o:ole="">
            <v:imagedata r:id="rId103" o:title="eqIdf22e2e5ca25949f8bdbbbbbdb3fcbb08"/>
          </v:shape>
          <o:OLEObject Type="Embed" ProgID="Equation.DSMT4" ShapeID="_x0000_i1070" DrawAspect="Content" ObjectID="_1709813974" r:id="rId104"/>
        </w:object>
      </w:r>
      <w:r w:rsidR="00231705" w:rsidRPr="00D137C7">
        <w:rPr>
          <w:b/>
          <w:color w:val="000000" w:themeColor="text1"/>
        </w:rPr>
        <w:t>，则实数</w:t>
      </w:r>
      <w:r w:rsidR="00231705" w:rsidRPr="00D137C7">
        <w:rPr>
          <w:b/>
          <w:color w:val="000000" w:themeColor="text1"/>
        </w:rPr>
        <w:object w:dxaOrig="260" w:dyaOrig="220">
          <v:shape id="_x0000_i1071" type="#_x0000_t75" alt="eqIda4be99d332154d13a4a6ed1ff6444fe7" style="width:12pt;height:10.6pt" o:ole="">
            <v:imagedata r:id="rId105" o:title="eqIda4be99d332154d13a4a6ed1ff6444fe7"/>
          </v:shape>
          <o:OLEObject Type="Embed" ProgID="Equation.DSMT4" ShapeID="_x0000_i1071" DrawAspect="Content" ObjectID="_1709813975" r:id="rId106"/>
        </w:object>
      </w:r>
      <w:r w:rsidR="00231705" w:rsidRPr="00D137C7">
        <w:rPr>
          <w:b/>
          <w:color w:val="000000" w:themeColor="text1"/>
        </w:rPr>
        <w:t>的取值范围是</w:t>
      </w:r>
      <w:r w:rsidR="006D50F1" w:rsidRPr="00D137C7">
        <w:rPr>
          <w:rFonts w:hint="eastAsia"/>
          <w:b/>
          <w:color w:val="000000" w:themeColor="text1"/>
          <w:u w:val="single"/>
        </w:rPr>
        <w:t xml:space="preserve">         </w:t>
      </w:r>
    </w:p>
    <w:p w:rsidR="00472B16" w:rsidRPr="00D137C7" w:rsidRDefault="00472B16" w:rsidP="00231705">
      <w:pPr>
        <w:pStyle w:val="2"/>
        <w:spacing w:after="0" w:line="240" w:lineRule="atLeast"/>
        <w:rPr>
          <w:rFonts w:ascii="宋体" w:hAnsi="宋体"/>
          <w:color w:val="000000" w:themeColor="text1"/>
        </w:rPr>
      </w:pPr>
    </w:p>
    <w:p w:rsidR="00231705" w:rsidRPr="00D137C7" w:rsidRDefault="00472B16" w:rsidP="00231705">
      <w:pPr>
        <w:pStyle w:val="2"/>
        <w:spacing w:after="0" w:line="240" w:lineRule="atLeast"/>
        <w:rPr>
          <w:rFonts w:ascii="Times New Roman" w:hAnsi="Times New Roman"/>
          <w:color w:val="000000" w:themeColor="text1"/>
        </w:rPr>
      </w:pPr>
      <w:r w:rsidRPr="00D137C7">
        <w:rPr>
          <w:rFonts w:ascii="宋体" w:hAnsi="宋体" w:hint="eastAsia"/>
          <w:color w:val="000000" w:themeColor="text1"/>
        </w:rPr>
        <w:t>█</w:t>
      </w:r>
      <w:proofErr w:type="gramStart"/>
      <w:r w:rsidR="00231705" w:rsidRPr="00D137C7">
        <w:rPr>
          <w:rFonts w:ascii="Times New Roman" w:hAnsi="Times New Roman"/>
          <w:color w:val="000000" w:themeColor="text1"/>
        </w:rPr>
        <w:t>题型</w:t>
      </w:r>
      <w:r w:rsidR="00231705" w:rsidRPr="00D137C7">
        <w:rPr>
          <w:rFonts w:ascii="Times New Roman" w:hAnsi="Times New Roman" w:hint="eastAsia"/>
          <w:color w:val="000000" w:themeColor="text1"/>
        </w:rPr>
        <w:t>四</w:t>
      </w:r>
      <w:proofErr w:type="gramEnd"/>
      <w:r w:rsidR="00231705" w:rsidRPr="00D137C7">
        <w:rPr>
          <w:rFonts w:ascii="Times New Roman" w:hAnsi="Times New Roman"/>
          <w:color w:val="000000" w:themeColor="text1"/>
        </w:rPr>
        <w:t xml:space="preserve"> </w:t>
      </w:r>
      <w:r w:rsidR="00231705" w:rsidRPr="00D137C7">
        <w:rPr>
          <w:rFonts w:ascii="Times New Roman" w:hAnsi="Times New Roman" w:hint="eastAsia"/>
          <w:color w:val="000000" w:themeColor="text1"/>
        </w:rPr>
        <w:t>集合的运算</w:t>
      </w:r>
    </w:p>
    <w:p w:rsidR="000B1866" w:rsidRPr="00D137C7" w:rsidRDefault="000B1866" w:rsidP="00231705">
      <w:pPr>
        <w:spacing w:after="0" w:line="240" w:lineRule="atLeast"/>
        <w:jc w:val="left"/>
        <w:textAlignment w:val="center"/>
        <w:rPr>
          <w:b/>
          <w:color w:val="000000" w:themeColor="text1"/>
        </w:rPr>
      </w:pPr>
    </w:p>
    <w:p w:rsidR="00231705" w:rsidRPr="00D137C7" w:rsidRDefault="006A16C1" w:rsidP="006D50F1">
      <w:pPr>
        <w:spacing w:after="0" w:line="240" w:lineRule="atLeast"/>
        <w:jc w:val="left"/>
        <w:textAlignment w:val="center"/>
        <w:rPr>
          <w:color w:val="000000" w:themeColor="text1"/>
          <w:u w:val="single"/>
        </w:rPr>
      </w:pPr>
      <w:r w:rsidRPr="00D137C7">
        <w:rPr>
          <w:rFonts w:hint="eastAsia"/>
          <w:b/>
          <w:color w:val="000000" w:themeColor="text1"/>
        </w:rPr>
        <w:t>13.</w:t>
      </w:r>
      <w:r w:rsidR="00231705" w:rsidRPr="00D137C7">
        <w:rPr>
          <w:b/>
          <w:color w:val="000000" w:themeColor="text1"/>
        </w:rPr>
        <w:t>已知集合</w:t>
      </w:r>
      <w:r w:rsidR="00231705" w:rsidRPr="00D137C7">
        <w:rPr>
          <w:b/>
          <w:color w:val="000000" w:themeColor="text1"/>
        </w:rPr>
        <w:object w:dxaOrig="3960" w:dyaOrig="680">
          <v:shape id="_x0000_i1072" type="#_x0000_t75" alt="eqId2c6b087fa70643059cd22f78303f4f10" style="width:174pt;height:30pt" o:ole="">
            <v:imagedata r:id="rId107" o:title="eqId2c6b087fa70643059cd22f78303f4f10"/>
          </v:shape>
          <o:OLEObject Type="Embed" ProgID="Equation.DSMT4" ShapeID="_x0000_i1072" DrawAspect="Content" ObjectID="_1709813976" r:id="rId108"/>
        </w:objec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object w:dxaOrig="2940" w:dyaOrig="440">
          <v:shape id="_x0000_i1073" type="#_x0000_t75" alt="eqId9ea759cac506424695237e23eeb1d0e4" style="width:129.25pt;height:19.4pt" o:ole="">
            <v:imagedata r:id="rId109" o:title="eqId9ea759cac506424695237e23eeb1d0e4"/>
          </v:shape>
          <o:OLEObject Type="Embed" ProgID="Equation.DSMT4" ShapeID="_x0000_i1073" DrawAspect="Content" ObjectID="_1709813977" r:id="rId110"/>
        </w:objec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object w:dxaOrig="679" w:dyaOrig="280">
          <v:shape id="_x0000_i1074" type="#_x0000_t75" alt="eqIdffc98c6243b14037a5a4f546dc73c9b4" style="width:30pt;height:12pt" o:ole="">
            <v:imagedata r:id="rId111" o:title="eqIdffc98c6243b14037a5a4f546dc73c9b4"/>
          </v:shape>
          <o:OLEObject Type="Embed" ProgID="Equation.DSMT4" ShapeID="_x0000_i1074" DrawAspect="Content" ObjectID="_1709813978" r:id="rId112"/>
        </w:object>
      </w:r>
      <w:r w:rsidR="00231705" w:rsidRPr="00D137C7">
        <w:rPr>
          <w:b/>
          <w:color w:val="000000" w:themeColor="text1"/>
        </w:rPr>
        <w:t>，则</w:t>
      </w:r>
      <w:r w:rsidR="00231705" w:rsidRPr="00D137C7">
        <w:rPr>
          <w:b/>
          <w:color w:val="000000" w:themeColor="text1"/>
        </w:rPr>
        <w:object w:dxaOrig="1180" w:dyaOrig="400">
          <v:shape id="_x0000_i1075" type="#_x0000_t75" alt="eqIdd65367f55591410e8468bc6ab3cfe75e" style="width:52.6pt;height:18pt" o:ole="">
            <v:imagedata r:id="rId113" o:title="eqIdd65367f55591410e8468bc6ab3cfe75e"/>
          </v:shape>
          <o:OLEObject Type="Embed" ProgID="Equation.DSMT4" ShapeID="_x0000_i1075" DrawAspect="Content" ObjectID="_1709813979" r:id="rId114"/>
        </w:object>
      </w:r>
      <w:r w:rsidR="006D50F1" w:rsidRPr="00D137C7">
        <w:rPr>
          <w:rFonts w:hint="eastAsia"/>
          <w:b/>
          <w:color w:val="000000" w:themeColor="text1"/>
          <w:u w:val="single"/>
        </w:rPr>
        <w:t xml:space="preserve">           </w:t>
      </w:r>
    </w:p>
    <w:p w:rsidR="00231705" w:rsidRPr="00D137C7" w:rsidRDefault="006A16C1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  <w:szCs w:val="21"/>
        </w:rPr>
        <w:t>14</w:t>
      </w:r>
      <w:r w:rsidR="00231705" w:rsidRPr="00D137C7">
        <w:rPr>
          <w:rFonts w:hint="eastAsia"/>
          <w:b/>
          <w:bCs/>
          <w:color w:val="000000" w:themeColor="text1"/>
          <w:szCs w:val="21"/>
        </w:rPr>
        <w:t>.</w:t>
      </w:r>
      <w:r w:rsidR="00231705" w:rsidRPr="00D137C7">
        <w:rPr>
          <w:b/>
          <w:color w:val="000000" w:themeColor="text1"/>
        </w:rPr>
        <w:t>已知</w:t>
      </w:r>
      <w:r w:rsidR="00231705" w:rsidRPr="00D137C7">
        <w:rPr>
          <w:b/>
          <w:color w:val="000000" w:themeColor="text1"/>
        </w:rPr>
        <w:object w:dxaOrig="2279" w:dyaOrig="480">
          <v:shape id="_x0000_i1076" type="#_x0000_t75" alt="eqIdc87a1311780a4893bee8b0216704aec0" style="width:100.6pt;height:21.25pt" o:ole="">
            <v:imagedata r:id="rId115" o:title="eqIdc87a1311780a4893bee8b0216704aec0"/>
          </v:shape>
          <o:OLEObject Type="Embed" ProgID="Equation.DSMT4" ShapeID="_x0000_i1076" DrawAspect="Content" ObjectID="_1709813980" r:id="rId116"/>
        </w:objec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object w:dxaOrig="2760" w:dyaOrig="480">
          <v:shape id="_x0000_i1077" type="#_x0000_t75" alt="eqId3a6f1abda156437ab048556911449202" style="width:121.4pt;height:21.25pt" o:ole="">
            <v:imagedata r:id="rId117" o:title="eqId3a6f1abda156437ab048556911449202"/>
          </v:shape>
          <o:OLEObject Type="Embed" ProgID="Equation.DSMT4" ShapeID="_x0000_i1077" DrawAspect="Content" ObjectID="_1709813981" r:id="rId118"/>
        </w:object>
      </w:r>
      <w:r w:rsidR="00231705" w:rsidRPr="00D137C7">
        <w:rPr>
          <w:b/>
          <w:color w:val="000000" w:themeColor="text1"/>
        </w:rPr>
        <w:t>，若</w:t>
      </w:r>
      <w:r w:rsidR="00231705" w:rsidRPr="00D137C7">
        <w:rPr>
          <w:b/>
          <w:color w:val="000000" w:themeColor="text1"/>
        </w:rPr>
        <w:object w:dxaOrig="1080" w:dyaOrig="320">
          <v:shape id="_x0000_i1078" type="#_x0000_t75" alt="eqId909b99490d194f129e428af985249fb2" style="width:48pt;height:13.4pt" o:ole="">
            <v:imagedata r:id="rId119" o:title="eqId909b99490d194f129e428af985249fb2"/>
          </v:shape>
          <o:OLEObject Type="Embed" ProgID="Equation.DSMT4" ShapeID="_x0000_i1078" DrawAspect="Content" ObjectID="_1709813982" r:id="rId120"/>
        </w:object>
      </w:r>
      <w:r w:rsidR="00231705" w:rsidRPr="00D137C7">
        <w:rPr>
          <w:b/>
          <w:color w:val="000000" w:themeColor="text1"/>
        </w:rPr>
        <w:t>，则</w:t>
      </w:r>
      <w:r w:rsidR="00231705" w:rsidRPr="00D137C7">
        <w:rPr>
          <w:b/>
          <w:i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的取值范围是（</w:t>
      </w:r>
      <w:r w:rsidR="00231705" w:rsidRPr="00D137C7">
        <w:rPr>
          <w:b/>
          <w:color w:val="000000" w:themeColor="text1"/>
        </w:rPr>
        <w:t xml:space="preserve">    </w:t>
      </w:r>
      <w:r w:rsidR="00231705" w:rsidRPr="00D137C7">
        <w:rPr>
          <w:b/>
          <w:color w:val="000000" w:themeColor="text1"/>
        </w:rPr>
        <w:t>）</w:t>
      </w:r>
      <w:r w:rsidR="00231705" w:rsidRPr="00D137C7">
        <w:rPr>
          <w:b/>
          <w:color w:val="000000" w:themeColor="text1"/>
        </w:rPr>
        <w:t>.</w:t>
      </w:r>
    </w:p>
    <w:p w:rsidR="00231705" w:rsidRPr="00D137C7" w:rsidRDefault="00231705" w:rsidP="00231705">
      <w:pPr>
        <w:tabs>
          <w:tab w:val="left" w:pos="4153"/>
        </w:tabs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b/>
          <w:color w:val="000000" w:themeColor="text1"/>
        </w:rPr>
        <w:t>A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979" w:dyaOrig="280">
          <v:shape id="_x0000_i1079" type="#_x0000_t75" alt="eqIdc9c2b2ede5284c8fade61d1b5e514159" style="width:43.4pt;height:13.4pt" o:ole="">
            <v:imagedata r:id="rId121" o:title="eqIdc9c2b2ede5284c8fade61d1b5e514159"/>
          </v:shape>
          <o:OLEObject Type="Embed" ProgID="Equation.DSMT4" ShapeID="_x0000_i1079" DrawAspect="Content" ObjectID="_1709813983" r:id="rId122"/>
        </w:object>
      </w:r>
      <w:r w:rsidR="006D50F1" w:rsidRPr="00D137C7">
        <w:rPr>
          <w:rFonts w:hint="eastAsia"/>
          <w:b/>
          <w:color w:val="000000" w:themeColor="text1"/>
        </w:rPr>
        <w:t xml:space="preserve">    </w:t>
      </w:r>
      <w:r w:rsidRPr="00D137C7">
        <w:rPr>
          <w:b/>
          <w:color w:val="000000" w:themeColor="text1"/>
        </w:rPr>
        <w:t>B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980" w:dyaOrig="360">
          <v:shape id="_x0000_i1080" type="#_x0000_t75" alt="eqId018eecefc15a4f4d9d45b63282d44cdb" style="width:43.4pt;height:14.75pt" o:ole="">
            <v:imagedata r:id="rId123" o:title="eqId018eecefc15a4f4d9d45b63282d44cdb"/>
          </v:shape>
          <o:OLEObject Type="Embed" ProgID="Equation.DSMT4" ShapeID="_x0000_i1080" DrawAspect="Content" ObjectID="_1709813984" r:id="rId124"/>
        </w:object>
      </w:r>
      <w:r w:rsidRPr="00D137C7">
        <w:rPr>
          <w:b/>
          <w:color w:val="000000" w:themeColor="text1"/>
        </w:rPr>
        <w:t>或</w:t>
      </w:r>
      <w:r w:rsidRPr="00D137C7">
        <w:rPr>
          <w:b/>
          <w:color w:val="000000" w:themeColor="text1"/>
        </w:rPr>
        <w:object w:dxaOrig="840" w:dyaOrig="360">
          <v:shape id="_x0000_i1081" type="#_x0000_t75" alt="eqId8bfd6b4e5b6d478a8c14c7a7c52587d6" style="width:37.4pt;height:16.6pt" o:ole="">
            <v:imagedata r:id="rId125" o:title="eqId8bfd6b4e5b6d478a8c14c7a7c52587d6"/>
          </v:shape>
          <o:OLEObject Type="Embed" ProgID="Equation.DSMT4" ShapeID="_x0000_i1081" DrawAspect="Content" ObjectID="_1709813985" r:id="rId126"/>
        </w:object>
      </w:r>
      <w:r w:rsidR="006D50F1" w:rsidRPr="00D137C7">
        <w:rPr>
          <w:rFonts w:hint="eastAsia"/>
          <w:b/>
          <w:color w:val="000000" w:themeColor="text1"/>
        </w:rPr>
        <w:t xml:space="preserve">    </w:t>
      </w:r>
      <w:r w:rsidRPr="00D137C7">
        <w:rPr>
          <w:b/>
          <w:color w:val="000000" w:themeColor="text1"/>
        </w:rPr>
        <w:t>C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1440" w:dyaOrig="360">
          <v:shape id="_x0000_i1082" type="#_x0000_t75" alt="eqIdc71e5749e453499a843925eeb0ed257d" style="width:63.25pt;height:16.6pt" o:ole="">
            <v:imagedata r:id="rId127" o:title="eqIdc71e5749e453499a843925eeb0ed257d"/>
          </v:shape>
          <o:OLEObject Type="Embed" ProgID="Equation.DSMT4" ShapeID="_x0000_i1082" DrawAspect="Content" ObjectID="_1709813986" r:id="rId128"/>
        </w:object>
      </w:r>
      <w:r w:rsidRPr="00D137C7">
        <w:rPr>
          <w:b/>
          <w:color w:val="000000" w:themeColor="text1"/>
        </w:rPr>
        <w:t>或</w:t>
      </w:r>
      <w:r w:rsidRPr="00D137C7">
        <w:rPr>
          <w:b/>
          <w:color w:val="000000" w:themeColor="text1"/>
        </w:rPr>
        <w:object w:dxaOrig="1140" w:dyaOrig="360">
          <v:shape id="_x0000_i1083" type="#_x0000_t75" alt="eqId51f1a7786ffc444baf01dd58fd504c3f" style="width:49.4pt;height:16.6pt" o:ole="">
            <v:imagedata r:id="rId129" o:title="eqId51f1a7786ffc444baf01dd58fd504c3f"/>
          </v:shape>
          <o:OLEObject Type="Embed" ProgID="Equation.DSMT4" ShapeID="_x0000_i1083" DrawAspect="Content" ObjectID="_1709813987" r:id="rId130"/>
        </w:object>
      </w:r>
      <w:r w:rsidR="006D50F1" w:rsidRPr="00D137C7">
        <w:rPr>
          <w:rFonts w:hint="eastAsia"/>
          <w:b/>
          <w:color w:val="000000" w:themeColor="text1"/>
        </w:rPr>
        <w:t xml:space="preserve">   </w:t>
      </w:r>
      <w:r w:rsidRPr="00D137C7">
        <w:rPr>
          <w:b/>
          <w:color w:val="000000" w:themeColor="text1"/>
        </w:rPr>
        <w:t>D</w:t>
      </w:r>
      <w:r w:rsidRPr="00D137C7">
        <w:rPr>
          <w:b/>
          <w:color w:val="000000" w:themeColor="text1"/>
        </w:rPr>
        <w:t>．以上答案都不对</w:t>
      </w:r>
    </w:p>
    <w:p w:rsidR="00231705" w:rsidRPr="00D137C7" w:rsidRDefault="006A16C1" w:rsidP="006D50F1">
      <w:pPr>
        <w:spacing w:after="0" w:line="240" w:lineRule="atLeast"/>
        <w:jc w:val="left"/>
        <w:textAlignment w:val="center"/>
        <w:rPr>
          <w:color w:val="000000" w:themeColor="text1"/>
          <w:u w:val="single"/>
        </w:rPr>
      </w:pPr>
      <w:r w:rsidRPr="00D137C7">
        <w:rPr>
          <w:rFonts w:hint="eastAsia"/>
          <w:b/>
          <w:bCs/>
          <w:color w:val="000000" w:themeColor="text1"/>
          <w:szCs w:val="21"/>
        </w:rPr>
        <w:t>15</w:t>
      </w:r>
      <w:r w:rsidR="00231705" w:rsidRPr="00D137C7">
        <w:rPr>
          <w:rFonts w:hint="eastAsia"/>
          <w:b/>
          <w:bCs/>
          <w:color w:val="000000" w:themeColor="text1"/>
          <w:szCs w:val="21"/>
        </w:rPr>
        <w:t>.</w:t>
      </w:r>
      <w:r w:rsidR="00231705" w:rsidRPr="00D137C7">
        <w:rPr>
          <w:b/>
          <w:color w:val="000000" w:themeColor="text1"/>
        </w:rPr>
        <w:t>已知</w:t>
      </w:r>
      <w:r w:rsidR="00231705" w:rsidRPr="00D137C7">
        <w:rPr>
          <w:b/>
          <w:color w:val="000000" w:themeColor="text1"/>
        </w:rPr>
        <w:object w:dxaOrig="2840" w:dyaOrig="480">
          <v:shape id="_x0000_i1084" type="#_x0000_t75" alt="eqIddf29bfdc7eba4cfcb2ab3b1ac6d81ed5" style="width:124.6pt;height:21.25pt" o:ole="">
            <v:imagedata r:id="rId131" o:title="eqIddf29bfdc7eba4cfcb2ab3b1ac6d81ed5"/>
          </v:shape>
          <o:OLEObject Type="Embed" ProgID="Equation.DSMT4" ShapeID="_x0000_i1084" DrawAspect="Content" ObjectID="_1709813988" r:id="rId132"/>
        </w:objec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object w:dxaOrig="3160" w:dyaOrig="520">
          <v:shape id="_x0000_i1085" type="#_x0000_t75" alt="eqIda6ab9184a9824a58a4c746b056050378" style="width:139.4pt;height:22.6pt" o:ole="">
            <v:imagedata r:id="rId133" o:title="eqIda6ab9184a9824a58a4c746b056050378"/>
          </v:shape>
          <o:OLEObject Type="Embed" ProgID="Equation.DSMT4" ShapeID="_x0000_i1085" DrawAspect="Content" ObjectID="_1709813989" r:id="rId134"/>
        </w:object>
      </w:r>
      <w:r w:rsidR="00231705" w:rsidRPr="00D137C7">
        <w:rPr>
          <w:b/>
          <w:color w:val="000000" w:themeColor="text1"/>
        </w:rPr>
        <w:t>，若</w:t>
      </w:r>
      <w:r w:rsidR="00231705" w:rsidRPr="00D137C7">
        <w:rPr>
          <w:b/>
          <w:color w:val="000000" w:themeColor="text1"/>
        </w:rPr>
        <w:object w:dxaOrig="1100" w:dyaOrig="280">
          <v:shape id="_x0000_i1086" type="#_x0000_t75" alt="eqIdf025e91176bd423dbdde444697e06bee" style="width:48pt;height:12pt" o:ole="">
            <v:imagedata r:id="rId135" o:title="eqIdf025e91176bd423dbdde444697e06bee"/>
          </v:shape>
          <o:OLEObject Type="Embed" ProgID="Equation.DSMT4" ShapeID="_x0000_i1086" DrawAspect="Content" ObjectID="_1709813990" r:id="rId136"/>
        </w:object>
      </w:r>
      <w:r w:rsidR="00231705" w:rsidRPr="00D137C7">
        <w:rPr>
          <w:b/>
          <w:color w:val="000000" w:themeColor="text1"/>
        </w:rPr>
        <w:t>，则实数</w:t>
      </w:r>
      <w:r w:rsidR="00231705" w:rsidRPr="00D137C7">
        <w:rPr>
          <w:b/>
          <w:color w:val="000000" w:themeColor="text1"/>
        </w:rPr>
        <w:object w:dxaOrig="200" w:dyaOrig="220">
          <v:shape id="_x0000_i1087" type="#_x0000_t75" alt="eqId70a27b6ddf6b478285353abb3b1f3741" style="width:9.25pt;height:8.75pt" o:ole="">
            <v:imagedata r:id="rId137" o:title="eqId70a27b6ddf6b478285353abb3b1f3741"/>
          </v:shape>
          <o:OLEObject Type="Embed" ProgID="Equation.DSMT4" ShapeID="_x0000_i1087" DrawAspect="Content" ObjectID="_1709813991" r:id="rId138"/>
        </w:object>
      </w:r>
      <w:r w:rsidR="00231705" w:rsidRPr="00D137C7">
        <w:rPr>
          <w:b/>
          <w:color w:val="000000" w:themeColor="text1"/>
        </w:rPr>
        <w:t>的取值范围是</w:t>
      </w:r>
      <w:r w:rsidR="006D50F1" w:rsidRPr="00D137C7">
        <w:rPr>
          <w:rFonts w:hint="eastAsia"/>
          <w:b/>
          <w:color w:val="000000" w:themeColor="text1"/>
          <w:u w:val="single"/>
        </w:rPr>
        <w:t xml:space="preserve">       </w:t>
      </w:r>
    </w:p>
    <w:p w:rsidR="00231705" w:rsidRPr="00D137C7" w:rsidRDefault="006A16C1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  <w:szCs w:val="21"/>
        </w:rPr>
        <w:t>16</w:t>
      </w:r>
      <w:r w:rsidR="00231705" w:rsidRPr="00D137C7">
        <w:rPr>
          <w:rFonts w:hint="eastAsia"/>
          <w:b/>
          <w:bCs/>
          <w:color w:val="000000" w:themeColor="text1"/>
          <w:szCs w:val="21"/>
        </w:rPr>
        <w:t>.</w:t>
      </w:r>
      <w:r w:rsidR="00231705" w:rsidRPr="00D137C7">
        <w:rPr>
          <w:b/>
          <w:color w:val="000000" w:themeColor="text1"/>
        </w:rPr>
        <w:t>若</w:t>
      </w:r>
      <w:r w:rsidR="00231705" w:rsidRPr="00D137C7">
        <w:rPr>
          <w:b/>
          <w:color w:val="000000" w:themeColor="text1"/>
        </w:rPr>
        <w:object w:dxaOrig="1680" w:dyaOrig="680">
          <v:shape id="_x0000_i1088" type="#_x0000_t75" alt="eqId97bc412862e74f96ba35ac10e65802e6" style="width:73.4pt;height:30pt" o:ole="">
            <v:imagedata r:id="rId139" o:title="eqId97bc412862e74f96ba35ac10e65802e6"/>
          </v:shape>
          <o:OLEObject Type="Embed" ProgID="Equation.DSMT4" ShapeID="_x0000_i1088" DrawAspect="Content" ObjectID="_1709813992" r:id="rId140"/>
        </w:objec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object w:dxaOrig="1399" w:dyaOrig="680">
          <v:shape id="_x0000_i1089" type="#_x0000_t75" alt="eqId30efb5005c66471c931b215053354335" style="width:61.4pt;height:30pt" o:ole="">
            <v:imagedata r:id="rId141" o:title="eqId30efb5005c66471c931b215053354335"/>
          </v:shape>
          <o:OLEObject Type="Embed" ProgID="Equation.DSMT4" ShapeID="_x0000_i1089" DrawAspect="Content" ObjectID="_1709813993" r:id="rId142"/>
        </w:object>
      </w:r>
      <w:r w:rsidR="00231705" w:rsidRPr="00D137C7">
        <w:rPr>
          <w:b/>
          <w:color w:val="000000" w:themeColor="text1"/>
        </w:rPr>
        <w:t>，定义</w:t>
      </w:r>
      <w:r w:rsidR="00231705" w:rsidRPr="00D137C7">
        <w:rPr>
          <w:b/>
          <w:color w:val="000000" w:themeColor="text1"/>
        </w:rPr>
        <w:object w:dxaOrig="3360" w:dyaOrig="340">
          <v:shape id="_x0000_i1090" type="#_x0000_t75" alt="eqIdf1d788910f3644c095b02ed6dccade6c" style="width:149.55pt;height:14.75pt" o:ole="">
            <v:imagedata r:id="rId143" o:title="eqIdf1d788910f3644c095b02ed6dccade6c"/>
          </v:shape>
          <o:OLEObject Type="Embed" ProgID="Equation.DSMT4" ShapeID="_x0000_i1090" DrawAspect="Content" ObjectID="_1709813994" r:id="rId144"/>
        </w:object>
      </w:r>
      <w:r w:rsidR="00231705" w:rsidRPr="00D137C7">
        <w:rPr>
          <w:b/>
          <w:color w:val="000000" w:themeColor="text1"/>
        </w:rPr>
        <w:t>，</w:t>
      </w:r>
    </w:p>
    <w:p w:rsidR="00231705" w:rsidRPr="00D137C7" w:rsidRDefault="00231705" w:rsidP="006A16C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b/>
          <w:color w:val="000000" w:themeColor="text1"/>
        </w:rPr>
        <w:t>则</w:t>
      </w:r>
      <w:r w:rsidRPr="00D137C7">
        <w:rPr>
          <w:b/>
          <w:color w:val="000000" w:themeColor="text1"/>
        </w:rPr>
        <w:object w:dxaOrig="779" w:dyaOrig="260">
          <v:shape id="_x0000_i1091" type="#_x0000_t75" alt="eqIdabea2f75b90e4399b9a6e80bc0e56f35" style="width:34.6pt;height:10.6pt" o:ole="">
            <v:imagedata r:id="rId145" o:title="eqIdabea2f75b90e4399b9a6e80bc0e56f35"/>
          </v:shape>
          <o:OLEObject Type="Embed" ProgID="Equation.DSMT4" ShapeID="_x0000_i1091" DrawAspect="Content" ObjectID="_1709813995" r:id="rId146"/>
        </w:object>
      </w:r>
      <w:r w:rsidR="006A16C1" w:rsidRPr="00D137C7">
        <w:rPr>
          <w:rFonts w:hint="eastAsia"/>
          <w:b/>
          <w:color w:val="000000" w:themeColor="text1"/>
        </w:rPr>
        <w:t xml:space="preserve">    </w:t>
      </w:r>
      <w:r w:rsidRPr="00D137C7">
        <w:rPr>
          <w:b/>
          <w:color w:val="000000" w:themeColor="text1"/>
        </w:rPr>
        <w:t>A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1660" w:dyaOrig="680">
          <v:shape id="_x0000_i1092" type="#_x0000_t75" alt="eqIdc03003d62dbb483ab86af99f5bddf2b3" style="width:73.4pt;height:30pt" o:ole="">
            <v:imagedata r:id="rId147" o:title="eqIdc03003d62dbb483ab86af99f5bddf2b3"/>
          </v:shape>
          <o:OLEObject Type="Embed" ProgID="Equation.DSMT4" ShapeID="_x0000_i1092" DrawAspect="Content" ObjectID="_1709813996" r:id="rId148"/>
        </w:object>
      </w:r>
      <w:r w:rsidRPr="00D137C7">
        <w:rPr>
          <w:b/>
          <w:color w:val="000000" w:themeColor="text1"/>
        </w:rPr>
        <w:tab/>
      </w:r>
      <w:r w:rsidR="006A16C1" w:rsidRPr="00D137C7">
        <w:rPr>
          <w:rFonts w:hint="eastAsia"/>
          <w:b/>
          <w:color w:val="000000" w:themeColor="text1"/>
        </w:rPr>
        <w:t xml:space="preserve">   </w:t>
      </w:r>
      <w:r w:rsidRPr="00D137C7">
        <w:rPr>
          <w:b/>
          <w:color w:val="000000" w:themeColor="text1"/>
        </w:rPr>
        <w:t>B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1660" w:dyaOrig="680">
          <v:shape id="_x0000_i1093" type="#_x0000_t75" alt="eqId8ac1580bcd3b4a0eb6a233b8a48bc556" style="width:73.4pt;height:30pt" o:ole="">
            <v:imagedata r:id="rId149" o:title="eqId8ac1580bcd3b4a0eb6a233b8a48bc556"/>
          </v:shape>
          <o:OLEObject Type="Embed" ProgID="Equation.DSMT4" ShapeID="_x0000_i1093" DrawAspect="Content" ObjectID="_1709813997" r:id="rId150"/>
        </w:object>
      </w:r>
      <w:r w:rsidRPr="00D137C7">
        <w:rPr>
          <w:b/>
          <w:color w:val="000000" w:themeColor="text1"/>
        </w:rPr>
        <w:tab/>
      </w:r>
      <w:r w:rsidR="006A16C1" w:rsidRPr="00D137C7">
        <w:rPr>
          <w:rFonts w:hint="eastAsia"/>
          <w:b/>
          <w:color w:val="000000" w:themeColor="text1"/>
        </w:rPr>
        <w:t xml:space="preserve">   </w:t>
      </w:r>
      <w:r w:rsidRPr="00D137C7">
        <w:rPr>
          <w:b/>
          <w:color w:val="000000" w:themeColor="text1"/>
        </w:rPr>
        <w:t>C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900" w:dyaOrig="680">
          <v:shape id="_x0000_i1094" type="#_x0000_t75" alt="eqId539c52234dcb4f198d2abfe317c181e4" style="width:39.25pt;height:30pt" o:ole="">
            <v:imagedata r:id="rId151" o:title="eqId539c52234dcb4f198d2abfe317c181e4"/>
          </v:shape>
          <o:OLEObject Type="Embed" ProgID="Equation.DSMT4" ShapeID="_x0000_i1094" DrawAspect="Content" ObjectID="_1709813998" r:id="rId152"/>
        </w:object>
      </w:r>
      <w:r w:rsidRPr="00D137C7">
        <w:rPr>
          <w:b/>
          <w:color w:val="000000" w:themeColor="text1"/>
        </w:rPr>
        <w:tab/>
      </w:r>
      <w:r w:rsidR="006A16C1" w:rsidRPr="00D137C7">
        <w:rPr>
          <w:rFonts w:hint="eastAsia"/>
          <w:b/>
          <w:color w:val="000000" w:themeColor="text1"/>
        </w:rPr>
        <w:t xml:space="preserve">   </w:t>
      </w:r>
      <w:r w:rsidRPr="00D137C7">
        <w:rPr>
          <w:b/>
          <w:color w:val="000000" w:themeColor="text1"/>
        </w:rPr>
        <w:t>D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520" w:dyaOrig="400">
          <v:shape id="_x0000_i1095" type="#_x0000_t75" alt="eqIda3eadad107814613ae2481db6d08520f" style="width:22.6pt;height:18pt" o:ole="">
            <v:imagedata r:id="rId153" o:title="eqIda3eadad107814613ae2481db6d08520f"/>
          </v:shape>
          <o:OLEObject Type="Embed" ProgID="Equation.DSMT4" ShapeID="_x0000_i1095" DrawAspect="Content" ObjectID="_1709813999" r:id="rId154"/>
        </w:object>
      </w:r>
    </w:p>
    <w:p w:rsidR="006A16C1" w:rsidRPr="00D137C7" w:rsidRDefault="006A16C1" w:rsidP="00231705">
      <w:pPr>
        <w:pStyle w:val="2"/>
        <w:spacing w:after="0" w:line="240" w:lineRule="atLeast"/>
        <w:rPr>
          <w:rFonts w:ascii="Times New Roman" w:hAnsi="Times New Roman"/>
          <w:color w:val="000000" w:themeColor="text1"/>
        </w:rPr>
      </w:pPr>
    </w:p>
    <w:p w:rsidR="00231705" w:rsidRPr="00D137C7" w:rsidRDefault="00472B16" w:rsidP="00231705">
      <w:pPr>
        <w:pStyle w:val="2"/>
        <w:spacing w:after="0" w:line="240" w:lineRule="atLeast"/>
        <w:rPr>
          <w:rFonts w:ascii="Times New Roman" w:hAnsi="Times New Roman"/>
          <w:color w:val="000000" w:themeColor="text1"/>
        </w:rPr>
      </w:pPr>
      <w:r w:rsidRPr="00D137C7">
        <w:rPr>
          <w:rFonts w:ascii="宋体" w:hAnsi="宋体" w:hint="eastAsia"/>
          <w:color w:val="000000" w:themeColor="text1"/>
        </w:rPr>
        <w:t>█</w:t>
      </w:r>
      <w:proofErr w:type="gramStart"/>
      <w:r w:rsidR="00231705" w:rsidRPr="00D137C7">
        <w:rPr>
          <w:rFonts w:ascii="Times New Roman" w:hAnsi="Times New Roman"/>
          <w:color w:val="000000" w:themeColor="text1"/>
        </w:rPr>
        <w:t>题型</w:t>
      </w:r>
      <w:r w:rsidR="00231705" w:rsidRPr="00D137C7">
        <w:rPr>
          <w:rFonts w:ascii="Times New Roman" w:hAnsi="Times New Roman" w:hint="eastAsia"/>
          <w:color w:val="000000" w:themeColor="text1"/>
        </w:rPr>
        <w:t>五</w:t>
      </w:r>
      <w:proofErr w:type="gramEnd"/>
      <w:r w:rsidR="00231705" w:rsidRPr="00D137C7">
        <w:rPr>
          <w:rFonts w:ascii="Times New Roman" w:hAnsi="Times New Roman"/>
          <w:color w:val="000000" w:themeColor="text1"/>
        </w:rPr>
        <w:t xml:space="preserve"> </w:t>
      </w:r>
      <w:r w:rsidR="00231705" w:rsidRPr="00D137C7">
        <w:rPr>
          <w:rFonts w:ascii="Times New Roman" w:hAnsi="Times New Roman" w:hint="eastAsia"/>
          <w:color w:val="000000" w:themeColor="text1"/>
        </w:rPr>
        <w:t>集合与排列组合概率</w:t>
      </w:r>
    </w:p>
    <w:p w:rsidR="00472B16" w:rsidRPr="00D137C7" w:rsidRDefault="00472B16" w:rsidP="00231705">
      <w:pPr>
        <w:spacing w:after="0" w:line="240" w:lineRule="atLeast"/>
        <w:jc w:val="left"/>
        <w:textAlignment w:val="center"/>
        <w:rPr>
          <w:b/>
          <w:color w:val="000000" w:themeColor="text1"/>
        </w:rPr>
      </w:pPr>
    </w:p>
    <w:p w:rsidR="00231705" w:rsidRPr="00D137C7" w:rsidRDefault="006A16C1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color w:val="000000" w:themeColor="text1"/>
        </w:rPr>
        <w:t>17.</w:t>
      </w:r>
      <w:proofErr w:type="gramStart"/>
      <w:r w:rsidR="00231705" w:rsidRPr="00D137C7">
        <w:rPr>
          <w:b/>
          <w:color w:val="000000" w:themeColor="text1"/>
        </w:rPr>
        <w:t>已知非</w:t>
      </w:r>
      <w:proofErr w:type="gramEnd"/>
      <w:r w:rsidR="00231705" w:rsidRPr="00D137C7">
        <w:rPr>
          <w:b/>
          <w:color w:val="000000" w:themeColor="text1"/>
        </w:rPr>
        <w:t>空集合</w:t>
      </w:r>
      <w:r w:rsidR="00231705" w:rsidRPr="00D137C7">
        <w:rPr>
          <w:b/>
          <w:color w:val="000000" w:themeColor="text1"/>
        </w:rPr>
        <w:object w:dxaOrig="700" w:dyaOrig="300">
          <v:shape id="_x0000_i1096" type="#_x0000_t75" alt="eqIdf89cbd4cd03b4842a7723553d35e2f83" style="width:31.4pt;height:13.4pt" o:ole="">
            <v:imagedata r:id="rId155" o:title="eqIdf89cbd4cd03b4842a7723553d35e2f83"/>
          </v:shape>
          <o:OLEObject Type="Embed" ProgID="Equation.DSMT4" ShapeID="_x0000_i1096" DrawAspect="Content" ObjectID="_1709814000" r:id="rId156"/>
        </w:object>
      </w:r>
      <w:r w:rsidR="00231705" w:rsidRPr="00D137C7">
        <w:rPr>
          <w:b/>
          <w:color w:val="000000" w:themeColor="text1"/>
        </w:rPr>
        <w:t>，设集合</w:t>
      </w:r>
      <w:r w:rsidR="00231705" w:rsidRPr="00D137C7">
        <w:rPr>
          <w:b/>
          <w:color w:val="000000" w:themeColor="text1"/>
        </w:rPr>
        <w:object w:dxaOrig="3020" w:dyaOrig="440">
          <v:shape id="_x0000_i1097" type="#_x0000_t75" alt="eqIde315ed26d4344af392afa6debc1fd68b" style="width:133.4pt;height:19.4pt" o:ole="">
            <v:imagedata r:id="rId157" o:title="eqIde315ed26d4344af392afa6debc1fd68b"/>
          </v:shape>
          <o:OLEObject Type="Embed" ProgID="Equation.DSMT4" ShapeID="_x0000_i1097" DrawAspect="Content" ObjectID="_1709814001" r:id="rId158"/>
        </w:objec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object w:dxaOrig="3020" w:dyaOrig="440">
          <v:shape id="_x0000_i1098" type="#_x0000_t75" alt="eqId70ed22802b9c4772bf68ece00eff03a6" style="width:133.4pt;height:19.4pt" o:ole="">
            <v:imagedata r:id="rId159" o:title="eqId70ed22802b9c4772bf68ece00eff03a6"/>
          </v:shape>
          <o:OLEObject Type="Embed" ProgID="Equation.DSMT4" ShapeID="_x0000_i1098" DrawAspect="Content" ObjectID="_1709814002" r:id="rId160"/>
        </w:object>
      </w:r>
      <w:r w:rsidR="00231705" w:rsidRPr="00D137C7">
        <w:rPr>
          <w:b/>
          <w:color w:val="000000" w:themeColor="text1"/>
        </w:rPr>
        <w:t>.</w:t>
      </w:r>
      <w:r w:rsidR="00231705" w:rsidRPr="00D137C7">
        <w:rPr>
          <w:b/>
          <w:color w:val="000000" w:themeColor="text1"/>
        </w:rPr>
        <w:t>分别用</w:t>
      </w:r>
      <w:r w:rsidR="00231705" w:rsidRPr="00D137C7">
        <w:rPr>
          <w:b/>
          <w:color w:val="000000" w:themeColor="text1"/>
        </w:rPr>
        <w:object w:dxaOrig="320" w:dyaOrig="400">
          <v:shape id="_x0000_i1099" type="#_x0000_t75" alt="eqId5dbf297a825345b289063178069e57e4" style="width:13.4pt;height:18pt" o:ole="">
            <v:imagedata r:id="rId161" o:title="eqId5dbf297a825345b289063178069e57e4"/>
          </v:shape>
          <o:OLEObject Type="Embed" ProgID="Equation.DSMT4" ShapeID="_x0000_i1099" DrawAspect="Content" ObjectID="_1709814003" r:id="rId162"/>
        </w:object>
      </w:r>
      <w:r w:rsidR="00231705" w:rsidRPr="00D137C7">
        <w:rPr>
          <w:b/>
          <w:color w:val="000000" w:themeColor="text1"/>
        </w:rPr>
        <w:t>、</w:t>
      </w:r>
      <w:r w:rsidR="00231705" w:rsidRPr="00D137C7">
        <w:rPr>
          <w:b/>
          <w:color w:val="000000" w:themeColor="text1"/>
        </w:rPr>
        <w:object w:dxaOrig="300" w:dyaOrig="400">
          <v:shape id="_x0000_i1100" type="#_x0000_t75" alt="eqId4342f28ab46940368b1f11cb4bc351a7" style="width:13.4pt;height:18pt" o:ole="">
            <v:imagedata r:id="rId163" o:title="eqId4342f28ab46940368b1f11cb4bc351a7"/>
          </v:shape>
          <o:OLEObject Type="Embed" ProgID="Equation.DSMT4" ShapeID="_x0000_i1100" DrawAspect="Content" ObjectID="_1709814004" r:id="rId164"/>
        </w:object>
      </w:r>
      <w:r w:rsidR="00231705" w:rsidRPr="00D137C7">
        <w:rPr>
          <w:b/>
          <w:color w:val="000000" w:themeColor="text1"/>
        </w:rPr>
        <w:t>、</w:t>
      </w:r>
      <w:r w:rsidR="00231705" w:rsidRPr="00D137C7">
        <w:rPr>
          <w:b/>
          <w:color w:val="000000" w:themeColor="text1"/>
        </w:rPr>
        <w:object w:dxaOrig="300" w:dyaOrig="400">
          <v:shape id="_x0000_i1101" type="#_x0000_t75" alt="eqIdc0252a6a0f2c48388e1cb6e3a26c0966" style="width:13.4pt;height:18pt" o:ole="">
            <v:imagedata r:id="rId165" o:title="eqIdc0252a6a0f2c48388e1cb6e3a26c0966"/>
          </v:shape>
          <o:OLEObject Type="Embed" ProgID="Equation.DSMT4" ShapeID="_x0000_i1101" DrawAspect="Content" ObjectID="_1709814005" r:id="rId166"/>
        </w:object>
      </w:r>
      <w:r w:rsidR="00231705" w:rsidRPr="00D137C7">
        <w:rPr>
          <w:b/>
          <w:color w:val="000000" w:themeColor="text1"/>
        </w:rPr>
        <w:t>表示集合</w:t>
      </w:r>
      <w:r w:rsidR="00231705" w:rsidRPr="00D137C7">
        <w:rPr>
          <w:b/>
          <w:color w:val="000000" w:themeColor="text1"/>
        </w:rPr>
        <w:object w:dxaOrig="240" w:dyaOrig="240">
          <v:shape id="_x0000_i1102" type="#_x0000_t75" alt="eqId052844cae8574a8ab842c38a039baac0" style="width:10.6pt;height:10.6pt" o:ole="">
            <v:imagedata r:id="rId167" o:title="eqId052844cae8574a8ab842c38a039baac0"/>
          </v:shape>
          <o:OLEObject Type="Embed" ProgID="Equation.DSMT4" ShapeID="_x0000_i1102" DrawAspect="Content" ObjectID="_1709814006" r:id="rId168"/>
        </w:object>
      </w:r>
      <w:r w:rsidR="00231705" w:rsidRPr="00D137C7">
        <w:rPr>
          <w:b/>
          <w:color w:val="000000" w:themeColor="text1"/>
        </w:rPr>
        <w:t>、</w:t>
      </w:r>
      <w:r w:rsidR="00231705" w:rsidRPr="00D137C7">
        <w:rPr>
          <w:b/>
          <w:color w:val="000000" w:themeColor="text1"/>
        </w:rPr>
        <w:object w:dxaOrig="180" w:dyaOrig="260">
          <v:shape id="_x0000_i1103" type="#_x0000_t75" alt="eqId51d8a094ee99497ea839941c67407d85" style="width:7.4pt;height:12pt" o:ole="">
            <v:imagedata r:id="rId169" o:title="eqId51d8a094ee99497ea839941c67407d85"/>
          </v:shape>
          <o:OLEObject Type="Embed" ProgID="Equation.DSMT4" ShapeID="_x0000_i1103" DrawAspect="Content" ObjectID="_1709814007" r:id="rId170"/>
        </w:object>
      </w:r>
      <w:r w:rsidR="00231705" w:rsidRPr="00D137C7">
        <w:rPr>
          <w:b/>
          <w:color w:val="000000" w:themeColor="text1"/>
        </w:rPr>
        <w:t>、</w:t>
      </w:r>
      <w:r w:rsidR="00231705" w:rsidRPr="00D137C7">
        <w:rPr>
          <w:b/>
          <w:color w:val="000000" w:themeColor="text1"/>
        </w:rPr>
        <w:object w:dxaOrig="220" w:dyaOrig="260">
          <v:shape id="_x0000_i1104" type="#_x0000_t75" alt="eqIdf8ef9ec340b848fc8802eec4cf1a8b89" style="width:8.75pt;height:10.6pt" o:ole="">
            <v:imagedata r:id="rId171" o:title="eqIdf8ef9ec340b848fc8802eec4cf1a8b89"/>
          </v:shape>
          <o:OLEObject Type="Embed" ProgID="Equation.DSMT4" ShapeID="_x0000_i1104" DrawAspect="Content" ObjectID="_1709814008" r:id="rId172"/>
        </w:object>
      </w:r>
      <w:r w:rsidR="00231705" w:rsidRPr="00D137C7">
        <w:rPr>
          <w:b/>
          <w:color w:val="000000" w:themeColor="text1"/>
        </w:rPr>
        <w:t>中元素的个数，则下列说法</w:t>
      </w:r>
      <w:r w:rsidR="00231705" w:rsidRPr="00D137C7">
        <w:rPr>
          <w:b/>
          <w:color w:val="000000" w:themeColor="text1"/>
          <w:em w:val="dot"/>
        </w:rPr>
        <w:t>不正确</w:t>
      </w:r>
      <w:r w:rsidR="00231705" w:rsidRPr="00D137C7">
        <w:rPr>
          <w:b/>
          <w:color w:val="000000" w:themeColor="text1"/>
        </w:rPr>
        <w:t>的是（</w:t>
      </w:r>
      <w:r w:rsidR="00231705" w:rsidRPr="00D137C7">
        <w:rPr>
          <w:b/>
          <w:color w:val="000000" w:themeColor="text1"/>
        </w:rPr>
        <w:t xml:space="preserve">    </w:t>
      </w:r>
      <w:r w:rsidR="00231705" w:rsidRPr="00D137C7">
        <w:rPr>
          <w:b/>
          <w:color w:val="000000" w:themeColor="text1"/>
        </w:rPr>
        <w:t>）</w:t>
      </w:r>
    </w:p>
    <w:p w:rsidR="00231705" w:rsidRPr="00D137C7" w:rsidRDefault="00231705" w:rsidP="00231705">
      <w:pPr>
        <w:tabs>
          <w:tab w:val="left" w:pos="4153"/>
        </w:tabs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b/>
          <w:color w:val="000000" w:themeColor="text1"/>
        </w:rPr>
        <w:t>A</w:t>
      </w:r>
      <w:r w:rsidRPr="00D137C7">
        <w:rPr>
          <w:b/>
          <w:color w:val="000000" w:themeColor="text1"/>
        </w:rPr>
        <w:t>．若</w:t>
      </w:r>
      <w:r w:rsidRPr="00D137C7">
        <w:rPr>
          <w:b/>
          <w:color w:val="000000" w:themeColor="text1"/>
        </w:rPr>
        <w:object w:dxaOrig="680" w:dyaOrig="400">
          <v:shape id="_x0000_i1105" type="#_x0000_t75" alt="eqId6dda1730d7d649f5be14594a09c799de" style="width:30pt;height:18pt" o:ole="">
            <v:imagedata r:id="rId173" o:title="eqId6dda1730d7d649f5be14594a09c799de"/>
          </v:shape>
          <o:OLEObject Type="Embed" ProgID="Equation.DSMT4" ShapeID="_x0000_i1105" DrawAspect="Content" ObjectID="_1709814009" r:id="rId174"/>
        </w:object>
      </w:r>
      <w:r w:rsidRPr="00D137C7">
        <w:rPr>
          <w:b/>
          <w:color w:val="000000" w:themeColor="text1"/>
        </w:rPr>
        <w:t>，则</w:t>
      </w:r>
      <w:r w:rsidRPr="00D137C7">
        <w:rPr>
          <w:b/>
          <w:color w:val="000000" w:themeColor="text1"/>
        </w:rPr>
        <w:object w:dxaOrig="1080" w:dyaOrig="400">
          <v:shape id="_x0000_i1106" type="#_x0000_t75" alt="eqId119b5a794a5a46f9909b3af29eb8a318" style="width:48pt;height:18pt" o:ole="">
            <v:imagedata r:id="rId175" o:title="eqId119b5a794a5a46f9909b3af29eb8a318"/>
          </v:shape>
          <o:OLEObject Type="Embed" ProgID="Equation.DSMT4" ShapeID="_x0000_i1106" DrawAspect="Content" ObjectID="_1709814010" r:id="rId176"/>
        </w:object>
      </w:r>
      <w:r w:rsidRPr="00D137C7">
        <w:rPr>
          <w:b/>
          <w:color w:val="000000" w:themeColor="text1"/>
        </w:rPr>
        <w:tab/>
        <w:t>B</w:t>
      </w:r>
      <w:r w:rsidRPr="00D137C7">
        <w:rPr>
          <w:b/>
          <w:color w:val="000000" w:themeColor="text1"/>
        </w:rPr>
        <w:t>．若</w:t>
      </w:r>
      <w:r w:rsidRPr="00D137C7">
        <w:rPr>
          <w:b/>
          <w:color w:val="000000" w:themeColor="text1"/>
        </w:rPr>
        <w:object w:dxaOrig="680" w:dyaOrig="400">
          <v:shape id="_x0000_i1107" type="#_x0000_t75" alt="eqId6dda1730d7d649f5be14594a09c799de" style="width:30pt;height:18pt" o:ole="">
            <v:imagedata r:id="rId173" o:title="eqId6dda1730d7d649f5be14594a09c799de"/>
          </v:shape>
          <o:OLEObject Type="Embed" ProgID="Equation.DSMT4" ShapeID="_x0000_i1107" DrawAspect="Content" ObjectID="_1709814011" r:id="rId177"/>
        </w:object>
      </w:r>
      <w:r w:rsidRPr="00D137C7">
        <w:rPr>
          <w:b/>
          <w:color w:val="000000" w:themeColor="text1"/>
        </w:rPr>
        <w:t>，则</w:t>
      </w:r>
      <w:r w:rsidRPr="00D137C7">
        <w:rPr>
          <w:b/>
          <w:color w:val="000000" w:themeColor="text1"/>
        </w:rPr>
        <w:object w:dxaOrig="1179" w:dyaOrig="400">
          <v:shape id="_x0000_i1108" type="#_x0000_t75" alt="eqIdc6d813bea3d34b0c96abbe1779a89277" style="width:52.6pt;height:18pt" o:ole="">
            <v:imagedata r:id="rId178" o:title="eqIdc6d813bea3d34b0c96abbe1779a89277"/>
          </v:shape>
          <o:OLEObject Type="Embed" ProgID="Equation.DSMT4" ShapeID="_x0000_i1108" DrawAspect="Content" ObjectID="_1709814012" r:id="rId179"/>
        </w:object>
      </w:r>
    </w:p>
    <w:p w:rsidR="00231705" w:rsidRPr="00D137C7" w:rsidRDefault="00231705" w:rsidP="00231705">
      <w:pPr>
        <w:tabs>
          <w:tab w:val="left" w:pos="4153"/>
        </w:tabs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b/>
          <w:color w:val="000000" w:themeColor="text1"/>
        </w:rPr>
        <w:t>C</w:t>
      </w:r>
      <w:r w:rsidRPr="00D137C7">
        <w:rPr>
          <w:b/>
          <w:color w:val="000000" w:themeColor="text1"/>
        </w:rPr>
        <w:t>．若</w:t>
      </w:r>
      <w:r w:rsidRPr="00D137C7">
        <w:rPr>
          <w:b/>
          <w:color w:val="000000" w:themeColor="text1"/>
        </w:rPr>
        <w:object w:dxaOrig="660" w:dyaOrig="400">
          <v:shape id="_x0000_i1109" type="#_x0000_t75" alt="eqId53a071e341f6456fb06155f828141c52" style="width:28.6pt;height:18pt" o:ole="">
            <v:imagedata r:id="rId180" o:title="eqId53a071e341f6456fb06155f828141c52"/>
          </v:shape>
          <o:OLEObject Type="Embed" ProgID="Equation.DSMT4" ShapeID="_x0000_i1109" DrawAspect="Content" ObjectID="_1709814013" r:id="rId181"/>
        </w:object>
      </w:r>
      <w:r w:rsidRPr="00D137C7">
        <w:rPr>
          <w:b/>
          <w:color w:val="000000" w:themeColor="text1"/>
        </w:rPr>
        <w:t>，则</w:t>
      </w:r>
      <w:r w:rsidRPr="00D137C7">
        <w:rPr>
          <w:b/>
          <w:color w:val="000000" w:themeColor="text1"/>
        </w:rPr>
        <w:object w:dxaOrig="740" w:dyaOrig="400">
          <v:shape id="_x0000_i1110" type="#_x0000_t75" alt="eqId5002a4d8584c4a34ad8f840e8452a75a" style="width:33.25pt;height:18pt" o:ole="">
            <v:imagedata r:id="rId182" o:title="eqId5002a4d8584c4a34ad8f840e8452a75a"/>
          </v:shape>
          <o:OLEObject Type="Embed" ProgID="Equation.DSMT4" ShapeID="_x0000_i1110" DrawAspect="Content" ObjectID="_1709814014" r:id="rId183"/>
        </w:object>
      </w:r>
      <w:r w:rsidRPr="00D137C7">
        <w:rPr>
          <w:b/>
          <w:color w:val="000000" w:themeColor="text1"/>
        </w:rPr>
        <w:t>可能为</w:t>
      </w:r>
      <w:r w:rsidRPr="00D137C7">
        <w:rPr>
          <w:b/>
          <w:color w:val="000000" w:themeColor="text1"/>
        </w:rPr>
        <w:t>18</w:t>
      </w:r>
      <w:r w:rsidRPr="00D137C7">
        <w:rPr>
          <w:b/>
          <w:color w:val="000000" w:themeColor="text1"/>
        </w:rPr>
        <w:tab/>
        <w:t>D</w:t>
      </w:r>
      <w:r w:rsidRPr="00D137C7">
        <w:rPr>
          <w:b/>
          <w:color w:val="000000" w:themeColor="text1"/>
        </w:rPr>
        <w:t>．若</w:t>
      </w:r>
      <w:r w:rsidRPr="00D137C7">
        <w:rPr>
          <w:b/>
          <w:color w:val="000000" w:themeColor="text1"/>
        </w:rPr>
        <w:object w:dxaOrig="660" w:dyaOrig="400">
          <v:shape id="_x0000_i1111" type="#_x0000_t75" alt="eqId53a071e341f6456fb06155f828141c52" style="width:28.6pt;height:18pt" o:ole="">
            <v:imagedata r:id="rId180" o:title="eqId53a071e341f6456fb06155f828141c52"/>
          </v:shape>
          <o:OLEObject Type="Embed" ProgID="Equation.DSMT4" ShapeID="_x0000_i1111" DrawAspect="Content" ObjectID="_1709814015" r:id="rId184"/>
        </w:object>
      </w:r>
      <w:r w:rsidRPr="00D137C7">
        <w:rPr>
          <w:b/>
          <w:color w:val="000000" w:themeColor="text1"/>
        </w:rPr>
        <w:t>，则</w:t>
      </w:r>
      <w:r w:rsidRPr="00D137C7">
        <w:rPr>
          <w:b/>
          <w:color w:val="000000" w:themeColor="text1"/>
        </w:rPr>
        <w:object w:dxaOrig="740" w:dyaOrig="400">
          <v:shape id="_x0000_i1112" type="#_x0000_t75" alt="eqId5002a4d8584c4a34ad8f840e8452a75a" style="width:33.25pt;height:18pt" o:ole="">
            <v:imagedata r:id="rId182" o:title="eqId5002a4d8584c4a34ad8f840e8452a75a"/>
          </v:shape>
          <o:OLEObject Type="Embed" ProgID="Equation.DSMT4" ShapeID="_x0000_i1112" DrawAspect="Content" ObjectID="_1709814016" r:id="rId185"/>
        </w:object>
      </w:r>
      <w:r w:rsidRPr="00D137C7">
        <w:rPr>
          <w:b/>
          <w:color w:val="000000" w:themeColor="text1"/>
        </w:rPr>
        <w:t>不可能为</w:t>
      </w:r>
      <w:r w:rsidRPr="00D137C7">
        <w:rPr>
          <w:b/>
          <w:color w:val="000000" w:themeColor="text1"/>
        </w:rPr>
        <w:t>19</w:t>
      </w:r>
    </w:p>
    <w:p w:rsidR="00231705" w:rsidRPr="00D137C7" w:rsidRDefault="00231705" w:rsidP="006D50F1">
      <w:pPr>
        <w:spacing w:after="0" w:line="240" w:lineRule="atLeast"/>
        <w:jc w:val="left"/>
        <w:textAlignment w:val="center"/>
        <w:rPr>
          <w:color w:val="000000" w:themeColor="text1"/>
          <w:u w:val="single"/>
        </w:rPr>
      </w:pPr>
      <w:r w:rsidRPr="00D137C7">
        <w:rPr>
          <w:rFonts w:hint="eastAsia"/>
          <w:b/>
          <w:bCs/>
          <w:color w:val="000000" w:themeColor="text1"/>
          <w:szCs w:val="21"/>
        </w:rPr>
        <w:t>1</w:t>
      </w:r>
      <w:r w:rsidR="006A16C1" w:rsidRPr="00D137C7">
        <w:rPr>
          <w:rFonts w:hint="eastAsia"/>
          <w:b/>
          <w:bCs/>
          <w:color w:val="000000" w:themeColor="text1"/>
          <w:szCs w:val="21"/>
        </w:rPr>
        <w:t>8</w:t>
      </w:r>
      <w:r w:rsidRPr="00D137C7">
        <w:rPr>
          <w:rFonts w:hint="eastAsia"/>
          <w:b/>
          <w:bCs/>
          <w:color w:val="000000" w:themeColor="text1"/>
          <w:szCs w:val="21"/>
        </w:rPr>
        <w:t>.</w:t>
      </w:r>
      <w:r w:rsidRPr="00D137C7">
        <w:rPr>
          <w:b/>
          <w:color w:val="000000" w:themeColor="text1"/>
        </w:rPr>
        <w:t>设</w:t>
      </w:r>
      <w:r w:rsidRPr="00D137C7">
        <w:rPr>
          <w:b/>
          <w:color w:val="000000" w:themeColor="text1"/>
        </w:rPr>
        <w:object w:dxaOrig="1359" w:dyaOrig="400">
          <v:shape id="_x0000_i1113" type="#_x0000_t75" alt="eqId3bf9d5e9e68a4993b684cf069e70514e" style="width:60pt;height:18pt" o:ole="">
            <v:imagedata r:id="rId186" o:title="eqId3bf9d5e9e68a4993b684cf069e70514e"/>
          </v:shape>
          <o:OLEObject Type="Embed" ProgID="Equation.DSMT4" ShapeID="_x0000_i1113" DrawAspect="Content" ObjectID="_1709814017" r:id="rId187"/>
        </w:object>
      </w:r>
      <w:r w:rsidRPr="00D137C7">
        <w:rPr>
          <w:b/>
          <w:color w:val="000000" w:themeColor="text1"/>
        </w:rPr>
        <w:t>，</w:t>
      </w:r>
      <w:r w:rsidRPr="00D137C7">
        <w:rPr>
          <w:b/>
          <w:color w:val="000000" w:themeColor="text1"/>
        </w:rPr>
        <w:object w:dxaOrig="240" w:dyaOrig="240">
          <v:shape id="_x0000_i1114" type="#_x0000_t75" alt="eqId052844cae8574a8ab842c38a039baac0" style="width:10.6pt;height:10.6pt" o:ole="">
            <v:imagedata r:id="rId167" o:title="eqId052844cae8574a8ab842c38a039baac0"/>
          </v:shape>
          <o:OLEObject Type="Embed" ProgID="Equation.DSMT4" ShapeID="_x0000_i1114" DrawAspect="Content" ObjectID="_1709814018" r:id="rId188"/>
        </w:object>
      </w:r>
      <w:r w:rsidRPr="00D137C7">
        <w:rPr>
          <w:b/>
          <w:color w:val="000000" w:themeColor="text1"/>
        </w:rPr>
        <w:t>与</w:t>
      </w:r>
      <w:r w:rsidRPr="00D137C7">
        <w:rPr>
          <w:b/>
          <w:color w:val="000000" w:themeColor="text1"/>
        </w:rPr>
        <w:object w:dxaOrig="220" w:dyaOrig="240">
          <v:shape id="_x0000_i1115" type="#_x0000_t75" alt="eqId8754ce8cf7f34f04abb9a0c041f57f5c" style="width:8.75pt;height:10.6pt" o:ole="">
            <v:imagedata r:id="rId189" o:title="eqId8754ce8cf7f34f04abb9a0c041f57f5c"/>
          </v:shape>
          <o:OLEObject Type="Embed" ProgID="Equation.DSMT4" ShapeID="_x0000_i1115" DrawAspect="Content" ObjectID="_1709814019" r:id="rId190"/>
        </w:object>
      </w:r>
      <w:r w:rsidRPr="00D137C7">
        <w:rPr>
          <w:b/>
          <w:color w:val="000000" w:themeColor="text1"/>
        </w:rPr>
        <w:t>是</w:t>
      </w:r>
      <w:r w:rsidRPr="00D137C7">
        <w:rPr>
          <w:b/>
          <w:color w:val="000000" w:themeColor="text1"/>
        </w:rPr>
        <w:object w:dxaOrig="200" w:dyaOrig="260">
          <v:shape id="_x0000_i1116" type="#_x0000_t75" alt="eqIdbc8fc825433f4f1cb1509e5b2fca7a13" style="width:9.25pt;height:12pt" o:ole="">
            <v:imagedata r:id="rId191" o:title="eqIdbc8fc825433f4f1cb1509e5b2fca7a13"/>
          </v:shape>
          <o:OLEObject Type="Embed" ProgID="Equation.DSMT4" ShapeID="_x0000_i1116" DrawAspect="Content" ObjectID="_1709814020" r:id="rId192"/>
        </w:object>
      </w:r>
      <w:r w:rsidRPr="00D137C7">
        <w:rPr>
          <w:b/>
          <w:color w:val="000000" w:themeColor="text1"/>
        </w:rPr>
        <w:t>的子集，若</w:t>
      </w:r>
      <w:r w:rsidRPr="00D137C7">
        <w:rPr>
          <w:b/>
          <w:color w:val="000000" w:themeColor="text1"/>
        </w:rPr>
        <w:object w:dxaOrig="1319" w:dyaOrig="400">
          <v:shape id="_x0000_i1117" type="#_x0000_t75" alt="eqId62baa97d717e481e84c4657db6b9f1ce" style="width:58.6pt;height:18pt" o:ole="">
            <v:imagedata r:id="rId193" o:title="eqId62baa97d717e481e84c4657db6b9f1ce"/>
          </v:shape>
          <o:OLEObject Type="Embed" ProgID="Equation.DSMT4" ShapeID="_x0000_i1117" DrawAspect="Content" ObjectID="_1709814021" r:id="rId194"/>
        </w:object>
      </w:r>
      <w:r w:rsidRPr="00D137C7">
        <w:rPr>
          <w:b/>
          <w:color w:val="000000" w:themeColor="text1"/>
        </w:rPr>
        <w:t>，则称</w:t>
      </w:r>
      <w:r w:rsidRPr="00D137C7">
        <w:rPr>
          <w:b/>
          <w:color w:val="000000" w:themeColor="text1"/>
        </w:rPr>
        <w:object w:dxaOrig="640" w:dyaOrig="320">
          <v:shape id="_x0000_i1118" type="#_x0000_t75" alt="eqId68e20a3991f14803bf5f8c365a724b7d" style="width:28.6pt;height:13.4pt" o:ole="">
            <v:imagedata r:id="rId195" o:title="eqId68e20a3991f14803bf5f8c365a724b7d"/>
          </v:shape>
          <o:OLEObject Type="Embed" ProgID="Equation.DSMT4" ShapeID="_x0000_i1118" DrawAspect="Content" ObjectID="_1709814022" r:id="rId196"/>
        </w:object>
      </w:r>
      <w:r w:rsidRPr="00D137C7">
        <w:rPr>
          <w:b/>
          <w:color w:val="000000" w:themeColor="text1"/>
        </w:rPr>
        <w:t>为一个</w:t>
      </w:r>
      <w:r w:rsidRPr="00D137C7">
        <w:rPr>
          <w:b/>
          <w:color w:val="000000" w:themeColor="text1"/>
        </w:rPr>
        <w:t>“</w:t>
      </w:r>
      <w:r w:rsidRPr="00D137C7">
        <w:rPr>
          <w:b/>
          <w:color w:val="000000" w:themeColor="text1"/>
        </w:rPr>
        <w:t>理想配集</w:t>
      </w:r>
      <w:r w:rsidRPr="00D137C7">
        <w:rPr>
          <w:b/>
          <w:color w:val="000000" w:themeColor="text1"/>
        </w:rPr>
        <w:t>”.</w:t>
      </w:r>
      <w:r w:rsidRPr="00D137C7">
        <w:rPr>
          <w:b/>
          <w:color w:val="000000" w:themeColor="text1"/>
        </w:rPr>
        <w:t>那么符合此条件的</w:t>
      </w:r>
      <w:r w:rsidRPr="00D137C7">
        <w:rPr>
          <w:b/>
          <w:color w:val="000000" w:themeColor="text1"/>
        </w:rPr>
        <w:t>“</w:t>
      </w:r>
      <w:r w:rsidRPr="00D137C7">
        <w:rPr>
          <w:b/>
          <w:color w:val="000000" w:themeColor="text1"/>
        </w:rPr>
        <w:t>理想配集</w:t>
      </w:r>
      <w:r w:rsidRPr="00D137C7">
        <w:rPr>
          <w:b/>
          <w:color w:val="000000" w:themeColor="text1"/>
        </w:rPr>
        <w:t>”</w:t>
      </w:r>
      <w:r w:rsidRPr="00D137C7">
        <w:rPr>
          <w:b/>
          <w:color w:val="000000" w:themeColor="text1"/>
        </w:rPr>
        <w:t>（规定</w:t>
      </w:r>
      <w:r w:rsidRPr="00D137C7">
        <w:rPr>
          <w:b/>
          <w:color w:val="000000" w:themeColor="text1"/>
        </w:rPr>
        <w:object w:dxaOrig="640" w:dyaOrig="320">
          <v:shape id="_x0000_i1119" type="#_x0000_t75" alt="eqId68e20a3991f14803bf5f8c365a724b7d" style="width:28.6pt;height:13.4pt" o:ole="">
            <v:imagedata r:id="rId195" o:title="eqId68e20a3991f14803bf5f8c365a724b7d"/>
          </v:shape>
          <o:OLEObject Type="Embed" ProgID="Equation.DSMT4" ShapeID="_x0000_i1119" DrawAspect="Content" ObjectID="_1709814023" r:id="rId197"/>
        </w:object>
      </w:r>
      <w:r w:rsidRPr="00D137C7">
        <w:rPr>
          <w:b/>
          <w:color w:val="000000" w:themeColor="text1"/>
        </w:rPr>
        <w:t>与</w:t>
      </w:r>
      <w:r w:rsidRPr="00D137C7">
        <w:rPr>
          <w:b/>
          <w:color w:val="000000" w:themeColor="text1"/>
        </w:rPr>
        <w:object w:dxaOrig="640" w:dyaOrig="320">
          <v:shape id="_x0000_i1120" type="#_x0000_t75" alt="eqId75c697d0caf94c0f8a04114ee5c39695" style="width:28.6pt;height:15.25pt" o:ole="">
            <v:imagedata r:id="rId198" o:title="eqId75c697d0caf94c0f8a04114ee5c39695"/>
          </v:shape>
          <o:OLEObject Type="Embed" ProgID="Equation.DSMT4" ShapeID="_x0000_i1120" DrawAspect="Content" ObjectID="_1709814024" r:id="rId199"/>
        </w:object>
      </w:r>
      <w:r w:rsidRPr="00D137C7">
        <w:rPr>
          <w:b/>
          <w:color w:val="000000" w:themeColor="text1"/>
        </w:rPr>
        <w:t>是两个不同的</w:t>
      </w:r>
      <w:r w:rsidRPr="00D137C7">
        <w:rPr>
          <w:b/>
          <w:color w:val="000000" w:themeColor="text1"/>
        </w:rPr>
        <w:t>“</w:t>
      </w:r>
      <w:r w:rsidRPr="00D137C7">
        <w:rPr>
          <w:b/>
          <w:color w:val="000000" w:themeColor="text1"/>
        </w:rPr>
        <w:t>理想配集</w:t>
      </w:r>
      <w:r w:rsidRPr="00D137C7">
        <w:rPr>
          <w:b/>
          <w:color w:val="000000" w:themeColor="text1"/>
        </w:rPr>
        <w:t>”</w:t>
      </w:r>
      <w:r w:rsidRPr="00D137C7">
        <w:rPr>
          <w:b/>
          <w:color w:val="000000" w:themeColor="text1"/>
        </w:rPr>
        <w:t>的个数是</w:t>
      </w:r>
      <w:r w:rsidR="006D50F1" w:rsidRPr="00D137C7">
        <w:rPr>
          <w:rFonts w:hint="eastAsia"/>
          <w:b/>
          <w:color w:val="000000" w:themeColor="text1"/>
          <w:u w:val="single"/>
        </w:rPr>
        <w:t xml:space="preserve">        </w:t>
      </w:r>
    </w:p>
    <w:p w:rsidR="00231705" w:rsidRPr="00D137C7" w:rsidRDefault="006A16C1" w:rsidP="006D50F1">
      <w:pPr>
        <w:spacing w:after="0" w:line="240" w:lineRule="atLeast"/>
        <w:jc w:val="left"/>
        <w:textAlignment w:val="center"/>
        <w:rPr>
          <w:color w:val="000000" w:themeColor="text1"/>
          <w:u w:val="single"/>
        </w:rPr>
      </w:pPr>
      <w:r w:rsidRPr="00D137C7">
        <w:rPr>
          <w:rFonts w:hint="eastAsia"/>
          <w:b/>
          <w:bCs/>
          <w:color w:val="000000" w:themeColor="text1"/>
          <w:szCs w:val="21"/>
        </w:rPr>
        <w:t>19</w:t>
      </w:r>
      <w:r w:rsidR="00231705" w:rsidRPr="00D137C7">
        <w:rPr>
          <w:rFonts w:hint="eastAsia"/>
          <w:b/>
          <w:bCs/>
          <w:color w:val="000000" w:themeColor="text1"/>
          <w:szCs w:val="21"/>
        </w:rPr>
        <w:t>.</w:t>
      </w:r>
      <w:r w:rsidR="00231705" w:rsidRPr="00D137C7">
        <w:rPr>
          <w:b/>
          <w:color w:val="000000" w:themeColor="text1"/>
        </w:rPr>
        <w:t>已知集合</w:t>
      </w:r>
      <w:r w:rsidR="00231705" w:rsidRPr="00D137C7">
        <w:rPr>
          <w:b/>
          <w:color w:val="000000" w:themeColor="text1"/>
        </w:rPr>
        <w:object w:dxaOrig="1540" w:dyaOrig="400">
          <v:shape id="_x0000_i1121" type="#_x0000_t75" alt="eqId19b0c8c41ee64e77ab29e9e7d63f4759" style="width:67.4pt;height:18pt" o:ole="">
            <v:imagedata r:id="rId200" o:title="eqId19b0c8c41ee64e77ab29e9e7d63f4759"/>
          </v:shape>
          <o:OLEObject Type="Embed" ProgID="Equation.DSMT4" ShapeID="_x0000_i1121" DrawAspect="Content" ObjectID="_1709814025" r:id="rId201"/>
        </w:object>
      </w:r>
      <w:r w:rsidR="00231705" w:rsidRPr="00D137C7">
        <w:rPr>
          <w:b/>
          <w:color w:val="000000" w:themeColor="text1"/>
        </w:rPr>
        <w:t>，若</w:t>
      </w:r>
      <w:r w:rsidR="00231705" w:rsidRPr="00D137C7">
        <w:rPr>
          <w:b/>
          <w:i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i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>是</w:t>
      </w:r>
      <w:r w:rsidR="00231705" w:rsidRPr="00D137C7">
        <w:rPr>
          <w:b/>
          <w:i/>
          <w:color w:val="000000" w:themeColor="text1"/>
        </w:rPr>
        <w:t>P</w:t>
      </w:r>
      <w:r w:rsidR="00231705" w:rsidRPr="00D137C7">
        <w:rPr>
          <w:b/>
          <w:color w:val="000000" w:themeColor="text1"/>
        </w:rPr>
        <w:t>的两个非空子集，则所有满足</w:t>
      </w:r>
      <w:r w:rsidR="00231705" w:rsidRPr="00D137C7">
        <w:rPr>
          <w:b/>
          <w:i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中的最大数小于</w:t>
      </w:r>
      <w:r w:rsidR="00231705" w:rsidRPr="00D137C7">
        <w:rPr>
          <w:b/>
          <w:i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>中的</w:t>
      </w:r>
      <w:proofErr w:type="gramStart"/>
      <w:r w:rsidR="00231705" w:rsidRPr="00D137C7">
        <w:rPr>
          <w:b/>
          <w:color w:val="000000" w:themeColor="text1"/>
        </w:rPr>
        <w:t>最</w:t>
      </w:r>
      <w:proofErr w:type="gramEnd"/>
      <w:r w:rsidR="00231705" w:rsidRPr="00D137C7">
        <w:rPr>
          <w:b/>
          <w:color w:val="000000" w:themeColor="text1"/>
        </w:rPr>
        <w:t>小数的集合对</w:t>
      </w:r>
      <w:r w:rsidR="00231705" w:rsidRPr="00D137C7">
        <w:rPr>
          <w:b/>
          <w:color w:val="000000" w:themeColor="text1"/>
        </w:rPr>
        <w:t>(</w:t>
      </w:r>
      <w:r w:rsidR="00231705" w:rsidRPr="00D137C7">
        <w:rPr>
          <w:b/>
          <w:i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,</w:t>
      </w:r>
      <w:r w:rsidR="00231705" w:rsidRPr="00D137C7">
        <w:rPr>
          <w:b/>
          <w:i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>)</w:t>
      </w:r>
      <w:r w:rsidR="00231705" w:rsidRPr="00D137C7">
        <w:rPr>
          <w:b/>
          <w:color w:val="000000" w:themeColor="text1"/>
        </w:rPr>
        <w:t>的个数为</w:t>
      </w:r>
      <w:r w:rsidR="006D50F1" w:rsidRPr="00D137C7">
        <w:rPr>
          <w:rFonts w:hint="eastAsia"/>
          <w:b/>
          <w:color w:val="000000" w:themeColor="text1"/>
          <w:u w:val="single"/>
        </w:rPr>
        <w:t xml:space="preserve">          </w:t>
      </w:r>
    </w:p>
    <w:p w:rsidR="00231705" w:rsidRPr="00D137C7" w:rsidRDefault="006A16C1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  <w:szCs w:val="21"/>
        </w:rPr>
        <w:t>20</w:t>
      </w:r>
      <w:r w:rsidR="00231705" w:rsidRPr="00D137C7">
        <w:rPr>
          <w:rFonts w:hint="eastAsia"/>
          <w:b/>
          <w:bCs/>
          <w:color w:val="000000" w:themeColor="text1"/>
          <w:szCs w:val="21"/>
        </w:rPr>
        <w:t>.</w:t>
      </w:r>
      <w:r w:rsidR="00231705" w:rsidRPr="00D137C7">
        <w:rPr>
          <w:b/>
          <w:color w:val="000000" w:themeColor="text1"/>
        </w:rPr>
        <w:t>设集合</w:t>
      </w:r>
      <w:r w:rsidR="00231705" w:rsidRPr="00D137C7">
        <w:rPr>
          <w:b/>
          <w:color w:val="000000" w:themeColor="text1"/>
        </w:rPr>
        <w:object w:dxaOrig="2020" w:dyaOrig="400">
          <v:shape id="_x0000_i1122" type="#_x0000_t75" alt="eqId1031d34081324cbb80ed458114823824" style="width:88.6pt;height:18pt" o:ole="">
            <v:imagedata r:id="rId202" o:title="eqId1031d34081324cbb80ed458114823824"/>
          </v:shape>
          <o:OLEObject Type="Embed" ProgID="Equation.DSMT4" ShapeID="_x0000_i1122" DrawAspect="Content" ObjectID="_1709814026" r:id="rId203"/>
        </w:object>
      </w:r>
      <w:r w:rsidR="00231705" w:rsidRPr="00D137C7">
        <w:rPr>
          <w:b/>
          <w:color w:val="000000" w:themeColor="text1"/>
        </w:rPr>
        <w:t>，选择</w:t>
      </w:r>
      <w:r w:rsidR="00231705" w:rsidRPr="00D137C7">
        <w:rPr>
          <w:b/>
          <w:i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的两个非空子集</w:t>
      </w:r>
      <w:r w:rsidR="00231705" w:rsidRPr="00D137C7">
        <w:rPr>
          <w:b/>
          <w:i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>和</w:t>
      </w:r>
      <w:r w:rsidR="00231705" w:rsidRPr="00D137C7">
        <w:rPr>
          <w:b/>
          <w:i/>
          <w:color w:val="000000" w:themeColor="text1"/>
        </w:rPr>
        <w:t>C</w:t>
      </w:r>
      <w:r w:rsidR="00231705" w:rsidRPr="00D137C7">
        <w:rPr>
          <w:b/>
          <w:color w:val="000000" w:themeColor="text1"/>
        </w:rPr>
        <w:t>，要使</w:t>
      </w:r>
      <w:r w:rsidR="00231705" w:rsidRPr="00D137C7">
        <w:rPr>
          <w:b/>
          <w:i/>
          <w:color w:val="000000" w:themeColor="text1"/>
        </w:rPr>
        <w:t>C</w:t>
      </w:r>
      <w:r w:rsidR="00231705" w:rsidRPr="00D137C7">
        <w:rPr>
          <w:b/>
          <w:color w:val="000000" w:themeColor="text1"/>
        </w:rPr>
        <w:t>中最小的数大于</w:t>
      </w:r>
      <w:r w:rsidR="00231705" w:rsidRPr="00D137C7">
        <w:rPr>
          <w:b/>
          <w:i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>中的最大数，则不同的选择方法有</w:t>
      </w:r>
      <w:r w:rsidR="00231705" w:rsidRPr="00D137C7">
        <w:rPr>
          <w:b/>
          <w:color w:val="000000" w:themeColor="text1"/>
        </w:rPr>
        <w:t>________</w:t>
      </w:r>
      <w:proofErr w:type="gramStart"/>
      <w:r w:rsidR="006D50F1" w:rsidRPr="00D137C7">
        <w:rPr>
          <w:b/>
          <w:color w:val="000000" w:themeColor="text1"/>
        </w:rPr>
        <w:t>个</w:t>
      </w:r>
      <w:proofErr w:type="gramEnd"/>
      <w:r w:rsidR="00231705" w:rsidRPr="00D137C7">
        <w:rPr>
          <w:b/>
          <w:color w:val="000000" w:themeColor="text1"/>
        </w:rPr>
        <w:t>；</w:t>
      </w:r>
    </w:p>
    <w:p w:rsidR="006A16C1" w:rsidRPr="00D137C7" w:rsidRDefault="006A16C1" w:rsidP="00231705">
      <w:pPr>
        <w:pStyle w:val="2"/>
        <w:spacing w:after="0" w:line="240" w:lineRule="atLeast"/>
        <w:rPr>
          <w:rFonts w:ascii="Times New Roman" w:hAnsi="Times New Roman"/>
          <w:color w:val="000000" w:themeColor="text1"/>
        </w:rPr>
      </w:pPr>
    </w:p>
    <w:p w:rsidR="00231705" w:rsidRPr="00D137C7" w:rsidRDefault="00472B16" w:rsidP="00231705">
      <w:pPr>
        <w:pStyle w:val="2"/>
        <w:spacing w:after="0" w:line="240" w:lineRule="atLeast"/>
        <w:rPr>
          <w:rFonts w:ascii="Times New Roman" w:hAnsi="Times New Roman"/>
          <w:color w:val="000000" w:themeColor="text1"/>
        </w:rPr>
      </w:pPr>
      <w:r w:rsidRPr="00D137C7">
        <w:rPr>
          <w:rFonts w:ascii="宋体" w:hAnsi="宋体" w:hint="eastAsia"/>
          <w:color w:val="000000" w:themeColor="text1"/>
        </w:rPr>
        <w:t>█</w:t>
      </w:r>
      <w:proofErr w:type="gramStart"/>
      <w:r w:rsidR="00231705" w:rsidRPr="00D137C7">
        <w:rPr>
          <w:rFonts w:ascii="Times New Roman" w:hAnsi="Times New Roman"/>
          <w:color w:val="000000" w:themeColor="text1"/>
        </w:rPr>
        <w:t>题型</w:t>
      </w:r>
      <w:r w:rsidR="00231705" w:rsidRPr="00D137C7">
        <w:rPr>
          <w:rFonts w:ascii="Times New Roman" w:hAnsi="Times New Roman" w:hint="eastAsia"/>
          <w:color w:val="000000" w:themeColor="text1"/>
        </w:rPr>
        <w:t>六</w:t>
      </w:r>
      <w:proofErr w:type="gramEnd"/>
      <w:r w:rsidR="00B67B29" w:rsidRPr="00D137C7">
        <w:rPr>
          <w:rFonts w:ascii="Times New Roman" w:hAnsi="Times New Roman" w:hint="eastAsia"/>
          <w:color w:val="000000" w:themeColor="text1"/>
        </w:rPr>
        <w:t xml:space="preserve"> </w:t>
      </w:r>
      <w:r w:rsidR="00231705" w:rsidRPr="00D137C7">
        <w:rPr>
          <w:rFonts w:ascii="Times New Roman" w:hAnsi="Times New Roman" w:hint="eastAsia"/>
          <w:color w:val="000000" w:themeColor="text1"/>
        </w:rPr>
        <w:t>新定义</w:t>
      </w:r>
    </w:p>
    <w:p w:rsidR="00472B16" w:rsidRPr="00D137C7" w:rsidRDefault="00472B16" w:rsidP="00231705">
      <w:pPr>
        <w:spacing w:after="0" w:line="240" w:lineRule="atLeast"/>
        <w:jc w:val="left"/>
        <w:textAlignment w:val="center"/>
        <w:rPr>
          <w:b/>
          <w:color w:val="000000" w:themeColor="text1"/>
        </w:rPr>
      </w:pPr>
    </w:p>
    <w:p w:rsidR="00231705" w:rsidRPr="00D137C7" w:rsidRDefault="006A16C1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color w:val="000000" w:themeColor="text1"/>
        </w:rPr>
        <w:t>21.</w:t>
      </w:r>
      <w:r w:rsidR="00231705" w:rsidRPr="00D137C7">
        <w:rPr>
          <w:b/>
          <w:color w:val="000000" w:themeColor="text1"/>
        </w:rPr>
        <w:t>用</w:t>
      </w:r>
      <w:r w:rsidR="00231705" w:rsidRPr="00D137C7">
        <w:rPr>
          <w:b/>
          <w:i/>
          <w:color w:val="000000" w:themeColor="text1"/>
        </w:rPr>
        <w:t>C</w:t>
      </w:r>
      <w:r w:rsidR="00231705" w:rsidRPr="00D137C7">
        <w:rPr>
          <w:b/>
          <w:color w:val="000000" w:themeColor="text1"/>
        </w:rPr>
        <w:t>(</w:t>
      </w:r>
      <w:r w:rsidR="00231705" w:rsidRPr="00D137C7">
        <w:rPr>
          <w:b/>
          <w:i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)</w:t>
      </w:r>
      <w:r w:rsidR="00231705" w:rsidRPr="00D137C7">
        <w:rPr>
          <w:b/>
          <w:color w:val="000000" w:themeColor="text1"/>
        </w:rPr>
        <w:t>表示非空集合</w:t>
      </w:r>
      <w:r w:rsidR="00231705" w:rsidRPr="00D137C7">
        <w:rPr>
          <w:b/>
          <w:i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中的元素个数，定义</w:t>
      </w:r>
      <w:r w:rsidR="00231705" w:rsidRPr="00D137C7">
        <w:rPr>
          <w:b/>
          <w:i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*</w:t>
      </w:r>
      <w:r w:rsidR="00231705" w:rsidRPr="00D137C7">
        <w:rPr>
          <w:b/>
          <w:i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>＝</w:t>
      </w:r>
      <w:r w:rsidR="00231705" w:rsidRPr="00D137C7">
        <w:rPr>
          <w:b/>
          <w:color w:val="000000" w:themeColor="text1"/>
        </w:rPr>
        <w:object w:dxaOrig="2920" w:dyaOrig="800">
          <v:shape id="_x0000_i1123" type="#_x0000_t75" alt="eqId083e9c23bdfb4e55932ccd16426cc081" style="width:129.25pt;height:34.6pt" o:ole="">
            <v:imagedata r:id="rId204" o:title="eqId083e9c23bdfb4e55932ccd16426cc081"/>
          </v:shape>
          <o:OLEObject Type="Embed" ProgID="Equation.DSMT4" ShapeID="_x0000_i1123" DrawAspect="Content" ObjectID="_1709814027" r:id="rId205"/>
        </w:object>
      </w:r>
      <w:r w:rsidR="00231705" w:rsidRPr="00D137C7">
        <w:rPr>
          <w:b/>
          <w:color w:val="000000" w:themeColor="text1"/>
        </w:rPr>
        <w:t>若</w:t>
      </w:r>
      <w:r w:rsidR="00231705" w:rsidRPr="00D137C7">
        <w:rPr>
          <w:b/>
          <w:i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＝</w:t>
      </w:r>
      <w:r w:rsidR="00231705" w:rsidRPr="00D137C7">
        <w:rPr>
          <w:b/>
          <w:color w:val="000000" w:themeColor="text1"/>
        </w:rPr>
        <w:t>{1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t>2}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i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>＝</w:t>
      </w:r>
      <w:r w:rsidR="00231705" w:rsidRPr="00D137C7">
        <w:rPr>
          <w:b/>
          <w:color w:val="000000" w:themeColor="text1"/>
        </w:rPr>
        <w:t>{</w:t>
      </w:r>
      <w:r w:rsidR="00231705" w:rsidRPr="00D137C7">
        <w:rPr>
          <w:b/>
          <w:i/>
          <w:color w:val="000000" w:themeColor="text1"/>
        </w:rPr>
        <w:t>x</w:t>
      </w:r>
      <w:r w:rsidR="00231705" w:rsidRPr="00D137C7">
        <w:rPr>
          <w:b/>
          <w:color w:val="000000" w:themeColor="text1"/>
        </w:rPr>
        <w:t>|(</w:t>
      </w:r>
      <w:r w:rsidR="00231705" w:rsidRPr="00D137C7">
        <w:rPr>
          <w:b/>
          <w:i/>
          <w:color w:val="000000" w:themeColor="text1"/>
        </w:rPr>
        <w:t>x</w:t>
      </w:r>
      <w:r w:rsidR="00231705" w:rsidRPr="00D137C7">
        <w:rPr>
          <w:b/>
          <w:color w:val="000000" w:themeColor="text1"/>
          <w:vertAlign w:val="superscript"/>
        </w:rPr>
        <w:t>2</w:t>
      </w:r>
      <w:r w:rsidR="00231705" w:rsidRPr="00D137C7">
        <w:rPr>
          <w:b/>
          <w:color w:val="000000" w:themeColor="text1"/>
        </w:rPr>
        <w:t>＋</w:t>
      </w:r>
      <w:r w:rsidR="00231705" w:rsidRPr="00D137C7">
        <w:rPr>
          <w:b/>
          <w:i/>
          <w:color w:val="000000" w:themeColor="text1"/>
        </w:rPr>
        <w:t>ax</w:t>
      </w:r>
      <w:r w:rsidR="00231705" w:rsidRPr="00D137C7">
        <w:rPr>
          <w:b/>
          <w:color w:val="000000" w:themeColor="text1"/>
        </w:rPr>
        <w:t>)·(</w:t>
      </w:r>
      <w:r w:rsidR="00231705" w:rsidRPr="00D137C7">
        <w:rPr>
          <w:b/>
          <w:i/>
          <w:color w:val="000000" w:themeColor="text1"/>
        </w:rPr>
        <w:t>x</w:t>
      </w:r>
      <w:r w:rsidR="00231705" w:rsidRPr="00D137C7">
        <w:rPr>
          <w:b/>
          <w:color w:val="000000" w:themeColor="text1"/>
          <w:vertAlign w:val="superscript"/>
        </w:rPr>
        <w:t>2</w:t>
      </w:r>
      <w:r w:rsidR="00231705" w:rsidRPr="00D137C7">
        <w:rPr>
          <w:b/>
          <w:color w:val="000000" w:themeColor="text1"/>
        </w:rPr>
        <w:t>＋</w:t>
      </w:r>
      <w:r w:rsidR="00231705" w:rsidRPr="00D137C7">
        <w:rPr>
          <w:b/>
          <w:i/>
          <w:color w:val="000000" w:themeColor="text1"/>
        </w:rPr>
        <w:t>ax</w:t>
      </w:r>
      <w:r w:rsidR="00231705" w:rsidRPr="00D137C7">
        <w:rPr>
          <w:b/>
          <w:color w:val="000000" w:themeColor="text1"/>
        </w:rPr>
        <w:t>＋</w:t>
      </w:r>
      <w:r w:rsidR="00231705" w:rsidRPr="00D137C7">
        <w:rPr>
          <w:b/>
          <w:color w:val="000000" w:themeColor="text1"/>
        </w:rPr>
        <w:t>2)</w:t>
      </w:r>
      <w:r w:rsidR="00231705" w:rsidRPr="00D137C7">
        <w:rPr>
          <w:b/>
          <w:color w:val="000000" w:themeColor="text1"/>
        </w:rPr>
        <w:t>＝</w:t>
      </w:r>
      <w:r w:rsidR="00231705" w:rsidRPr="00D137C7">
        <w:rPr>
          <w:b/>
          <w:color w:val="000000" w:themeColor="text1"/>
        </w:rPr>
        <w:t>0}</w:t>
      </w:r>
      <w:r w:rsidR="00231705" w:rsidRPr="00D137C7">
        <w:rPr>
          <w:b/>
          <w:color w:val="000000" w:themeColor="text1"/>
        </w:rPr>
        <w:t>，且</w:t>
      </w:r>
      <w:r w:rsidR="00231705" w:rsidRPr="00D137C7">
        <w:rPr>
          <w:b/>
          <w:i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*</w:t>
      </w:r>
      <w:r w:rsidR="00231705" w:rsidRPr="00D137C7">
        <w:rPr>
          <w:b/>
          <w:i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>＝</w:t>
      </w:r>
      <w:r w:rsidR="00231705" w:rsidRPr="00D137C7">
        <w:rPr>
          <w:b/>
          <w:color w:val="000000" w:themeColor="text1"/>
        </w:rPr>
        <w:t>1</w:t>
      </w:r>
      <w:r w:rsidR="00231705" w:rsidRPr="00D137C7">
        <w:rPr>
          <w:b/>
          <w:color w:val="000000" w:themeColor="text1"/>
        </w:rPr>
        <w:t>，设实数</w:t>
      </w:r>
      <w:r w:rsidR="00231705" w:rsidRPr="00D137C7">
        <w:rPr>
          <w:b/>
          <w:i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的所有可能取值组成的集合是</w:t>
      </w:r>
      <w:r w:rsidR="00231705" w:rsidRPr="00D137C7">
        <w:rPr>
          <w:b/>
          <w:i/>
          <w:color w:val="000000" w:themeColor="text1"/>
        </w:rPr>
        <w:t>S</w:t>
      </w:r>
      <w:r w:rsidR="00231705" w:rsidRPr="00D137C7">
        <w:rPr>
          <w:b/>
          <w:color w:val="000000" w:themeColor="text1"/>
        </w:rPr>
        <w:t>，则</w:t>
      </w:r>
      <w:r w:rsidR="00231705" w:rsidRPr="00D137C7">
        <w:rPr>
          <w:b/>
          <w:i/>
          <w:color w:val="000000" w:themeColor="text1"/>
        </w:rPr>
        <w:t>C</w:t>
      </w:r>
      <w:r w:rsidR="00231705" w:rsidRPr="00D137C7">
        <w:rPr>
          <w:b/>
          <w:color w:val="000000" w:themeColor="text1"/>
        </w:rPr>
        <w:t>(</w:t>
      </w:r>
      <w:r w:rsidR="00231705" w:rsidRPr="00D137C7">
        <w:rPr>
          <w:b/>
          <w:i/>
          <w:color w:val="000000" w:themeColor="text1"/>
        </w:rPr>
        <w:t>S</w:t>
      </w:r>
      <w:r w:rsidR="00231705" w:rsidRPr="00D137C7">
        <w:rPr>
          <w:b/>
          <w:color w:val="000000" w:themeColor="text1"/>
        </w:rPr>
        <w:t>)</w:t>
      </w:r>
      <w:r w:rsidR="00231705" w:rsidRPr="00D137C7">
        <w:rPr>
          <w:b/>
          <w:color w:val="000000" w:themeColor="text1"/>
        </w:rPr>
        <w:t>等于（</w:t>
      </w:r>
      <w:r w:rsidR="00231705" w:rsidRPr="00D137C7">
        <w:rPr>
          <w:b/>
          <w:color w:val="000000" w:themeColor="text1"/>
        </w:rPr>
        <w:t xml:space="preserve">    </w:t>
      </w:r>
      <w:r w:rsidR="00231705" w:rsidRPr="00D137C7">
        <w:rPr>
          <w:b/>
          <w:color w:val="000000" w:themeColor="text1"/>
        </w:rPr>
        <w:t>）</w:t>
      </w:r>
    </w:p>
    <w:p w:rsidR="00231705" w:rsidRPr="00D137C7" w:rsidRDefault="00231705" w:rsidP="00231705">
      <w:pPr>
        <w:tabs>
          <w:tab w:val="left" w:pos="2076"/>
          <w:tab w:val="left" w:pos="4153"/>
          <w:tab w:val="left" w:pos="6229"/>
        </w:tabs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b/>
          <w:color w:val="000000" w:themeColor="text1"/>
        </w:rPr>
        <w:t>A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t>1</w:t>
      </w:r>
      <w:r w:rsidRPr="00D137C7">
        <w:rPr>
          <w:b/>
          <w:color w:val="000000" w:themeColor="text1"/>
        </w:rPr>
        <w:tab/>
        <w:t>B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t>3</w:t>
      </w:r>
      <w:r w:rsidRPr="00D137C7">
        <w:rPr>
          <w:b/>
          <w:color w:val="000000" w:themeColor="text1"/>
        </w:rPr>
        <w:tab/>
        <w:t>C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t>5</w:t>
      </w:r>
      <w:r w:rsidRPr="00D137C7">
        <w:rPr>
          <w:b/>
          <w:color w:val="000000" w:themeColor="text1"/>
        </w:rPr>
        <w:tab/>
        <w:t>D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t>7</w:t>
      </w:r>
    </w:p>
    <w:p w:rsidR="00231705" w:rsidRPr="00D137C7" w:rsidRDefault="006A16C1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  <w:szCs w:val="21"/>
        </w:rPr>
        <w:t>22</w:t>
      </w:r>
      <w:r w:rsidR="00231705" w:rsidRPr="00D137C7">
        <w:rPr>
          <w:rFonts w:hint="eastAsia"/>
          <w:b/>
          <w:bCs/>
          <w:color w:val="000000" w:themeColor="text1"/>
          <w:szCs w:val="21"/>
        </w:rPr>
        <w:t>.</w:t>
      </w:r>
      <w:r w:rsidR="00231705" w:rsidRPr="00D137C7">
        <w:rPr>
          <w:b/>
          <w:color w:val="000000" w:themeColor="text1"/>
        </w:rPr>
        <w:t>定义</w:t>
      </w:r>
      <w:r w:rsidR="00231705" w:rsidRPr="00D137C7">
        <w:rPr>
          <w:b/>
          <w:color w:val="000000" w:themeColor="text1"/>
        </w:rPr>
        <w:object w:dxaOrig="2380" w:dyaOrig="320">
          <v:shape id="_x0000_i1124" type="#_x0000_t75" alt="eqId83c31372ce8c4c24a8b49d846d6a28d0" style="width:104.75pt;height:13.4pt" o:ole="">
            <v:imagedata r:id="rId206" o:title="eqId83c31372ce8c4c24a8b49d846d6a28d0"/>
          </v:shape>
          <o:OLEObject Type="Embed" ProgID="Equation.DSMT4" ShapeID="_x0000_i1124" DrawAspect="Content" ObjectID="_1709814028" r:id="rId207"/>
        </w:object>
      </w:r>
      <w:r w:rsidR="00231705" w:rsidRPr="00D137C7">
        <w:rPr>
          <w:b/>
          <w:color w:val="000000" w:themeColor="text1"/>
        </w:rPr>
        <w:t>，设</w:t>
      </w:r>
      <w:r w:rsidR="00231705" w:rsidRPr="00D137C7">
        <w:rPr>
          <w:b/>
          <w:color w:val="000000" w:themeColor="text1"/>
        </w:rPr>
        <w:object w:dxaOrig="240" w:dyaOrig="240">
          <v:shape id="_x0000_i1125" type="#_x0000_t75" alt="eqId052844cae8574a8ab842c38a039baac0" style="width:10.6pt;height:10.6pt" o:ole="">
            <v:imagedata r:id="rId167" o:title="eqId052844cae8574a8ab842c38a039baac0"/>
          </v:shape>
          <o:OLEObject Type="Embed" ProgID="Equation.DSMT4" ShapeID="_x0000_i1125" DrawAspect="Content" ObjectID="_1709814029" r:id="rId208"/>
        </w:object>
      </w:r>
      <w:r w:rsidR="00231705" w:rsidRPr="00D137C7">
        <w:rPr>
          <w:b/>
          <w:color w:val="000000" w:themeColor="text1"/>
        </w:rPr>
        <w:t>、</w:t>
      </w:r>
      <w:r w:rsidR="00231705" w:rsidRPr="00D137C7">
        <w:rPr>
          <w:b/>
          <w:color w:val="000000" w:themeColor="text1"/>
        </w:rPr>
        <w:object w:dxaOrig="220" w:dyaOrig="240">
          <v:shape id="_x0000_i1126" type="#_x0000_t75" alt="eqId8754ce8cf7f34f04abb9a0c041f57f5c" style="width:8.75pt;height:10.6pt" o:ole="">
            <v:imagedata r:id="rId189" o:title="eqId8754ce8cf7f34f04abb9a0c041f57f5c"/>
          </v:shape>
          <o:OLEObject Type="Embed" ProgID="Equation.DSMT4" ShapeID="_x0000_i1126" DrawAspect="Content" ObjectID="_1709814030" r:id="rId209"/>
        </w:object>
      </w:r>
      <w:r w:rsidR="00231705" w:rsidRPr="00D137C7">
        <w:rPr>
          <w:b/>
          <w:color w:val="000000" w:themeColor="text1"/>
        </w:rPr>
        <w:t>、</w:t>
      </w:r>
      <w:r w:rsidR="00231705" w:rsidRPr="00D137C7">
        <w:rPr>
          <w:b/>
          <w:color w:val="000000" w:themeColor="text1"/>
        </w:rPr>
        <w:object w:dxaOrig="243" w:dyaOrig="284">
          <v:shape id="_x0000_i1127" type="#_x0000_t75" alt="eqId19a4eb16029e4550a14f2afe4741a3c3" style="width:10.6pt;height:13.4pt" o:ole="">
            <v:imagedata r:id="rId210" o:title="eqId19a4eb16029e4550a14f2afe4741a3c3"/>
          </v:shape>
          <o:OLEObject Type="Embed" ProgID="Equation.DSMT4" ShapeID="_x0000_i1127" DrawAspect="Content" ObjectID="_1709814031" r:id="rId211"/>
        </w:object>
      </w:r>
      <w:r w:rsidR="00231705" w:rsidRPr="00D137C7">
        <w:rPr>
          <w:b/>
          <w:color w:val="000000" w:themeColor="text1"/>
        </w:rPr>
        <w:t>是某集合的三个子集，且满足</w:t>
      </w:r>
      <w:r w:rsidR="00231705" w:rsidRPr="00D137C7">
        <w:rPr>
          <w:b/>
          <w:color w:val="000000" w:themeColor="text1"/>
        </w:rPr>
        <w:object w:dxaOrig="2260" w:dyaOrig="400">
          <v:shape id="_x0000_i1128" type="#_x0000_t75" alt="eqIde67483f33b004a209186f595624bad64" style="width:98.75pt;height:18pt" o:ole="">
            <v:imagedata r:id="rId212" o:title="eqIde67483f33b004a209186f595624bad64"/>
          </v:shape>
          <o:OLEObject Type="Embed" ProgID="Equation.DSMT4" ShapeID="_x0000_i1128" DrawAspect="Content" ObjectID="_1709814032" r:id="rId213"/>
        </w:object>
      </w:r>
      <w:r w:rsidR="00231705" w:rsidRPr="00D137C7">
        <w:rPr>
          <w:b/>
          <w:color w:val="000000" w:themeColor="text1"/>
        </w:rPr>
        <w:t>，则</w:t>
      </w:r>
      <w:r w:rsidR="00231705" w:rsidRPr="00D137C7">
        <w:rPr>
          <w:b/>
          <w:color w:val="000000" w:themeColor="text1"/>
        </w:rPr>
        <w:object w:dxaOrig="2279" w:dyaOrig="400">
          <v:shape id="_x0000_i1129" type="#_x0000_t75" alt="eqId03fbe0bfe30047de8782e193770dbc86" style="width:100.6pt;height:18pt" o:ole="">
            <v:imagedata r:id="rId214" o:title="eqId03fbe0bfe30047de8782e193770dbc86"/>
          </v:shape>
          <o:OLEObject Type="Embed" ProgID="Equation.DSMT4" ShapeID="_x0000_i1129" DrawAspect="Content" ObjectID="_1709814033" r:id="rId215"/>
        </w:object>
      </w:r>
      <w:r w:rsidR="00231705" w:rsidRPr="00D137C7">
        <w:rPr>
          <w:b/>
          <w:color w:val="000000" w:themeColor="text1"/>
        </w:rPr>
        <w:t>是</w:t>
      </w:r>
      <w:r w:rsidR="00231705" w:rsidRPr="00D137C7">
        <w:rPr>
          <w:b/>
          <w:color w:val="000000" w:themeColor="text1"/>
        </w:rPr>
        <w:object w:dxaOrig="1460" w:dyaOrig="300">
          <v:shape id="_x0000_i1130" type="#_x0000_t75" alt="eqId6e3accb22fc54d569cdb3e019c8fd43a" style="width:64.6pt;height:13.4pt" o:ole="">
            <v:imagedata r:id="rId216" o:title="eqId6e3accb22fc54d569cdb3e019c8fd43a"/>
          </v:shape>
          <o:OLEObject Type="Embed" ProgID="Equation.DSMT4" ShapeID="_x0000_i1130" DrawAspect="Content" ObjectID="_1709814034" r:id="rId217"/>
        </w:object>
      </w:r>
      <w:r w:rsidR="00231705" w:rsidRPr="00D137C7">
        <w:rPr>
          <w:b/>
          <w:color w:val="000000" w:themeColor="text1"/>
        </w:rPr>
        <w:t>的（</w:t>
      </w:r>
      <w:r w:rsidR="00231705" w:rsidRPr="00D137C7">
        <w:rPr>
          <w:b/>
          <w:color w:val="000000" w:themeColor="text1"/>
        </w:rPr>
        <w:t xml:space="preserve">    </w:t>
      </w:r>
      <w:r w:rsidR="00231705" w:rsidRPr="00D137C7">
        <w:rPr>
          <w:b/>
          <w:color w:val="000000" w:themeColor="text1"/>
        </w:rPr>
        <w:t>）</w:t>
      </w:r>
    </w:p>
    <w:p w:rsidR="00231705" w:rsidRPr="00D137C7" w:rsidRDefault="00231705" w:rsidP="00231705">
      <w:pPr>
        <w:tabs>
          <w:tab w:val="left" w:pos="4153"/>
        </w:tabs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b/>
          <w:color w:val="000000" w:themeColor="text1"/>
        </w:rPr>
        <w:t>A</w:t>
      </w:r>
      <w:r w:rsidRPr="00D137C7">
        <w:rPr>
          <w:b/>
          <w:color w:val="000000" w:themeColor="text1"/>
        </w:rPr>
        <w:t>．充要条件</w:t>
      </w:r>
      <w:r w:rsidR="006D50F1" w:rsidRPr="00D137C7">
        <w:rPr>
          <w:rFonts w:hint="eastAsia"/>
          <w:b/>
          <w:color w:val="000000" w:themeColor="text1"/>
        </w:rPr>
        <w:t xml:space="preserve">    </w:t>
      </w:r>
      <w:r w:rsidRPr="00D137C7">
        <w:rPr>
          <w:b/>
          <w:color w:val="000000" w:themeColor="text1"/>
        </w:rPr>
        <w:t>B</w:t>
      </w:r>
      <w:r w:rsidRPr="00D137C7">
        <w:rPr>
          <w:b/>
          <w:color w:val="000000" w:themeColor="text1"/>
        </w:rPr>
        <w:t>．充分非必要条件</w:t>
      </w:r>
      <w:r w:rsidR="006D50F1" w:rsidRPr="00D137C7">
        <w:rPr>
          <w:rFonts w:hint="eastAsia"/>
          <w:b/>
          <w:color w:val="000000" w:themeColor="text1"/>
        </w:rPr>
        <w:t xml:space="preserve">    </w:t>
      </w:r>
      <w:r w:rsidRPr="00D137C7">
        <w:rPr>
          <w:b/>
          <w:color w:val="000000" w:themeColor="text1"/>
        </w:rPr>
        <w:t>C</w:t>
      </w:r>
      <w:r w:rsidRPr="00D137C7">
        <w:rPr>
          <w:b/>
          <w:color w:val="000000" w:themeColor="text1"/>
        </w:rPr>
        <w:t>．必要非充分条件</w:t>
      </w:r>
      <w:r w:rsidR="006D50F1" w:rsidRPr="00D137C7">
        <w:rPr>
          <w:rFonts w:hint="eastAsia"/>
          <w:b/>
          <w:color w:val="000000" w:themeColor="text1"/>
        </w:rPr>
        <w:t xml:space="preserve">   </w:t>
      </w:r>
      <w:r w:rsidRPr="00D137C7">
        <w:rPr>
          <w:b/>
          <w:color w:val="000000" w:themeColor="text1"/>
        </w:rPr>
        <w:t>D</w:t>
      </w:r>
      <w:r w:rsidRPr="00D137C7">
        <w:rPr>
          <w:b/>
          <w:color w:val="000000" w:themeColor="text1"/>
        </w:rPr>
        <w:t>．既非充分也非必要条件</w:t>
      </w:r>
    </w:p>
    <w:p w:rsidR="00231705" w:rsidRPr="00D137C7" w:rsidRDefault="006A16C1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  <w:szCs w:val="21"/>
        </w:rPr>
        <w:t>2</w:t>
      </w:r>
      <w:r w:rsidR="006D50F1" w:rsidRPr="00D137C7">
        <w:rPr>
          <w:rFonts w:hint="eastAsia"/>
          <w:b/>
          <w:bCs/>
          <w:color w:val="000000" w:themeColor="text1"/>
          <w:szCs w:val="21"/>
        </w:rPr>
        <w:t>3</w:t>
      </w:r>
      <w:r w:rsidR="00231705" w:rsidRPr="00D137C7">
        <w:rPr>
          <w:rFonts w:hint="eastAsia"/>
          <w:b/>
          <w:bCs/>
          <w:color w:val="000000" w:themeColor="text1"/>
          <w:szCs w:val="21"/>
        </w:rPr>
        <w:t>.</w:t>
      </w:r>
      <w:r w:rsidR="00231705" w:rsidRPr="00D137C7">
        <w:rPr>
          <w:b/>
          <w:color w:val="000000" w:themeColor="text1"/>
        </w:rPr>
        <w:t>在</w:t>
      </w:r>
      <w:r w:rsidR="00231705" w:rsidRPr="00D137C7">
        <w:rPr>
          <w:b/>
          <w:color w:val="000000" w:themeColor="text1"/>
        </w:rPr>
        <w:object w:dxaOrig="200" w:dyaOrig="220">
          <v:shape id="_x0000_i1131" type="#_x0000_t75" alt="eqId5f904d1376ac4de7a7d6cfea92ff6981" style="width:9.25pt;height:10.6pt" o:ole="">
            <v:imagedata r:id="rId218" o:title="eqId5f904d1376ac4de7a7d6cfea92ff6981"/>
          </v:shape>
          <o:OLEObject Type="Embed" ProgID="Equation.DSMT4" ShapeID="_x0000_i1131" DrawAspect="Content" ObjectID="_1709814035" r:id="rId219"/>
        </w:object>
      </w:r>
      <w:r w:rsidR="00231705" w:rsidRPr="00D137C7">
        <w:rPr>
          <w:b/>
          <w:color w:val="000000" w:themeColor="text1"/>
        </w:rPr>
        <w:t>元数集</w:t>
      </w:r>
      <w:r w:rsidR="00231705" w:rsidRPr="00D137C7">
        <w:rPr>
          <w:b/>
          <w:color w:val="000000" w:themeColor="text1"/>
        </w:rPr>
        <w:object w:dxaOrig="1740" w:dyaOrig="400">
          <v:shape id="_x0000_i1132" type="#_x0000_t75" alt="eqIdb83ac6ecbb24483eb49be13cab12ec5e" style="width:76.6pt;height:18pt" o:ole="">
            <v:imagedata r:id="rId220" o:title="eqIdb83ac6ecbb24483eb49be13cab12ec5e"/>
          </v:shape>
          <o:OLEObject Type="Embed" ProgID="Equation.DSMT4" ShapeID="_x0000_i1132" DrawAspect="Content" ObjectID="_1709814036" r:id="rId221"/>
        </w:object>
      </w:r>
      <w:r w:rsidR="00231705" w:rsidRPr="00D137C7">
        <w:rPr>
          <w:b/>
          <w:color w:val="000000" w:themeColor="text1"/>
        </w:rPr>
        <w:t>中，设</w:t>
      </w:r>
      <w:r w:rsidR="00231705" w:rsidRPr="00D137C7">
        <w:rPr>
          <w:b/>
          <w:color w:val="000000" w:themeColor="text1"/>
        </w:rPr>
        <w:object w:dxaOrig="2300" w:dyaOrig="620">
          <v:shape id="_x0000_i1133" type="#_x0000_t75" alt="eqId5ef35b8d69ae4523a665feff57ecd2a0" style="width:101.1pt;height:27.25pt" o:ole="">
            <v:imagedata r:id="rId222" o:title="eqId5ef35b8d69ae4523a665feff57ecd2a0"/>
          </v:shape>
          <o:OLEObject Type="Embed" ProgID="Equation.DSMT4" ShapeID="_x0000_i1133" DrawAspect="Content" ObjectID="_1709814037" r:id="rId223"/>
        </w:object>
      </w:r>
      <w:r w:rsidR="00231705" w:rsidRPr="00D137C7">
        <w:rPr>
          <w:b/>
          <w:color w:val="000000" w:themeColor="text1"/>
        </w:rPr>
        <w:t>，若</w:t>
      </w:r>
      <w:r w:rsidR="00231705" w:rsidRPr="00D137C7">
        <w:rPr>
          <w:b/>
          <w:color w:val="000000" w:themeColor="text1"/>
        </w:rPr>
        <w:object w:dxaOrig="180" w:dyaOrig="260">
          <v:shape id="_x0000_i1134" type="#_x0000_t75" alt="eqId51d8a094ee99497ea839941c67407d85" style="width:7.4pt;height:12pt" o:ole="">
            <v:imagedata r:id="rId169" o:title="eqId51d8a094ee99497ea839941c67407d85"/>
          </v:shape>
          <o:OLEObject Type="Embed" ProgID="Equation.DSMT4" ShapeID="_x0000_i1134" DrawAspect="Content" ObjectID="_1709814038" r:id="rId224"/>
        </w:object>
      </w:r>
      <w:r w:rsidR="00231705" w:rsidRPr="00D137C7">
        <w:rPr>
          <w:b/>
          <w:color w:val="000000" w:themeColor="text1"/>
        </w:rPr>
        <w:t>的非空子集</w:t>
      </w:r>
      <w:r w:rsidR="00231705" w:rsidRPr="00D137C7">
        <w:rPr>
          <w:b/>
          <w:color w:val="000000" w:themeColor="text1"/>
        </w:rPr>
        <w:object w:dxaOrig="240" w:dyaOrig="240">
          <v:shape id="_x0000_i1135" type="#_x0000_t75" alt="eqId052844cae8574a8ab842c38a039baac0" style="width:10.6pt;height:10.6pt" o:ole="">
            <v:imagedata r:id="rId167" o:title="eqId052844cae8574a8ab842c38a039baac0"/>
          </v:shape>
          <o:OLEObject Type="Embed" ProgID="Equation.DSMT4" ShapeID="_x0000_i1135" DrawAspect="Content" ObjectID="_1709814039" r:id="rId225"/>
        </w:object>
      </w:r>
      <w:r w:rsidR="00231705" w:rsidRPr="00D137C7">
        <w:rPr>
          <w:b/>
          <w:color w:val="000000" w:themeColor="text1"/>
        </w:rPr>
        <w:t>满足</w:t>
      </w:r>
      <w:r w:rsidR="00231705" w:rsidRPr="00D137C7">
        <w:rPr>
          <w:b/>
          <w:color w:val="000000" w:themeColor="text1"/>
        </w:rPr>
        <w:object w:dxaOrig="1300" w:dyaOrig="400">
          <v:shape id="_x0000_i1136" type="#_x0000_t75" alt="eqIde63d03cfa5644216bfcb61b8cab1d200" style="width:57.25pt;height:18pt" o:ole="">
            <v:imagedata r:id="rId226" o:title="eqIde63d03cfa5644216bfcb61b8cab1d200"/>
          </v:shape>
          <o:OLEObject Type="Embed" ProgID="Equation.DSMT4" ShapeID="_x0000_i1136" DrawAspect="Content" ObjectID="_1709814040" r:id="rId227"/>
        </w:object>
      </w:r>
      <w:r w:rsidR="00231705" w:rsidRPr="00D137C7">
        <w:rPr>
          <w:b/>
          <w:color w:val="000000" w:themeColor="text1"/>
        </w:rPr>
        <w:t>，则称</w:t>
      </w:r>
      <w:r w:rsidR="00231705" w:rsidRPr="00D137C7">
        <w:rPr>
          <w:b/>
          <w:color w:val="000000" w:themeColor="text1"/>
        </w:rPr>
        <w:object w:dxaOrig="240" w:dyaOrig="240">
          <v:shape id="_x0000_i1137" type="#_x0000_t75" alt="eqId052844cae8574a8ab842c38a039baac0" style="width:10.6pt;height:10.6pt" o:ole="">
            <v:imagedata r:id="rId167" o:title="eqId052844cae8574a8ab842c38a039baac0"/>
          </v:shape>
          <o:OLEObject Type="Embed" ProgID="Equation.DSMT4" ShapeID="_x0000_i1137" DrawAspect="Content" ObjectID="_1709814041" r:id="rId228"/>
        </w:object>
      </w:r>
      <w:r w:rsidR="00231705" w:rsidRPr="00D137C7">
        <w:rPr>
          <w:b/>
          <w:color w:val="000000" w:themeColor="text1"/>
        </w:rPr>
        <w:t>是集合</w:t>
      </w:r>
      <w:r w:rsidR="00231705" w:rsidRPr="00D137C7">
        <w:rPr>
          <w:b/>
          <w:color w:val="000000" w:themeColor="text1"/>
        </w:rPr>
        <w:object w:dxaOrig="180" w:dyaOrig="260">
          <v:shape id="_x0000_i1138" type="#_x0000_t75" alt="eqId51d8a094ee99497ea839941c67407d85" style="width:7.4pt;height:12pt" o:ole="">
            <v:imagedata r:id="rId169" o:title="eqId51d8a094ee99497ea839941c67407d85"/>
          </v:shape>
          <o:OLEObject Type="Embed" ProgID="Equation.DSMT4" ShapeID="_x0000_i1138" DrawAspect="Content" ObjectID="_1709814042" r:id="rId229"/>
        </w:object>
      </w:r>
      <w:r w:rsidR="00231705" w:rsidRPr="00D137C7">
        <w:rPr>
          <w:b/>
          <w:color w:val="000000" w:themeColor="text1"/>
        </w:rPr>
        <w:t>的一个</w:t>
      </w:r>
      <w:r w:rsidR="00231705" w:rsidRPr="00D137C7">
        <w:rPr>
          <w:b/>
          <w:color w:val="000000" w:themeColor="text1"/>
        </w:rPr>
        <w:t>“</w:t>
      </w:r>
      <w:r w:rsidR="00231705" w:rsidRPr="00D137C7">
        <w:rPr>
          <w:b/>
          <w:color w:val="000000" w:themeColor="text1"/>
        </w:rPr>
        <w:t>平均子集</w:t>
      </w:r>
      <w:r w:rsidR="00231705" w:rsidRPr="00D137C7">
        <w:rPr>
          <w:b/>
          <w:color w:val="000000" w:themeColor="text1"/>
        </w:rPr>
        <w:t>”</w:t>
      </w:r>
      <w:r w:rsidR="00231705" w:rsidRPr="00D137C7">
        <w:rPr>
          <w:b/>
          <w:color w:val="000000" w:themeColor="text1"/>
        </w:rPr>
        <w:t>，并记数集</w:t>
      </w:r>
      <w:r w:rsidR="00231705" w:rsidRPr="00D137C7">
        <w:rPr>
          <w:b/>
          <w:color w:val="000000" w:themeColor="text1"/>
        </w:rPr>
        <w:object w:dxaOrig="180" w:dyaOrig="260">
          <v:shape id="_x0000_i1139" type="#_x0000_t75" alt="eqId51d8a094ee99497ea839941c67407d85" style="width:7.4pt;height:12pt" o:ole="">
            <v:imagedata r:id="rId169" o:title="eqId51d8a094ee99497ea839941c67407d85"/>
          </v:shape>
          <o:OLEObject Type="Embed" ProgID="Equation.DSMT4" ShapeID="_x0000_i1139" DrawAspect="Content" ObjectID="_1709814043" r:id="rId230"/>
        </w:object>
      </w:r>
      <w:r w:rsidR="00231705" w:rsidRPr="00D137C7">
        <w:rPr>
          <w:b/>
          <w:color w:val="000000" w:themeColor="text1"/>
        </w:rPr>
        <w:t>的</w:t>
      </w:r>
      <w:r w:rsidR="00231705" w:rsidRPr="00D137C7">
        <w:rPr>
          <w:b/>
          <w:color w:val="000000" w:themeColor="text1"/>
        </w:rPr>
        <w:object w:dxaOrig="200" w:dyaOrig="280">
          <v:shape id="_x0000_i1140" type="#_x0000_t75" alt="eqId4d2187284c5d4de29906363f7d21f60f" style="width:9.25pt;height:12pt" o:ole="">
            <v:imagedata r:id="rId231" o:title="eqId4d2187284c5d4de29906363f7d21f60f"/>
          </v:shape>
          <o:OLEObject Type="Embed" ProgID="Equation.DSMT4" ShapeID="_x0000_i1140" DrawAspect="Content" ObjectID="_1709814044" r:id="rId232"/>
        </w:object>
      </w:r>
      <w:r w:rsidR="00231705" w:rsidRPr="00D137C7">
        <w:rPr>
          <w:b/>
          <w:color w:val="000000" w:themeColor="text1"/>
        </w:rPr>
        <w:t>元</w:t>
      </w:r>
      <w:r w:rsidR="00231705" w:rsidRPr="00D137C7">
        <w:rPr>
          <w:b/>
          <w:color w:val="000000" w:themeColor="text1"/>
        </w:rPr>
        <w:t>“</w:t>
      </w:r>
      <w:r w:rsidR="00231705" w:rsidRPr="00D137C7">
        <w:rPr>
          <w:b/>
          <w:color w:val="000000" w:themeColor="text1"/>
        </w:rPr>
        <w:t>平均子集</w:t>
      </w:r>
      <w:r w:rsidR="00231705" w:rsidRPr="00D137C7">
        <w:rPr>
          <w:b/>
          <w:color w:val="000000" w:themeColor="text1"/>
        </w:rPr>
        <w:t>”</w:t>
      </w:r>
      <w:r w:rsidR="00231705" w:rsidRPr="00D137C7">
        <w:rPr>
          <w:b/>
          <w:color w:val="000000" w:themeColor="text1"/>
        </w:rPr>
        <w:t>的个数为</w:t>
      </w:r>
      <w:r w:rsidR="00231705" w:rsidRPr="00D137C7">
        <w:rPr>
          <w:b/>
          <w:color w:val="000000" w:themeColor="text1"/>
        </w:rPr>
        <w:object w:dxaOrig="660" w:dyaOrig="400">
          <v:shape id="_x0000_i1141" type="#_x0000_t75" alt="eqId25e9afb4d39b4b1293458257060a989f" style="width:28.6pt;height:18pt" o:ole="">
            <v:imagedata r:id="rId233" o:title="eqId25e9afb4d39b4b1293458257060a989f"/>
          </v:shape>
          <o:OLEObject Type="Embed" ProgID="Equation.DSMT4" ShapeID="_x0000_i1141" DrawAspect="Content" ObjectID="_1709814045" r:id="rId234"/>
        </w:object>
      </w:r>
      <w:r w:rsidR="00231705" w:rsidRPr="00D137C7">
        <w:rPr>
          <w:b/>
          <w:color w:val="000000" w:themeColor="text1"/>
        </w:rPr>
        <w:t>．已知集合</w:t>
      </w:r>
      <w:r w:rsidR="00231705" w:rsidRPr="00D137C7">
        <w:rPr>
          <w:b/>
          <w:color w:val="000000" w:themeColor="text1"/>
        </w:rPr>
        <w:object w:dxaOrig="2320" w:dyaOrig="400">
          <v:shape id="_x0000_i1142" type="#_x0000_t75" alt="eqId1ab1338472e243b681bb7f87e510a056" style="width:102pt;height:18pt" o:ole="">
            <v:imagedata r:id="rId235" o:title="eqId1ab1338472e243b681bb7f87e510a056"/>
          </v:shape>
          <o:OLEObject Type="Embed" ProgID="Equation.DSMT4" ShapeID="_x0000_i1142" DrawAspect="Content" ObjectID="_1709814046" r:id="rId236"/>
        </w:objec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object w:dxaOrig="2860" w:dyaOrig="400">
          <v:shape id="_x0000_i1143" type="#_x0000_t75" alt="eqId4fccb02c0e944478bd35df98918aa09f" style="width:126pt;height:18pt" o:ole="">
            <v:imagedata r:id="rId237" o:title="eqId4fccb02c0e944478bd35df98918aa09f"/>
          </v:shape>
          <o:OLEObject Type="Embed" ProgID="Equation.DSMT4" ShapeID="_x0000_i1143" DrawAspect="Content" ObjectID="_1709814047" r:id="rId238"/>
        </w:object>
      </w:r>
      <w:r w:rsidR="00231705" w:rsidRPr="00D137C7">
        <w:rPr>
          <w:b/>
          <w:color w:val="000000" w:themeColor="text1"/>
        </w:rPr>
        <w:t>，则下列说法错误的是（</w:t>
      </w:r>
      <w:r w:rsidR="00231705" w:rsidRPr="00D137C7">
        <w:rPr>
          <w:b/>
          <w:color w:val="000000" w:themeColor="text1"/>
        </w:rPr>
        <w:t xml:space="preserve">    </w:t>
      </w:r>
      <w:r w:rsidR="00231705" w:rsidRPr="00D137C7">
        <w:rPr>
          <w:b/>
          <w:color w:val="000000" w:themeColor="text1"/>
        </w:rPr>
        <w:t>）</w:t>
      </w:r>
    </w:p>
    <w:p w:rsidR="00231705" w:rsidRPr="00D137C7" w:rsidRDefault="00231705" w:rsidP="00231705">
      <w:pPr>
        <w:tabs>
          <w:tab w:val="left" w:pos="4153"/>
        </w:tabs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b/>
          <w:color w:val="000000" w:themeColor="text1"/>
        </w:rPr>
        <w:t>A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1400" w:dyaOrig="400">
          <v:shape id="_x0000_i1144" type="#_x0000_t75" alt="eqId2ff3d9e01071462eae7f522f08295546" style="width:61.4pt;height:18pt" o:ole="">
            <v:imagedata r:id="rId239" o:title="eqId2ff3d9e01071462eae7f522f08295546"/>
          </v:shape>
          <o:OLEObject Type="Embed" ProgID="Equation.DSMT4" ShapeID="_x0000_i1144" DrawAspect="Content" ObjectID="_1709814048" r:id="rId240"/>
        </w:object>
      </w:r>
      <w:r w:rsidR="00B67B29" w:rsidRPr="00D137C7">
        <w:rPr>
          <w:rFonts w:hint="eastAsia"/>
          <w:b/>
          <w:color w:val="000000" w:themeColor="text1"/>
        </w:rPr>
        <w:t xml:space="preserve">   </w:t>
      </w:r>
      <w:r w:rsidRPr="00D137C7">
        <w:rPr>
          <w:b/>
          <w:color w:val="000000" w:themeColor="text1"/>
        </w:rPr>
        <w:t>B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1400" w:dyaOrig="400">
          <v:shape id="_x0000_i1145" type="#_x0000_t75" alt="eqId7edfe0f5055e41b281c692ea0d48f4f6" style="width:61.4pt;height:18pt" o:ole="">
            <v:imagedata r:id="rId241" o:title="eqId7edfe0f5055e41b281c692ea0d48f4f6"/>
          </v:shape>
          <o:OLEObject Type="Embed" ProgID="Equation.DSMT4" ShapeID="_x0000_i1145" DrawAspect="Content" ObjectID="_1709814049" r:id="rId242"/>
        </w:object>
      </w:r>
      <w:r w:rsidR="00B67B29" w:rsidRPr="00D137C7">
        <w:rPr>
          <w:rFonts w:hint="eastAsia"/>
          <w:b/>
          <w:color w:val="000000" w:themeColor="text1"/>
        </w:rPr>
        <w:t xml:space="preserve">    </w:t>
      </w:r>
      <w:r w:rsidRPr="00D137C7">
        <w:rPr>
          <w:b/>
          <w:color w:val="000000" w:themeColor="text1"/>
        </w:rPr>
        <w:t>C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1440" w:dyaOrig="400">
          <v:shape id="_x0000_i1146" type="#_x0000_t75" alt="eqId96dd599df79c436ab947b3a692742d34" style="width:63.25pt;height:18pt" o:ole="">
            <v:imagedata r:id="rId243" o:title="eqId96dd599df79c436ab947b3a692742d34"/>
          </v:shape>
          <o:OLEObject Type="Embed" ProgID="Equation.DSMT4" ShapeID="_x0000_i1146" DrawAspect="Content" ObjectID="_1709814050" r:id="rId244"/>
        </w:object>
      </w:r>
      <w:r w:rsidR="00B67B29" w:rsidRPr="00D137C7">
        <w:rPr>
          <w:rFonts w:hint="eastAsia"/>
          <w:b/>
          <w:color w:val="000000" w:themeColor="text1"/>
        </w:rPr>
        <w:t xml:space="preserve">   </w:t>
      </w:r>
      <w:r w:rsidRPr="00D137C7">
        <w:rPr>
          <w:b/>
          <w:color w:val="000000" w:themeColor="text1"/>
        </w:rPr>
        <w:t>D</w:t>
      </w:r>
      <w:r w:rsidRPr="00D137C7">
        <w:rPr>
          <w:b/>
          <w:color w:val="000000" w:themeColor="text1"/>
        </w:rPr>
        <w:t>．</w:t>
      </w:r>
      <w:r w:rsidRPr="00D137C7">
        <w:rPr>
          <w:b/>
          <w:color w:val="000000" w:themeColor="text1"/>
        </w:rPr>
        <w:object w:dxaOrig="1440" w:dyaOrig="400">
          <v:shape id="_x0000_i1147" type="#_x0000_t75" alt="eqId40e77a44fcdb4c498b19784d38167213" style="width:63.25pt;height:18pt" o:ole="">
            <v:imagedata r:id="rId245" o:title="eqId40e77a44fcdb4c498b19784d38167213"/>
          </v:shape>
          <o:OLEObject Type="Embed" ProgID="Equation.DSMT4" ShapeID="_x0000_i1147" DrawAspect="Content" ObjectID="_1709814051" r:id="rId246"/>
        </w:object>
      </w:r>
    </w:p>
    <w:p w:rsidR="00231705" w:rsidRPr="00D137C7" w:rsidRDefault="00231705" w:rsidP="00231705">
      <w:pPr>
        <w:pStyle w:val="2"/>
        <w:spacing w:after="0" w:line="240" w:lineRule="atLeast"/>
        <w:rPr>
          <w:rFonts w:ascii="Times New Roman" w:hAnsi="Times New Roman"/>
          <w:color w:val="000000" w:themeColor="text1"/>
        </w:rPr>
      </w:pPr>
      <w:proofErr w:type="gramStart"/>
      <w:r w:rsidRPr="00D137C7">
        <w:rPr>
          <w:rFonts w:ascii="Times New Roman" w:hAnsi="Times New Roman"/>
          <w:color w:val="000000" w:themeColor="text1"/>
        </w:rPr>
        <w:t>题型</w:t>
      </w:r>
      <w:r w:rsidRPr="00D137C7">
        <w:rPr>
          <w:rFonts w:ascii="Times New Roman" w:hAnsi="Times New Roman" w:hint="eastAsia"/>
          <w:color w:val="000000" w:themeColor="text1"/>
        </w:rPr>
        <w:t>七</w:t>
      </w:r>
      <w:proofErr w:type="gramEnd"/>
      <w:r w:rsidRPr="00D137C7">
        <w:rPr>
          <w:rFonts w:ascii="Times New Roman" w:hAnsi="Times New Roman"/>
          <w:color w:val="000000" w:themeColor="text1"/>
        </w:rPr>
        <w:t xml:space="preserve"> </w:t>
      </w:r>
      <w:r w:rsidRPr="00D137C7">
        <w:rPr>
          <w:rFonts w:ascii="Times New Roman" w:hAnsi="Times New Roman" w:hint="eastAsia"/>
          <w:color w:val="000000" w:themeColor="text1"/>
        </w:rPr>
        <w:t>集合与圆和圆锥曲线</w:t>
      </w:r>
      <w:r w:rsidRPr="00D137C7">
        <w:rPr>
          <w:rFonts w:ascii="Times New Roman" w:hAnsi="Times New Roman" w:hint="eastAsia"/>
          <w:color w:val="000000" w:themeColor="text1"/>
        </w:rPr>
        <w:t>-</w:t>
      </w:r>
    </w:p>
    <w:p w:rsidR="00231705" w:rsidRPr="00D137C7" w:rsidRDefault="006A16C1" w:rsidP="00C740D5">
      <w:pPr>
        <w:spacing w:after="0" w:line="240" w:lineRule="atLeast"/>
        <w:jc w:val="left"/>
        <w:textAlignment w:val="center"/>
        <w:rPr>
          <w:color w:val="000000" w:themeColor="text1"/>
          <w:u w:val="single"/>
        </w:rPr>
      </w:pPr>
      <w:r w:rsidRPr="00D137C7">
        <w:rPr>
          <w:rFonts w:hint="eastAsia"/>
          <w:b/>
          <w:color w:val="000000" w:themeColor="text1"/>
        </w:rPr>
        <w:t>2</w:t>
      </w:r>
      <w:r w:rsidR="006D50F1" w:rsidRPr="00D137C7">
        <w:rPr>
          <w:rFonts w:hint="eastAsia"/>
          <w:b/>
          <w:color w:val="000000" w:themeColor="text1"/>
        </w:rPr>
        <w:t>4</w:t>
      </w:r>
      <w:r w:rsidRPr="00D137C7">
        <w:rPr>
          <w:rFonts w:hint="eastAsia"/>
          <w:b/>
          <w:color w:val="000000" w:themeColor="text1"/>
        </w:rPr>
        <w:t>.</w:t>
      </w:r>
      <w:r w:rsidR="00231705" w:rsidRPr="00D137C7">
        <w:rPr>
          <w:b/>
          <w:color w:val="000000" w:themeColor="text1"/>
        </w:rPr>
        <w:t>设集合</w:t>
      </w:r>
      <w:r w:rsidR="00231705" w:rsidRPr="00D137C7">
        <w:rPr>
          <w:b/>
          <w:color w:val="000000" w:themeColor="text1"/>
        </w:rPr>
        <w:object w:dxaOrig="2460" w:dyaOrig="600">
          <v:shape id="_x0000_i1148" type="#_x0000_t75" alt="eqIdcff11ea2e3bb45099ececddb441b6a1a" style="width:108pt;height:27.25pt" o:ole="">
            <v:imagedata r:id="rId247" o:title="eqIdcff11ea2e3bb45099ececddb441b6a1a"/>
          </v:shape>
          <o:OLEObject Type="Embed" ProgID="Equation.DSMT4" ShapeID="_x0000_i1148" DrawAspect="Content" ObjectID="_1709814052" r:id="rId248"/>
        </w:objec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object w:dxaOrig="3460" w:dyaOrig="560">
          <v:shape id="_x0000_i1149" type="#_x0000_t75" alt="eqIdfdd9db813e4e452fa70b5aaf79dfecbc" style="width:151.4pt;height:24pt" o:ole="">
            <v:imagedata r:id="rId249" o:title="eqIdfdd9db813e4e452fa70b5aaf79dfecbc"/>
          </v:shape>
          <o:OLEObject Type="Embed" ProgID="Equation.DSMT4" ShapeID="_x0000_i1149" DrawAspect="Content" ObjectID="_1709814053" r:id="rId250"/>
        </w:object>
      </w:r>
      <w:r w:rsidR="00231705" w:rsidRPr="00D137C7">
        <w:rPr>
          <w:b/>
          <w:color w:val="000000" w:themeColor="text1"/>
        </w:rPr>
        <w:t>（</w:t>
      </w:r>
      <w:r w:rsidR="00231705" w:rsidRPr="00D137C7">
        <w:rPr>
          <w:b/>
          <w:color w:val="000000" w:themeColor="text1"/>
        </w:rPr>
        <w:object w:dxaOrig="540" w:dyaOrig="280">
          <v:shape id="_x0000_i1150" type="#_x0000_t75" alt="eqId1e21d7f6c8094395841863b900ef27b8" style="width:24pt;height:12pt" o:ole="">
            <v:imagedata r:id="rId251" o:title="eqId1e21d7f6c8094395841863b900ef27b8"/>
          </v:shape>
          <o:OLEObject Type="Embed" ProgID="Equation.DSMT4" ShapeID="_x0000_i1150" DrawAspect="Content" ObjectID="_1709814054" r:id="rId252"/>
        </w:object>
      </w:r>
      <w:r w:rsidR="00231705" w:rsidRPr="00D137C7">
        <w:rPr>
          <w:b/>
          <w:color w:val="000000" w:themeColor="text1"/>
        </w:rPr>
        <w:t>）</w:t>
      </w:r>
      <w:r w:rsidR="00231705" w:rsidRPr="00D137C7">
        <w:rPr>
          <w:b/>
          <w:color w:val="000000" w:themeColor="text1"/>
        </w:rPr>
        <w:t>.</w:t>
      </w:r>
      <w:r w:rsidR="00231705" w:rsidRPr="00D137C7">
        <w:rPr>
          <w:b/>
          <w:color w:val="000000" w:themeColor="text1"/>
        </w:rPr>
        <w:t>当</w:t>
      </w:r>
      <w:r w:rsidR="00231705" w:rsidRPr="00D137C7">
        <w:rPr>
          <w:b/>
          <w:color w:val="000000" w:themeColor="text1"/>
        </w:rPr>
        <w:object w:dxaOrig="779" w:dyaOrig="280">
          <v:shape id="_x0000_i1151" type="#_x0000_t75" alt="eqIdc08071c4a3a146a4bf52d119203087f7" style="width:34.6pt;height:12pt" o:ole="">
            <v:imagedata r:id="rId253" o:title="eqIdc08071c4a3a146a4bf52d119203087f7"/>
          </v:shape>
          <o:OLEObject Type="Embed" ProgID="Equation.DSMT4" ShapeID="_x0000_i1151" DrawAspect="Content" ObjectID="_1709814055" r:id="rId254"/>
        </w:object>
      </w:r>
      <w:r w:rsidR="00231705" w:rsidRPr="00D137C7">
        <w:rPr>
          <w:b/>
          <w:color w:val="000000" w:themeColor="text1"/>
        </w:rPr>
        <w:t>有且只有一个元素时，则正数</w:t>
      </w:r>
      <w:r w:rsidR="00231705" w:rsidRPr="00D137C7">
        <w:rPr>
          <w:b/>
          <w:color w:val="000000" w:themeColor="text1"/>
        </w:rPr>
        <w:object w:dxaOrig="180" w:dyaOrig="200">
          <v:shape id="_x0000_i1152" type="#_x0000_t75" alt="eqIdd9026ce1966847eb86a5e13345fed583" style="width:7.4pt;height:9.25pt" o:ole="">
            <v:imagedata r:id="rId255" o:title="eqIdd9026ce1966847eb86a5e13345fed583"/>
          </v:shape>
          <o:OLEObject Type="Embed" ProgID="Equation.DSMT4" ShapeID="_x0000_i1152" DrawAspect="Content" ObjectID="_1709814056" r:id="rId256"/>
        </w:object>
      </w:r>
      <w:r w:rsidR="00231705" w:rsidRPr="00D137C7">
        <w:rPr>
          <w:b/>
          <w:color w:val="000000" w:themeColor="text1"/>
        </w:rPr>
        <w:t>的所有取值</w:t>
      </w:r>
      <w:r w:rsidR="006D50F1" w:rsidRPr="00D137C7">
        <w:rPr>
          <w:rFonts w:hint="eastAsia"/>
          <w:b/>
          <w:color w:val="000000" w:themeColor="text1"/>
          <w:u w:val="single"/>
        </w:rPr>
        <w:t xml:space="preserve">               </w:t>
      </w:r>
    </w:p>
    <w:p w:rsidR="00231705" w:rsidRPr="00D137C7" w:rsidRDefault="006A16C1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  <w:szCs w:val="21"/>
        </w:rPr>
        <w:lastRenderedPageBreak/>
        <w:t>2</w:t>
      </w:r>
      <w:r w:rsidR="006D50F1" w:rsidRPr="00D137C7">
        <w:rPr>
          <w:rFonts w:hint="eastAsia"/>
          <w:b/>
          <w:bCs/>
          <w:color w:val="000000" w:themeColor="text1"/>
          <w:szCs w:val="21"/>
        </w:rPr>
        <w:t>5</w:t>
      </w:r>
      <w:r w:rsidR="00231705" w:rsidRPr="00D137C7">
        <w:rPr>
          <w:rFonts w:hint="eastAsia"/>
          <w:b/>
          <w:bCs/>
          <w:color w:val="000000" w:themeColor="text1"/>
          <w:szCs w:val="21"/>
        </w:rPr>
        <w:t>.</w:t>
      </w:r>
      <w:r w:rsidR="00231705" w:rsidRPr="00D137C7">
        <w:rPr>
          <w:b/>
          <w:color w:val="000000" w:themeColor="text1"/>
        </w:rPr>
        <w:t>已知集合</w:t>
      </w:r>
      <w:r w:rsidR="00231705" w:rsidRPr="00D137C7">
        <w:rPr>
          <w:b/>
          <w:color w:val="000000" w:themeColor="text1"/>
        </w:rPr>
        <w:object w:dxaOrig="2439" w:dyaOrig="400">
          <v:shape id="_x0000_i1153" type="#_x0000_t75" alt="eqId4a97ed6f0a6747ee9b85d71600af1a0e" style="width:108pt;height:18pt" o:ole="">
            <v:imagedata r:id="rId257" o:title="eqIda99d9bb229d649309a0b0188106c21aa"/>
          </v:shape>
          <o:OLEObject Type="Embed" ProgID="Equation.DSMT4" ShapeID="_x0000_i1153" DrawAspect="Content" ObjectID="_1709814057" r:id="rId258"/>
        </w:object>
      </w:r>
      <w:r w:rsidR="00231705" w:rsidRPr="00D137C7">
        <w:rPr>
          <w:b/>
          <w:color w:val="000000" w:themeColor="text1"/>
        </w:rPr>
        <w:t>，集合</w:t>
      </w:r>
      <w:r w:rsidR="00231705" w:rsidRPr="00D137C7">
        <w:rPr>
          <w:b/>
          <w:color w:val="000000" w:themeColor="text1"/>
        </w:rPr>
        <w:object w:dxaOrig="2939" w:dyaOrig="620">
          <v:shape id="_x0000_i1154" type="#_x0000_t75" alt="eqId25c2f282606440ef994ed949f60df1bd" style="width:129.7pt;height:27.25pt" o:ole="">
            <v:imagedata r:id="rId259" o:title="eqId25c2f282606440ef994ed949f60df1bd"/>
          </v:shape>
          <o:OLEObject Type="Embed" ProgID="Equation.DSMT4" ShapeID="_x0000_i1154" DrawAspect="Content" ObjectID="_1709814058" r:id="rId260"/>
        </w:object>
      </w:r>
      <w:r w:rsidR="00231705" w:rsidRPr="00D137C7">
        <w:rPr>
          <w:b/>
          <w:color w:val="000000" w:themeColor="text1"/>
        </w:rPr>
        <w:t>，若</w:t>
      </w:r>
      <w:r w:rsidR="00231705" w:rsidRPr="00D137C7">
        <w:rPr>
          <w:b/>
          <w:color w:val="000000" w:themeColor="text1"/>
        </w:rPr>
        <w:object w:dxaOrig="679" w:dyaOrig="300">
          <v:shape id="_x0000_i1155" type="#_x0000_t75" alt="eqId4ba4d0833b3746cdac653347b9d6e75d" style="width:30pt;height:13.4pt" o:ole="">
            <v:imagedata r:id="rId261" o:title="eqId4ba4d0833b3746cdac653347b9d6e75d"/>
          </v:shape>
          <o:OLEObject Type="Embed" ProgID="Equation.DSMT4" ShapeID="_x0000_i1155" DrawAspect="Content" ObjectID="_1709814059" r:id="rId262"/>
        </w:object>
      </w:r>
      <w:r w:rsidR="00231705" w:rsidRPr="00D137C7">
        <w:rPr>
          <w:b/>
          <w:color w:val="000000" w:themeColor="text1"/>
        </w:rPr>
        <w:t>，则实数</w:t>
      </w:r>
      <w:r w:rsidR="00231705" w:rsidRPr="00D137C7">
        <w:rPr>
          <w:b/>
          <w:color w:val="000000" w:themeColor="text1"/>
        </w:rPr>
        <w:object w:dxaOrig="260" w:dyaOrig="220">
          <v:shape id="_x0000_i1156" type="#_x0000_t75" alt="eqIda4be99d332154d13a4a6ed1ff6444fe7" style="width:12pt;height:10.6pt" o:ole="">
            <v:imagedata r:id="rId105" o:title="eqIda4be99d332154d13a4a6ed1ff6444fe7"/>
          </v:shape>
          <o:OLEObject Type="Embed" ProgID="Equation.DSMT4" ShapeID="_x0000_i1156" DrawAspect="Content" ObjectID="_1709814060" r:id="rId263"/>
        </w:object>
      </w:r>
      <w:r w:rsidR="00231705" w:rsidRPr="00D137C7">
        <w:rPr>
          <w:b/>
          <w:color w:val="000000" w:themeColor="text1"/>
        </w:rPr>
        <w:t>的取值范围是</w:t>
      </w:r>
      <w:r w:rsidR="00231705" w:rsidRPr="00D137C7">
        <w:rPr>
          <w:b/>
          <w:color w:val="000000" w:themeColor="text1"/>
        </w:rPr>
        <w:t>_______</w:t>
      </w:r>
      <w:r w:rsidR="00231705" w:rsidRPr="00D137C7">
        <w:rPr>
          <w:b/>
          <w:color w:val="000000" w:themeColor="text1"/>
        </w:rPr>
        <w:t>．</w:t>
      </w:r>
    </w:p>
    <w:p w:rsidR="00231705" w:rsidRPr="00D137C7" w:rsidRDefault="006A16C1" w:rsidP="00C740D5">
      <w:pPr>
        <w:spacing w:after="0" w:line="240" w:lineRule="atLeast"/>
        <w:jc w:val="left"/>
        <w:textAlignment w:val="center"/>
        <w:rPr>
          <w:color w:val="000000" w:themeColor="text1"/>
          <w:u w:val="single"/>
        </w:rPr>
      </w:pPr>
      <w:r w:rsidRPr="00D137C7">
        <w:rPr>
          <w:rFonts w:hint="eastAsia"/>
          <w:b/>
          <w:bCs/>
          <w:color w:val="000000" w:themeColor="text1"/>
          <w:szCs w:val="21"/>
        </w:rPr>
        <w:t>2</w:t>
      </w:r>
      <w:r w:rsidR="006D50F1" w:rsidRPr="00D137C7">
        <w:rPr>
          <w:rFonts w:hint="eastAsia"/>
          <w:b/>
          <w:bCs/>
          <w:color w:val="000000" w:themeColor="text1"/>
          <w:szCs w:val="21"/>
        </w:rPr>
        <w:t>6.</w:t>
      </w:r>
      <w:r w:rsidR="00231705" w:rsidRPr="00D137C7">
        <w:rPr>
          <w:b/>
          <w:color w:val="000000" w:themeColor="text1"/>
        </w:rPr>
        <w:t>设集合</w:t>
      </w:r>
      <w:r w:rsidR="00231705" w:rsidRPr="00D137C7">
        <w:rPr>
          <w:b/>
          <w:color w:val="000000" w:themeColor="text1"/>
        </w:rPr>
        <w:object w:dxaOrig="4920" w:dyaOrig="520">
          <v:shape id="_x0000_i1157" type="#_x0000_t75" alt="eqId83898c54f4b74df88aa44cbf51ef0728" style="width:3in;height:22.6pt" o:ole="">
            <v:imagedata r:id="rId264" o:title="eqId83898c54f4b74df88aa44cbf51ef0728"/>
          </v:shape>
          <o:OLEObject Type="Embed" ProgID="Equation.DSMT4" ShapeID="_x0000_i1157" DrawAspect="Content" ObjectID="_1709814061" r:id="rId265"/>
        </w:objec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t xml:space="preserve"> </w:t>
      </w:r>
      <w:r w:rsidR="00231705" w:rsidRPr="00D137C7">
        <w:rPr>
          <w:b/>
          <w:color w:val="000000" w:themeColor="text1"/>
        </w:rPr>
        <w:object w:dxaOrig="2820" w:dyaOrig="440">
          <v:shape id="_x0000_i1158" type="#_x0000_t75" alt="eqId49bd6d76dbb749c6aee9d8ae5b63a442" style="width:124.6pt;height:19.4pt" o:ole="">
            <v:imagedata r:id="rId266" o:title="eqId49bd6d76dbb749c6aee9d8ae5b63a442"/>
          </v:shape>
          <o:OLEObject Type="Embed" ProgID="Equation.DSMT4" ShapeID="_x0000_i1158" DrawAspect="Content" ObjectID="_1709814062" r:id="rId267"/>
        </w:object>
      </w:r>
      <w:r w:rsidR="00231705" w:rsidRPr="00D137C7">
        <w:rPr>
          <w:b/>
          <w:color w:val="000000" w:themeColor="text1"/>
        </w:rPr>
        <w:t>，记</w:t>
      </w:r>
      <w:r w:rsidR="00231705" w:rsidRPr="00D137C7">
        <w:rPr>
          <w:b/>
          <w:color w:val="000000" w:themeColor="text1"/>
        </w:rPr>
        <w:object w:dxaOrig="940" w:dyaOrig="240">
          <v:shape id="_x0000_i1159" type="#_x0000_t75" alt="eqIdc8e4579200ff4a7a9e13c5d219bf7b8c" style="width:42pt;height:10.6pt" o:ole="">
            <v:imagedata r:id="rId268" o:title="eqIdc8e4579200ff4a7a9e13c5d219bf7b8c"/>
          </v:shape>
          <o:OLEObject Type="Embed" ProgID="Equation.DSMT4" ShapeID="_x0000_i1159" DrawAspect="Content" ObjectID="_1709814063" r:id="rId269"/>
        </w:object>
      </w:r>
      <w:r w:rsidR="00231705" w:rsidRPr="00D137C7">
        <w:rPr>
          <w:b/>
          <w:color w:val="000000" w:themeColor="text1"/>
        </w:rPr>
        <w:t>，</w:t>
      </w:r>
      <w:proofErr w:type="gramStart"/>
      <w:r w:rsidR="00231705" w:rsidRPr="00D137C7">
        <w:rPr>
          <w:b/>
          <w:color w:val="000000" w:themeColor="text1"/>
        </w:rPr>
        <w:t>则点集</w:t>
      </w:r>
      <w:proofErr w:type="gramEnd"/>
      <w:r w:rsidR="00231705" w:rsidRPr="00D137C7">
        <w:rPr>
          <w:b/>
          <w:color w:val="000000" w:themeColor="text1"/>
        </w:rPr>
        <w:object w:dxaOrig="220" w:dyaOrig="240">
          <v:shape id="_x0000_i1160" type="#_x0000_t75" alt="eqIdd7be5abad1e34f6db17a56660de8d54f" style="width:8.75pt;height:10.6pt" o:ole="">
            <v:imagedata r:id="rId270" o:title="eqIdbedf755e0fdb4d078d6859360706b163"/>
          </v:shape>
          <o:OLEObject Type="Embed" ProgID="Equation.DSMT4" ShapeID="_x0000_i1160" DrawAspect="Content" ObjectID="_1709814064" r:id="rId271"/>
        </w:object>
      </w:r>
      <w:r w:rsidR="00231705" w:rsidRPr="00D137C7">
        <w:rPr>
          <w:b/>
          <w:color w:val="000000" w:themeColor="text1"/>
        </w:rPr>
        <w:t>所表示的轨迹长度为</w:t>
      </w:r>
      <w:r w:rsidR="006D50F1" w:rsidRPr="00D137C7">
        <w:rPr>
          <w:rFonts w:hint="eastAsia"/>
          <w:b/>
          <w:color w:val="000000" w:themeColor="text1"/>
          <w:u w:val="single"/>
        </w:rPr>
        <w:t xml:space="preserve">              </w:t>
      </w:r>
    </w:p>
    <w:p w:rsidR="00231705" w:rsidRPr="00D137C7" w:rsidRDefault="006A16C1" w:rsidP="00231705">
      <w:pPr>
        <w:spacing w:after="0" w:line="240" w:lineRule="atLeast"/>
        <w:jc w:val="left"/>
        <w:textAlignment w:val="center"/>
        <w:rPr>
          <w:color w:val="000000" w:themeColor="text1"/>
          <w:u w:val="single"/>
        </w:rPr>
      </w:pPr>
      <w:r w:rsidRPr="00D137C7">
        <w:rPr>
          <w:rFonts w:hint="eastAsia"/>
          <w:b/>
          <w:bCs/>
          <w:color w:val="000000" w:themeColor="text1"/>
          <w:szCs w:val="21"/>
        </w:rPr>
        <w:t>2</w:t>
      </w:r>
      <w:r w:rsidR="006D50F1" w:rsidRPr="00D137C7">
        <w:rPr>
          <w:rFonts w:hint="eastAsia"/>
          <w:b/>
          <w:bCs/>
          <w:color w:val="000000" w:themeColor="text1"/>
          <w:szCs w:val="21"/>
        </w:rPr>
        <w:t>7.</w:t>
      </w:r>
      <w:r w:rsidR="00231705" w:rsidRPr="00D137C7">
        <w:rPr>
          <w:b/>
          <w:color w:val="000000" w:themeColor="text1"/>
        </w:rPr>
        <w:t>如图，有</w:t>
      </w:r>
      <w:r w:rsidR="00231705" w:rsidRPr="00D137C7">
        <w:rPr>
          <w:b/>
          <w:color w:val="000000" w:themeColor="text1"/>
        </w:rPr>
        <w:t>6</w:t>
      </w:r>
      <w:r w:rsidR="00231705" w:rsidRPr="00D137C7">
        <w:rPr>
          <w:b/>
          <w:color w:val="000000" w:themeColor="text1"/>
        </w:rPr>
        <w:t>个半径都为</w:t>
      </w:r>
      <w:r w:rsidR="00231705" w:rsidRPr="00D137C7">
        <w:rPr>
          <w:b/>
          <w:color w:val="000000" w:themeColor="text1"/>
        </w:rPr>
        <w:t>1</w:t>
      </w:r>
      <w:r w:rsidR="00231705" w:rsidRPr="00D137C7">
        <w:rPr>
          <w:b/>
          <w:color w:val="000000" w:themeColor="text1"/>
        </w:rPr>
        <w:t>的圆，其圆心分别为</w:t>
      </w:r>
      <w:r w:rsidR="00231705" w:rsidRPr="00D137C7">
        <w:rPr>
          <w:b/>
          <w:i/>
          <w:iCs/>
          <w:color w:val="000000" w:themeColor="text1"/>
        </w:rPr>
        <w:t>O</w:t>
      </w:r>
      <w:r w:rsidR="00231705" w:rsidRPr="00D137C7">
        <w:rPr>
          <w:b/>
          <w:color w:val="000000" w:themeColor="text1"/>
          <w:vertAlign w:val="subscript"/>
        </w:rPr>
        <w:t>1</w:t>
      </w:r>
      <w:r w:rsidR="00231705" w:rsidRPr="00D137C7">
        <w:rPr>
          <w:b/>
          <w:color w:val="000000" w:themeColor="text1"/>
        </w:rPr>
        <w:t>(0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t>0)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i/>
          <w:iCs/>
          <w:color w:val="000000" w:themeColor="text1"/>
        </w:rPr>
        <w:t>O</w:t>
      </w:r>
      <w:r w:rsidR="00231705" w:rsidRPr="00D137C7">
        <w:rPr>
          <w:b/>
          <w:color w:val="000000" w:themeColor="text1"/>
          <w:vertAlign w:val="subscript"/>
        </w:rPr>
        <w:t>2</w:t>
      </w:r>
      <w:r w:rsidR="00231705" w:rsidRPr="00D137C7">
        <w:rPr>
          <w:b/>
          <w:color w:val="000000" w:themeColor="text1"/>
        </w:rPr>
        <w:t>(2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t>0)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i/>
          <w:iCs/>
          <w:color w:val="000000" w:themeColor="text1"/>
        </w:rPr>
        <w:t>O</w:t>
      </w:r>
      <w:r w:rsidR="00231705" w:rsidRPr="00D137C7">
        <w:rPr>
          <w:b/>
          <w:color w:val="000000" w:themeColor="text1"/>
          <w:vertAlign w:val="subscript"/>
        </w:rPr>
        <w:t>3</w:t>
      </w:r>
      <w:r w:rsidR="00231705" w:rsidRPr="00D137C7">
        <w:rPr>
          <w:b/>
          <w:color w:val="000000" w:themeColor="text1"/>
        </w:rPr>
        <w:t>(4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t>0)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i/>
          <w:iCs/>
          <w:color w:val="000000" w:themeColor="text1"/>
        </w:rPr>
        <w:t>O</w:t>
      </w:r>
      <w:r w:rsidR="00231705" w:rsidRPr="00D137C7">
        <w:rPr>
          <w:b/>
          <w:color w:val="000000" w:themeColor="text1"/>
          <w:vertAlign w:val="subscript"/>
        </w:rPr>
        <w:t>4</w:t>
      </w:r>
      <w:r w:rsidR="00231705" w:rsidRPr="00D137C7">
        <w:rPr>
          <w:b/>
          <w:color w:val="000000" w:themeColor="text1"/>
        </w:rPr>
        <w:t>(0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t>2)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i/>
          <w:iCs/>
          <w:color w:val="000000" w:themeColor="text1"/>
        </w:rPr>
        <w:t>O</w:t>
      </w:r>
      <w:r w:rsidR="00231705" w:rsidRPr="00D137C7">
        <w:rPr>
          <w:b/>
          <w:color w:val="000000" w:themeColor="text1"/>
          <w:vertAlign w:val="subscript"/>
        </w:rPr>
        <w:t>5</w:t>
      </w:r>
      <w:r w:rsidR="00231705" w:rsidRPr="00D137C7">
        <w:rPr>
          <w:b/>
          <w:color w:val="000000" w:themeColor="text1"/>
        </w:rPr>
        <w:t>(2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t>2)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i/>
          <w:iCs/>
          <w:color w:val="000000" w:themeColor="text1"/>
        </w:rPr>
        <w:t>O</w:t>
      </w:r>
      <w:r w:rsidR="00231705" w:rsidRPr="00D137C7">
        <w:rPr>
          <w:b/>
          <w:color w:val="000000" w:themeColor="text1"/>
          <w:vertAlign w:val="subscript"/>
        </w:rPr>
        <w:t>6</w:t>
      </w:r>
      <w:r w:rsidR="00231705" w:rsidRPr="00D137C7">
        <w:rPr>
          <w:b/>
          <w:color w:val="000000" w:themeColor="text1"/>
        </w:rPr>
        <w:t>(4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t>2)</w:t>
      </w:r>
      <w:r w:rsidR="00231705" w:rsidRPr="00D137C7">
        <w:rPr>
          <w:b/>
          <w:color w:val="000000" w:themeColor="text1"/>
        </w:rPr>
        <w:t>．记集合</w:t>
      </w:r>
      <w:r w:rsidR="00231705" w:rsidRPr="00D137C7">
        <w:rPr>
          <w:b/>
          <w:i/>
          <w:iCs/>
          <w:color w:val="000000" w:themeColor="text1"/>
        </w:rPr>
        <w:t>M</w:t>
      </w:r>
      <w:r w:rsidR="00231705" w:rsidRPr="00D137C7">
        <w:rPr>
          <w:b/>
          <w:color w:val="000000" w:themeColor="text1"/>
        </w:rPr>
        <w:t>＝</w:t>
      </w:r>
      <w:r w:rsidR="00231705" w:rsidRPr="00D137C7">
        <w:rPr>
          <w:b/>
          <w:color w:val="000000" w:themeColor="text1"/>
        </w:rPr>
        <w:t>{⊙</w:t>
      </w:r>
      <w:r w:rsidR="00231705" w:rsidRPr="00D137C7">
        <w:rPr>
          <w:b/>
          <w:i/>
          <w:iCs/>
          <w:color w:val="000000" w:themeColor="text1"/>
        </w:rPr>
        <w:t>O</w:t>
      </w:r>
      <w:r w:rsidR="00231705" w:rsidRPr="00D137C7">
        <w:rPr>
          <w:b/>
          <w:i/>
          <w:iCs/>
          <w:color w:val="000000" w:themeColor="text1"/>
          <w:vertAlign w:val="subscript"/>
        </w:rPr>
        <w:t>i</w:t>
      </w:r>
      <w:r w:rsidR="00231705" w:rsidRPr="00D137C7">
        <w:rPr>
          <w:b/>
          <w:color w:val="000000" w:themeColor="text1"/>
        </w:rPr>
        <w:t>｜</w:t>
      </w:r>
      <w:r w:rsidR="00231705" w:rsidRPr="00D137C7">
        <w:rPr>
          <w:b/>
          <w:i/>
          <w:iCs/>
          <w:color w:val="000000" w:themeColor="text1"/>
        </w:rPr>
        <w:t>i</w:t>
      </w:r>
      <w:r w:rsidR="00231705" w:rsidRPr="00D137C7">
        <w:rPr>
          <w:b/>
          <w:color w:val="000000" w:themeColor="text1"/>
        </w:rPr>
        <w:t>＝</w:t>
      </w:r>
      <w:r w:rsidR="00231705" w:rsidRPr="00D137C7">
        <w:rPr>
          <w:b/>
          <w:color w:val="000000" w:themeColor="text1"/>
        </w:rPr>
        <w:t>1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t>2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t>3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t>4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t>5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color w:val="000000" w:themeColor="text1"/>
        </w:rPr>
        <w:t>6}</w:t>
      </w:r>
      <w:r w:rsidR="00231705" w:rsidRPr="00D137C7">
        <w:rPr>
          <w:b/>
          <w:color w:val="000000" w:themeColor="text1"/>
        </w:rPr>
        <w:t>．若</w:t>
      </w:r>
      <w:r w:rsidR="00231705" w:rsidRPr="00D137C7">
        <w:rPr>
          <w:b/>
          <w:i/>
          <w:iCs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i/>
          <w:iCs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>为</w:t>
      </w:r>
      <w:r w:rsidR="00231705" w:rsidRPr="00D137C7">
        <w:rPr>
          <w:b/>
          <w:i/>
          <w:iCs/>
          <w:color w:val="000000" w:themeColor="text1"/>
        </w:rPr>
        <w:t>M</w:t>
      </w:r>
      <w:r w:rsidR="00231705" w:rsidRPr="00D137C7">
        <w:rPr>
          <w:b/>
          <w:color w:val="000000" w:themeColor="text1"/>
        </w:rPr>
        <w:t>的非空子集，且</w:t>
      </w:r>
      <w:r w:rsidR="00231705" w:rsidRPr="00D137C7">
        <w:rPr>
          <w:b/>
          <w:i/>
          <w:iCs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中的任何一个圆与</w:t>
      </w:r>
      <w:r w:rsidR="00231705" w:rsidRPr="00D137C7">
        <w:rPr>
          <w:b/>
          <w:i/>
          <w:iCs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>中的任何一个圆均无公共点，则称</w:t>
      </w:r>
      <w:r w:rsidR="00231705" w:rsidRPr="00D137C7">
        <w:rPr>
          <w:b/>
          <w:color w:val="000000" w:themeColor="text1"/>
        </w:rPr>
        <w:t xml:space="preserve"> (</w:t>
      </w:r>
      <w:r w:rsidR="00231705" w:rsidRPr="00D137C7">
        <w:rPr>
          <w:b/>
          <w:i/>
          <w:iCs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i/>
          <w:iCs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 xml:space="preserve">) </w:t>
      </w:r>
      <w:r w:rsidR="00231705" w:rsidRPr="00D137C7">
        <w:rPr>
          <w:b/>
          <w:color w:val="000000" w:themeColor="text1"/>
        </w:rPr>
        <w:t>为一个</w:t>
      </w:r>
      <w:r w:rsidR="00231705" w:rsidRPr="00D137C7">
        <w:rPr>
          <w:b/>
          <w:color w:val="000000" w:themeColor="text1"/>
        </w:rPr>
        <w:t>“</w:t>
      </w:r>
      <w:r w:rsidR="00231705" w:rsidRPr="00D137C7">
        <w:rPr>
          <w:b/>
          <w:color w:val="000000" w:themeColor="text1"/>
        </w:rPr>
        <w:t>有序集合对</w:t>
      </w:r>
      <w:r w:rsidR="00231705" w:rsidRPr="00D137C7">
        <w:rPr>
          <w:b/>
          <w:color w:val="000000" w:themeColor="text1"/>
        </w:rPr>
        <w:t>”(</w:t>
      </w:r>
      <w:r w:rsidR="00231705" w:rsidRPr="00D137C7">
        <w:rPr>
          <w:b/>
          <w:color w:val="000000" w:themeColor="text1"/>
        </w:rPr>
        <w:t>当</w:t>
      </w:r>
      <w:r w:rsidR="00231705" w:rsidRPr="00D137C7">
        <w:rPr>
          <w:b/>
          <w:i/>
          <w:iCs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≠</w:t>
      </w:r>
      <w:r w:rsidR="00231705" w:rsidRPr="00D137C7">
        <w:rPr>
          <w:b/>
          <w:i/>
          <w:iCs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>时，</w:t>
      </w:r>
      <w:r w:rsidR="00231705" w:rsidRPr="00D137C7">
        <w:rPr>
          <w:b/>
          <w:color w:val="000000" w:themeColor="text1"/>
        </w:rPr>
        <w:t>(</w:t>
      </w:r>
      <w:r w:rsidR="00231705" w:rsidRPr="00D137C7">
        <w:rPr>
          <w:b/>
          <w:i/>
          <w:iCs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i/>
          <w:iCs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 xml:space="preserve">) </w:t>
      </w:r>
      <w:r w:rsidR="00231705" w:rsidRPr="00D137C7">
        <w:rPr>
          <w:b/>
          <w:color w:val="000000" w:themeColor="text1"/>
        </w:rPr>
        <w:t>和</w:t>
      </w:r>
      <w:r w:rsidR="00231705" w:rsidRPr="00D137C7">
        <w:rPr>
          <w:b/>
          <w:color w:val="000000" w:themeColor="text1"/>
        </w:rPr>
        <w:t xml:space="preserve"> (</w:t>
      </w:r>
      <w:r w:rsidR="00231705" w:rsidRPr="00D137C7">
        <w:rPr>
          <w:b/>
          <w:i/>
          <w:iCs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i/>
          <w:iCs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 xml:space="preserve">) </w:t>
      </w:r>
      <w:r w:rsidR="00231705" w:rsidRPr="00D137C7">
        <w:rPr>
          <w:b/>
          <w:color w:val="000000" w:themeColor="text1"/>
        </w:rPr>
        <w:t>为不同的有序集合对</w:t>
      </w:r>
      <w:r w:rsidR="00231705" w:rsidRPr="00D137C7">
        <w:rPr>
          <w:b/>
          <w:color w:val="000000" w:themeColor="text1"/>
        </w:rPr>
        <w:t>)</w:t>
      </w:r>
      <w:r w:rsidR="00231705" w:rsidRPr="00D137C7">
        <w:rPr>
          <w:b/>
          <w:color w:val="000000" w:themeColor="text1"/>
        </w:rPr>
        <w:t>，那么</w:t>
      </w:r>
      <w:r w:rsidR="00231705" w:rsidRPr="00D137C7">
        <w:rPr>
          <w:b/>
          <w:i/>
          <w:iCs/>
          <w:color w:val="000000" w:themeColor="text1"/>
        </w:rPr>
        <w:t>M</w:t>
      </w:r>
      <w:r w:rsidR="00231705" w:rsidRPr="00D137C7">
        <w:rPr>
          <w:b/>
          <w:color w:val="000000" w:themeColor="text1"/>
        </w:rPr>
        <w:t>中</w:t>
      </w:r>
      <w:r w:rsidR="00231705" w:rsidRPr="00D137C7">
        <w:rPr>
          <w:b/>
          <w:color w:val="000000" w:themeColor="text1"/>
        </w:rPr>
        <w:t xml:space="preserve"> “</w:t>
      </w:r>
      <w:r w:rsidR="00231705" w:rsidRPr="00D137C7">
        <w:rPr>
          <w:b/>
          <w:color w:val="000000" w:themeColor="text1"/>
        </w:rPr>
        <w:t>有序集合对</w:t>
      </w:r>
      <w:r w:rsidR="00231705" w:rsidRPr="00D137C7">
        <w:rPr>
          <w:b/>
          <w:color w:val="000000" w:themeColor="text1"/>
        </w:rPr>
        <w:t>”(</w:t>
      </w:r>
      <w:r w:rsidR="00231705" w:rsidRPr="00D137C7">
        <w:rPr>
          <w:b/>
          <w:i/>
          <w:iCs/>
          <w:color w:val="000000" w:themeColor="text1"/>
        </w:rPr>
        <w:t>A</w:t>
      </w:r>
      <w:r w:rsidR="00231705" w:rsidRPr="00D137C7">
        <w:rPr>
          <w:b/>
          <w:color w:val="000000" w:themeColor="text1"/>
        </w:rPr>
        <w:t>，</w:t>
      </w:r>
      <w:r w:rsidR="00231705" w:rsidRPr="00D137C7">
        <w:rPr>
          <w:b/>
          <w:i/>
          <w:iCs/>
          <w:color w:val="000000" w:themeColor="text1"/>
        </w:rPr>
        <w:t>B</w:t>
      </w:r>
      <w:r w:rsidR="00231705" w:rsidRPr="00D137C7">
        <w:rPr>
          <w:b/>
          <w:color w:val="000000" w:themeColor="text1"/>
        </w:rPr>
        <w:t xml:space="preserve">) </w:t>
      </w:r>
      <w:r w:rsidR="00231705" w:rsidRPr="00D137C7">
        <w:rPr>
          <w:b/>
          <w:color w:val="000000" w:themeColor="text1"/>
        </w:rPr>
        <w:t>的个数是</w:t>
      </w:r>
      <w:r w:rsidR="006D50F1" w:rsidRPr="00D137C7">
        <w:rPr>
          <w:rFonts w:hint="eastAsia"/>
          <w:b/>
          <w:color w:val="000000" w:themeColor="text1"/>
          <w:u w:val="single"/>
        </w:rPr>
        <w:t xml:space="preserve">            </w:t>
      </w:r>
      <w:r w:rsidR="006D50F1" w:rsidRPr="00D137C7">
        <w:rPr>
          <w:rFonts w:hint="eastAsia"/>
          <w:b/>
          <w:color w:val="000000" w:themeColor="text1"/>
        </w:rPr>
        <w:t xml:space="preserve">  </w:t>
      </w:r>
    </w:p>
    <w:p w:rsidR="00231705" w:rsidRPr="00D137C7" w:rsidRDefault="00231705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b/>
          <w:noProof/>
          <w:color w:val="000000" w:themeColor="text1"/>
        </w:rPr>
        <w:drawing>
          <wp:inline distT="0" distB="0" distL="114300" distR="114300">
            <wp:extent cx="1699846" cy="1155411"/>
            <wp:effectExtent l="19050" t="0" r="0" b="0"/>
            <wp:docPr id="16" name="图片 2194525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4316089" name="图片 219452511" descr="figure"/>
                    <pic:cNvPicPr>
                      <a:picLocks noChangeAspect="1"/>
                    </pic:cNvPicPr>
                  </pic:nvPicPr>
                  <pic:blipFill>
                    <a:blip r:embed="rId2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0777" cy="1156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0D5" w:rsidRPr="00D137C7" w:rsidRDefault="00C740D5" w:rsidP="00231705">
      <w:pPr>
        <w:spacing w:after="0" w:line="240" w:lineRule="atLeast"/>
        <w:jc w:val="left"/>
        <w:textAlignment w:val="center"/>
        <w:rPr>
          <w:b/>
          <w:bCs/>
          <w:color w:val="000000" w:themeColor="text1"/>
          <w:sz w:val="30"/>
          <w:szCs w:val="30"/>
        </w:rPr>
      </w:pPr>
    </w:p>
    <w:p w:rsidR="00472B16" w:rsidRPr="00D137C7" w:rsidRDefault="00472B16" w:rsidP="00231705">
      <w:pPr>
        <w:spacing w:after="0" w:line="240" w:lineRule="atLeast"/>
        <w:jc w:val="left"/>
        <w:textAlignment w:val="center"/>
        <w:rPr>
          <w:b/>
          <w:bCs/>
          <w:color w:val="000000" w:themeColor="text1"/>
          <w:sz w:val="30"/>
          <w:szCs w:val="30"/>
        </w:rPr>
      </w:pPr>
    </w:p>
    <w:p w:rsidR="006A16C1" w:rsidRPr="00D137C7" w:rsidRDefault="00472B16" w:rsidP="00231705">
      <w:pPr>
        <w:spacing w:after="0" w:line="240" w:lineRule="atLeast"/>
        <w:jc w:val="left"/>
        <w:textAlignment w:val="center"/>
        <w:rPr>
          <w:b/>
          <w:bCs/>
          <w:color w:val="000000" w:themeColor="text1"/>
          <w:sz w:val="30"/>
          <w:szCs w:val="30"/>
        </w:rPr>
      </w:pPr>
      <w:r w:rsidRPr="00D137C7">
        <w:rPr>
          <w:rFonts w:ascii="宋体" w:hAnsi="宋体" w:cs="Calibri" w:hint="eastAsia"/>
          <w:b/>
          <w:bCs/>
          <w:color w:val="000000" w:themeColor="text1"/>
          <w:sz w:val="30"/>
          <w:szCs w:val="30"/>
        </w:rPr>
        <w:t>█</w:t>
      </w:r>
      <w:r w:rsidR="006A16C1" w:rsidRPr="00D137C7">
        <w:rPr>
          <w:rFonts w:hint="eastAsia"/>
          <w:b/>
          <w:bCs/>
          <w:color w:val="000000" w:themeColor="text1"/>
          <w:sz w:val="30"/>
          <w:szCs w:val="30"/>
        </w:rPr>
        <w:t>训练题</w:t>
      </w:r>
    </w:p>
    <w:p w:rsidR="00472B16" w:rsidRPr="00D137C7" w:rsidRDefault="00472B16" w:rsidP="00231705">
      <w:pPr>
        <w:spacing w:after="0" w:line="240" w:lineRule="atLeast"/>
        <w:jc w:val="left"/>
        <w:textAlignment w:val="center"/>
        <w:rPr>
          <w:b/>
          <w:bCs/>
          <w:color w:val="000000" w:themeColor="text1"/>
        </w:rPr>
      </w:pPr>
    </w:p>
    <w:p w:rsidR="00231705" w:rsidRPr="00D137C7" w:rsidRDefault="006A16C1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</w:rPr>
        <w:t>1.</w:t>
      </w:r>
      <w:r w:rsidR="00231705" w:rsidRPr="00D137C7">
        <w:rPr>
          <w:b/>
          <w:color w:val="000000" w:themeColor="text1"/>
        </w:rPr>
        <w:t>已知集合</w:t>
      </w:r>
      <w:r w:rsidR="00231705" w:rsidRPr="00D137C7">
        <w:rPr>
          <w:b/>
          <w:color w:val="000000" w:themeColor="text1"/>
        </w:rPr>
        <w:object w:dxaOrig="2180" w:dyaOrig="440">
          <v:shape id="_x0000_i1161" type="#_x0000_t75" alt="eqId2b4f0d3590ad46e3bdd5244f33b2784f" style="width:96pt;height:19.4pt" o:ole="">
            <v:imagedata r:id="rId273" o:title="eqId2b4f0d3590ad46e3bdd5244f33b2784f"/>
          </v:shape>
          <o:OLEObject Type="Embed" ProgID="Equation.DSMT4" ShapeID="_x0000_i1161" DrawAspect="Content" ObjectID="_1709814065" r:id="rId274"/>
        </w:object>
      </w:r>
      <w:r w:rsidR="00231705" w:rsidRPr="00D137C7">
        <w:rPr>
          <w:b/>
          <w:color w:val="000000" w:themeColor="text1"/>
        </w:rPr>
        <w:t>，若对于任意实数对</w:t>
      </w:r>
      <w:r w:rsidR="00231705" w:rsidRPr="00D137C7">
        <w:rPr>
          <w:b/>
          <w:color w:val="000000" w:themeColor="text1"/>
        </w:rPr>
        <w:object w:dxaOrig="1180" w:dyaOrig="360">
          <v:shape id="_x0000_i1162" type="#_x0000_t75" alt="eqId4d4f364b412e48519d9d066cfec1d151" style="width:52.6pt;height:14.75pt" o:ole="">
            <v:imagedata r:id="rId275" o:title="eqId4d4f364b412e48519d9d066cfec1d151"/>
          </v:shape>
          <o:OLEObject Type="Embed" ProgID="Equation.DSMT4" ShapeID="_x0000_i1162" DrawAspect="Content" ObjectID="_1709814066" r:id="rId276"/>
        </w:object>
      </w:r>
      <w:r w:rsidR="00231705" w:rsidRPr="00D137C7">
        <w:rPr>
          <w:b/>
          <w:color w:val="000000" w:themeColor="text1"/>
        </w:rPr>
        <w:t>，存在</w:t>
      </w:r>
      <w:r w:rsidR="00231705" w:rsidRPr="00D137C7">
        <w:rPr>
          <w:b/>
          <w:color w:val="000000" w:themeColor="text1"/>
        </w:rPr>
        <w:object w:dxaOrig="1240" w:dyaOrig="360">
          <v:shape id="_x0000_i1163" type="#_x0000_t75" alt="eqId5c60ebe9cc1b4d9bae7dd8581addf5d7" style="width:54pt;height:14.75pt" o:ole="">
            <v:imagedata r:id="rId277" o:title="eqId5c60ebe9cc1b4d9bae7dd8581addf5d7"/>
          </v:shape>
          <o:OLEObject Type="Embed" ProgID="Equation.DSMT4" ShapeID="_x0000_i1163" DrawAspect="Content" ObjectID="_1709814067" r:id="rId278"/>
        </w:object>
      </w:r>
      <w:r w:rsidR="00231705" w:rsidRPr="00D137C7">
        <w:rPr>
          <w:b/>
          <w:color w:val="000000" w:themeColor="text1"/>
        </w:rPr>
        <w:t>，使</w:t>
      </w:r>
      <w:r w:rsidR="00231705" w:rsidRPr="00D137C7">
        <w:rPr>
          <w:b/>
          <w:color w:val="000000" w:themeColor="text1"/>
        </w:rPr>
        <w:object w:dxaOrig="1440" w:dyaOrig="360">
          <v:shape id="_x0000_i1164" type="#_x0000_t75" alt="eqIdbc246080cb3b4b87aec4733007738204" style="width:63.25pt;height:16.6pt" o:ole="">
            <v:imagedata r:id="rId279" o:title="eqIdbc246080cb3b4b87aec4733007738204"/>
          </v:shape>
          <o:OLEObject Type="Embed" ProgID="Equation.DSMT4" ShapeID="_x0000_i1164" DrawAspect="Content" ObjectID="_1709814068" r:id="rId280"/>
        </w:object>
      </w:r>
      <w:r w:rsidR="00231705" w:rsidRPr="00D137C7">
        <w:rPr>
          <w:b/>
          <w:color w:val="000000" w:themeColor="text1"/>
        </w:rPr>
        <w:t>成立，则称集合</w:t>
      </w:r>
      <w:r w:rsidR="00231705" w:rsidRPr="00D137C7">
        <w:rPr>
          <w:b/>
          <w:color w:val="000000" w:themeColor="text1"/>
        </w:rPr>
        <w:object w:dxaOrig="320" w:dyaOrig="260">
          <v:shape id="_x0000_i1165" type="#_x0000_t75" alt="eqId2381423d4cd146cab95f55527681a766" style="width:13.4pt;height:12pt" o:ole="">
            <v:imagedata r:id="rId281" o:title="eqId2381423d4cd146cab95f55527681a766"/>
          </v:shape>
          <o:OLEObject Type="Embed" ProgID="Equation.DSMT4" ShapeID="_x0000_i1165" DrawAspect="Content" ObjectID="_1709814069" r:id="rId282"/>
        </w:object>
      </w:r>
      <w:r w:rsidR="00231705" w:rsidRPr="00D137C7">
        <w:rPr>
          <w:b/>
          <w:color w:val="000000" w:themeColor="text1"/>
        </w:rPr>
        <w:t>是</w:t>
      </w:r>
      <w:r w:rsidR="00231705" w:rsidRPr="00D137C7">
        <w:rPr>
          <w:b/>
          <w:color w:val="000000" w:themeColor="text1"/>
        </w:rPr>
        <w:t>“</w:t>
      </w:r>
      <w:r w:rsidR="00231705" w:rsidRPr="00D137C7">
        <w:rPr>
          <w:b/>
          <w:color w:val="000000" w:themeColor="text1"/>
        </w:rPr>
        <w:t>垂直对点集</w:t>
      </w:r>
      <w:r w:rsidR="00231705" w:rsidRPr="00D137C7">
        <w:rPr>
          <w:b/>
          <w:color w:val="000000" w:themeColor="text1"/>
        </w:rPr>
        <w:t>” .</w:t>
      </w:r>
      <w:r w:rsidR="00231705" w:rsidRPr="00D137C7">
        <w:rPr>
          <w:b/>
          <w:color w:val="000000" w:themeColor="text1"/>
        </w:rPr>
        <w:t>给出下列四个集合：</w:t>
      </w:r>
    </w:p>
    <w:p w:rsidR="00231705" w:rsidRPr="00D137C7" w:rsidRDefault="00231705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b/>
          <w:color w:val="000000" w:themeColor="text1"/>
        </w:rPr>
        <w:t xml:space="preserve">① </w:t>
      </w:r>
      <w:r w:rsidRPr="00D137C7">
        <w:rPr>
          <w:b/>
          <w:color w:val="000000" w:themeColor="text1"/>
        </w:rPr>
        <w:object w:dxaOrig="2040" w:dyaOrig="680">
          <v:shape id="_x0000_i1166" type="#_x0000_t75" alt="eqIdd04d42a4fbcb420dbcc7cc9325fe0f18" style="width:90pt;height:30pt" o:ole="">
            <v:imagedata r:id="rId283" o:title="eqIdd04d42a4fbcb420dbcc7cc9325fe0f18"/>
          </v:shape>
          <o:OLEObject Type="Embed" ProgID="Equation.DSMT4" ShapeID="_x0000_i1166" DrawAspect="Content" ObjectID="_1709814070" r:id="rId284"/>
        </w:object>
      </w:r>
      <w:r w:rsidRPr="00D137C7">
        <w:rPr>
          <w:b/>
          <w:color w:val="000000" w:themeColor="text1"/>
        </w:rPr>
        <w:t>；</w:t>
      </w:r>
      <w:r w:rsidRPr="00D137C7">
        <w:rPr>
          <w:b/>
          <w:color w:val="000000" w:themeColor="text1"/>
        </w:rPr>
        <w:t>②</w:t>
      </w:r>
      <w:r w:rsidRPr="00D137C7">
        <w:rPr>
          <w:b/>
          <w:color w:val="000000" w:themeColor="text1"/>
        </w:rPr>
        <w:object w:dxaOrig="2280" w:dyaOrig="440">
          <v:shape id="_x0000_i1167" type="#_x0000_t75" alt="eqIdb14d9fa9ab714f0c8b98f1989f358219" style="width:100.6pt;height:19.4pt" o:ole="">
            <v:imagedata r:id="rId285" o:title="eqIdb14d9fa9ab714f0c8b98f1989f358219"/>
          </v:shape>
          <o:OLEObject Type="Embed" ProgID="Equation.DSMT4" ShapeID="_x0000_i1167" DrawAspect="Content" ObjectID="_1709814071" r:id="rId286"/>
        </w:object>
      </w:r>
      <w:r w:rsidRPr="00D137C7">
        <w:rPr>
          <w:b/>
          <w:color w:val="000000" w:themeColor="text1"/>
        </w:rPr>
        <w:t>；</w:t>
      </w:r>
      <w:r w:rsidRPr="00D137C7">
        <w:rPr>
          <w:b/>
          <w:color w:val="000000" w:themeColor="text1"/>
        </w:rPr>
        <w:t xml:space="preserve">③ </w:t>
      </w:r>
      <w:r w:rsidRPr="00D137C7">
        <w:rPr>
          <w:b/>
          <w:color w:val="000000" w:themeColor="text1"/>
        </w:rPr>
        <w:object w:dxaOrig="2260" w:dyaOrig="440">
          <v:shape id="_x0000_i1168" type="#_x0000_t75" alt="eqId4b57e2ec866141dea1c93b5612c4ed80" style="width:98.75pt;height:19.4pt" o:ole="">
            <v:imagedata r:id="rId287" o:title="eqId4b57e2ec866141dea1c93b5612c4ed80"/>
          </v:shape>
          <o:OLEObject Type="Embed" ProgID="Equation.DSMT4" ShapeID="_x0000_i1168" DrawAspect="Content" ObjectID="_1709814072" r:id="rId288"/>
        </w:object>
      </w:r>
      <w:r w:rsidRPr="00D137C7">
        <w:rPr>
          <w:b/>
          <w:color w:val="000000" w:themeColor="text1"/>
        </w:rPr>
        <w:t>；</w:t>
      </w:r>
      <w:r w:rsidRPr="00D137C7">
        <w:rPr>
          <w:b/>
          <w:color w:val="000000" w:themeColor="text1"/>
        </w:rPr>
        <w:t>④</w:t>
      </w:r>
      <w:r w:rsidRPr="00D137C7">
        <w:rPr>
          <w:b/>
          <w:color w:val="000000" w:themeColor="text1"/>
        </w:rPr>
        <w:object w:dxaOrig="2440" w:dyaOrig="440">
          <v:shape id="_x0000_i1169" type="#_x0000_t75" alt="eqId3bc258d0c6a642f696a68274c2bb814d" style="width:108pt;height:19.4pt" o:ole="">
            <v:imagedata r:id="rId289" o:title="eqId3bc258d0c6a642f696a68274c2bb814d"/>
          </v:shape>
          <o:OLEObject Type="Embed" ProgID="Equation.DSMT4" ShapeID="_x0000_i1169" DrawAspect="Content" ObjectID="_1709814073" r:id="rId290"/>
        </w:object>
      </w:r>
      <w:r w:rsidRPr="00D137C7">
        <w:rPr>
          <w:b/>
          <w:color w:val="000000" w:themeColor="text1"/>
        </w:rPr>
        <w:t>.</w:t>
      </w:r>
    </w:p>
    <w:p w:rsidR="00231705" w:rsidRPr="00D137C7" w:rsidRDefault="00231705" w:rsidP="00C740D5">
      <w:pPr>
        <w:spacing w:after="0" w:line="240" w:lineRule="atLeast"/>
        <w:jc w:val="left"/>
        <w:textAlignment w:val="center"/>
        <w:rPr>
          <w:color w:val="000000" w:themeColor="text1"/>
          <w:u w:val="single"/>
        </w:rPr>
      </w:pPr>
      <w:r w:rsidRPr="00D137C7">
        <w:rPr>
          <w:b/>
          <w:color w:val="000000" w:themeColor="text1"/>
        </w:rPr>
        <w:t>其中是</w:t>
      </w:r>
      <w:r w:rsidRPr="00D137C7">
        <w:rPr>
          <w:b/>
          <w:color w:val="000000" w:themeColor="text1"/>
        </w:rPr>
        <w:t>“</w:t>
      </w:r>
      <w:r w:rsidRPr="00D137C7">
        <w:rPr>
          <w:b/>
          <w:color w:val="000000" w:themeColor="text1"/>
        </w:rPr>
        <w:t>垂直对点集</w:t>
      </w:r>
      <w:r w:rsidRPr="00D137C7">
        <w:rPr>
          <w:b/>
          <w:color w:val="000000" w:themeColor="text1"/>
        </w:rPr>
        <w:t>”</w:t>
      </w:r>
      <w:r w:rsidRPr="00D137C7">
        <w:rPr>
          <w:b/>
          <w:color w:val="000000" w:themeColor="text1"/>
        </w:rPr>
        <w:t>的序号是</w:t>
      </w:r>
      <w:r w:rsidR="00C740D5" w:rsidRPr="00D137C7">
        <w:rPr>
          <w:rFonts w:hint="eastAsia"/>
          <w:b/>
          <w:color w:val="000000" w:themeColor="text1"/>
          <w:u w:val="single"/>
        </w:rPr>
        <w:t xml:space="preserve">             </w:t>
      </w:r>
    </w:p>
    <w:p w:rsidR="00472B16" w:rsidRPr="00D137C7" w:rsidRDefault="00472B16" w:rsidP="00231705">
      <w:pPr>
        <w:spacing w:after="0" w:line="240" w:lineRule="atLeast"/>
        <w:jc w:val="left"/>
        <w:textAlignment w:val="center"/>
        <w:rPr>
          <w:b/>
          <w:color w:val="000000" w:themeColor="text1"/>
        </w:rPr>
      </w:pPr>
    </w:p>
    <w:p w:rsidR="00231705" w:rsidRPr="00D137C7" w:rsidRDefault="00231705" w:rsidP="00231705">
      <w:pPr>
        <w:spacing w:after="0" w:line="240" w:lineRule="atLeast"/>
        <w:jc w:val="left"/>
        <w:textAlignment w:val="center"/>
        <w:rPr>
          <w:color w:val="000000" w:themeColor="text1"/>
          <w:u w:val="single"/>
        </w:rPr>
      </w:pPr>
      <w:r w:rsidRPr="00D137C7">
        <w:rPr>
          <w:rFonts w:hint="eastAsia"/>
          <w:b/>
          <w:color w:val="000000" w:themeColor="text1"/>
        </w:rPr>
        <w:t>2.</w:t>
      </w:r>
      <w:r w:rsidRPr="00D137C7">
        <w:rPr>
          <w:b/>
          <w:color w:val="000000" w:themeColor="text1"/>
        </w:rPr>
        <w:t>设</w:t>
      </w:r>
      <w:proofErr w:type="gramStart"/>
      <w:r w:rsidRPr="00D137C7">
        <w:rPr>
          <w:b/>
          <w:color w:val="000000" w:themeColor="text1"/>
        </w:rPr>
        <w:t>平面点集</w:t>
      </w:r>
      <w:proofErr w:type="gramEnd"/>
      <w:r w:rsidRPr="00D137C7">
        <w:rPr>
          <w:b/>
          <w:color w:val="000000" w:themeColor="text1"/>
        </w:rPr>
        <w:object w:dxaOrig="6280" w:dyaOrig="680">
          <v:shape id="_x0000_i1170" type="#_x0000_t75" alt="eqId255e1d03441349a6ba57c1e2ea3f2118" style="width:276pt;height:30pt" o:ole="">
            <v:imagedata r:id="rId291" o:title="eqId255e1d03441349a6ba57c1e2ea3f2118"/>
          </v:shape>
          <o:OLEObject Type="Embed" ProgID="Equation.DSMT4" ShapeID="_x0000_i1170" DrawAspect="Content" ObjectID="_1709814074" r:id="rId292"/>
        </w:object>
      </w:r>
      <w:r w:rsidRPr="00D137C7">
        <w:rPr>
          <w:b/>
          <w:color w:val="000000" w:themeColor="text1"/>
        </w:rPr>
        <w:t>，则</w:t>
      </w:r>
      <w:r w:rsidRPr="00D137C7">
        <w:rPr>
          <w:b/>
          <w:color w:val="000000" w:themeColor="text1"/>
        </w:rPr>
        <w:object w:dxaOrig="620" w:dyaOrig="300">
          <v:shape id="_x0000_i1171" type="#_x0000_t75" alt="eqIdc7e17aac3f664408a20c2c2cbb4f5426" style="width:27.25pt;height:13.4pt" o:ole="">
            <v:imagedata r:id="rId293" o:title="eqIdc7e17aac3f664408a20c2c2cbb4f5426"/>
          </v:shape>
          <o:OLEObject Type="Embed" ProgID="Equation.DSMT4" ShapeID="_x0000_i1171" DrawAspect="Content" ObjectID="_1709814075" r:id="rId294"/>
        </w:object>
      </w:r>
      <w:r w:rsidRPr="00D137C7">
        <w:rPr>
          <w:b/>
          <w:color w:val="000000" w:themeColor="text1"/>
        </w:rPr>
        <w:t>所表示的平面图形的面积为</w:t>
      </w:r>
      <w:r w:rsidRPr="00D137C7">
        <w:rPr>
          <w:b/>
          <w:color w:val="000000" w:themeColor="text1"/>
          <w:u w:val="single"/>
        </w:rPr>
        <w:t xml:space="preserve">          </w:t>
      </w:r>
    </w:p>
    <w:p w:rsidR="00472B16" w:rsidRPr="00D137C7" w:rsidRDefault="00472B16" w:rsidP="00231705">
      <w:pPr>
        <w:spacing w:after="0" w:line="240" w:lineRule="atLeast"/>
        <w:jc w:val="left"/>
        <w:textAlignment w:val="center"/>
        <w:rPr>
          <w:b/>
          <w:bCs/>
          <w:color w:val="000000" w:themeColor="text1"/>
        </w:rPr>
      </w:pPr>
    </w:p>
    <w:p w:rsidR="00231705" w:rsidRPr="00D137C7" w:rsidRDefault="00231705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</w:rPr>
        <w:t>3.</w:t>
      </w:r>
      <w:r w:rsidRPr="00D137C7">
        <w:rPr>
          <w:b/>
          <w:color w:val="000000" w:themeColor="text1"/>
        </w:rPr>
        <w:t>设集合</w:t>
      </w:r>
      <w:r w:rsidRPr="00D137C7">
        <w:rPr>
          <w:b/>
          <w:color w:val="000000" w:themeColor="text1"/>
        </w:rPr>
        <w:object w:dxaOrig="280" w:dyaOrig="260">
          <v:shape id="_x0000_i1172" type="#_x0000_t75" alt="eqId0b26d8e8dceb4f17bb35720cbaa5d74b" style="width:12pt;height:10.6pt" o:ole="">
            <v:imagedata r:id="rId295" o:title="eqId0b26d8e8dceb4f17bb35720cbaa5d74b"/>
          </v:shape>
          <o:OLEObject Type="Embed" ProgID="Equation.DSMT4" ShapeID="_x0000_i1172" DrawAspect="Content" ObjectID="_1709814076" r:id="rId296"/>
        </w:object>
      </w:r>
      <w:r w:rsidRPr="00D137C7">
        <w:rPr>
          <w:b/>
          <w:color w:val="000000" w:themeColor="text1"/>
        </w:rPr>
        <w:t>是实数集</w:t>
      </w:r>
      <w:r w:rsidRPr="00D137C7">
        <w:rPr>
          <w:b/>
          <w:color w:val="000000" w:themeColor="text1"/>
        </w:rPr>
        <w:object w:dxaOrig="240" w:dyaOrig="240">
          <v:shape id="_x0000_i1173" type="#_x0000_t75" alt="eqId38a1a72a865d4179b3b243977e23dce4" style="width:10.6pt;height:10.6pt" o:ole="">
            <v:imagedata r:id="rId297" o:title="eqId38a1a72a865d4179b3b243977e23dce4"/>
          </v:shape>
          <o:OLEObject Type="Embed" ProgID="Equation.DSMT4" ShapeID="_x0000_i1173" DrawAspect="Content" ObjectID="_1709814077" r:id="rId298"/>
        </w:object>
      </w:r>
      <w:r w:rsidRPr="00D137C7">
        <w:rPr>
          <w:b/>
          <w:color w:val="000000" w:themeColor="text1"/>
        </w:rPr>
        <w:t>的子集，如果点</w:t>
      </w:r>
      <w:r w:rsidRPr="00D137C7">
        <w:rPr>
          <w:b/>
          <w:color w:val="000000" w:themeColor="text1"/>
        </w:rPr>
        <w:object w:dxaOrig="700" w:dyaOrig="360">
          <v:shape id="_x0000_i1174" type="#_x0000_t75" alt="eqIdb20ff284fd12442a8e9fad9023bbc2e1" style="width:31.4pt;height:14.75pt" o:ole="">
            <v:imagedata r:id="rId299" o:title="eqIdb20ff284fd12442a8e9fad9023bbc2e1"/>
          </v:shape>
          <o:OLEObject Type="Embed" ProgID="Equation.DSMT4" ShapeID="_x0000_i1174" DrawAspect="Content" ObjectID="_1709814078" r:id="rId300"/>
        </w:object>
      </w:r>
      <w:r w:rsidRPr="00D137C7">
        <w:rPr>
          <w:b/>
          <w:color w:val="000000" w:themeColor="text1"/>
        </w:rPr>
        <w:t>满足：对任意</w:t>
      </w:r>
      <w:r w:rsidRPr="00D137C7">
        <w:rPr>
          <w:b/>
          <w:color w:val="000000" w:themeColor="text1"/>
        </w:rPr>
        <w:object w:dxaOrig="560" w:dyaOrig="280">
          <v:shape id="_x0000_i1175" type="#_x0000_t75" alt="eqId982da3835b7946d999cc8604a2ece266" style="width:24pt;height:12pt" o:ole="">
            <v:imagedata r:id="rId301" o:title="eqId982da3835b7946d999cc8604a2ece266"/>
          </v:shape>
          <o:OLEObject Type="Embed" ProgID="Equation.DSMT4" ShapeID="_x0000_i1175" DrawAspect="Content" ObjectID="_1709814079" r:id="rId302"/>
        </w:object>
      </w:r>
      <w:r w:rsidRPr="00D137C7">
        <w:rPr>
          <w:b/>
          <w:color w:val="000000" w:themeColor="text1"/>
        </w:rPr>
        <w:t>，都存在</w:t>
      </w:r>
      <w:r w:rsidRPr="00D137C7">
        <w:rPr>
          <w:b/>
          <w:color w:val="000000" w:themeColor="text1"/>
        </w:rPr>
        <w:object w:dxaOrig="640" w:dyaOrig="280">
          <v:shape id="_x0000_i1176" type="#_x0000_t75" alt="eqIdb957c089ca2c42129fcb01b3ba568d71" style="width:28.6pt;height:12pt" o:ole="">
            <v:imagedata r:id="rId303" o:title="eqIdb957c089ca2c42129fcb01b3ba568d71"/>
          </v:shape>
          <o:OLEObject Type="Embed" ProgID="Equation.DSMT4" ShapeID="_x0000_i1176" DrawAspect="Content" ObjectID="_1709814080" r:id="rId304"/>
        </w:object>
      </w:r>
      <w:r w:rsidRPr="00D137C7">
        <w:rPr>
          <w:b/>
          <w:color w:val="000000" w:themeColor="text1"/>
        </w:rPr>
        <w:t>，使得</w:t>
      </w:r>
      <w:r w:rsidRPr="00D137C7">
        <w:rPr>
          <w:b/>
          <w:color w:val="000000" w:themeColor="text1"/>
        </w:rPr>
        <w:object w:dxaOrig="1440" w:dyaOrig="400">
          <v:shape id="_x0000_i1177" type="#_x0000_t75" alt="eqId842a64c6615f457ba1e30c8c32f2a33f" style="width:63.25pt;height:18pt" o:ole="">
            <v:imagedata r:id="rId305" o:title="eqId842a64c6615f457ba1e30c8c32f2a33f"/>
          </v:shape>
          <o:OLEObject Type="Embed" ProgID="Equation.DSMT4" ShapeID="_x0000_i1177" DrawAspect="Content" ObjectID="_1709814081" r:id="rId306"/>
        </w:object>
      </w:r>
      <w:r w:rsidRPr="00D137C7">
        <w:rPr>
          <w:b/>
          <w:color w:val="000000" w:themeColor="text1"/>
        </w:rPr>
        <w:t>，称</w:t>
      </w:r>
      <w:r w:rsidRPr="00D137C7">
        <w:rPr>
          <w:b/>
          <w:color w:val="000000" w:themeColor="text1"/>
        </w:rPr>
        <w:object w:dxaOrig="240" w:dyaOrig="320">
          <v:shape id="_x0000_i1178" type="#_x0000_t75" alt="eqId761b2917a82b4524b8dbab7e6380f014" style="width:10.6pt;height:15.25pt" o:ole="">
            <v:imagedata r:id="rId307" o:title="eqId761b2917a82b4524b8dbab7e6380f014"/>
          </v:shape>
          <o:OLEObject Type="Embed" ProgID="Equation.DSMT4" ShapeID="_x0000_i1178" DrawAspect="Content" ObjectID="_1709814082" r:id="rId308"/>
        </w:object>
      </w:r>
      <w:r w:rsidRPr="00D137C7">
        <w:rPr>
          <w:b/>
          <w:color w:val="000000" w:themeColor="text1"/>
        </w:rPr>
        <w:t>为集合</w:t>
      </w:r>
      <w:r w:rsidRPr="00D137C7">
        <w:rPr>
          <w:b/>
          <w:color w:val="000000" w:themeColor="text1"/>
        </w:rPr>
        <w:object w:dxaOrig="280" w:dyaOrig="260">
          <v:shape id="_x0000_i1179" type="#_x0000_t75" alt="eqId0b26d8e8dceb4f17bb35720cbaa5d74b" style="width:12pt;height:10.6pt" o:ole="">
            <v:imagedata r:id="rId295" o:title="eqId0b26d8e8dceb4f17bb35720cbaa5d74b"/>
          </v:shape>
          <o:OLEObject Type="Embed" ProgID="Equation.DSMT4" ShapeID="_x0000_i1179" DrawAspect="Content" ObjectID="_1709814083" r:id="rId309"/>
        </w:object>
      </w:r>
      <w:r w:rsidRPr="00D137C7">
        <w:rPr>
          <w:b/>
          <w:color w:val="000000" w:themeColor="text1"/>
        </w:rPr>
        <w:t>的聚点，则在下列集合中：</w:t>
      </w:r>
      <w:r w:rsidRPr="00D137C7">
        <w:rPr>
          <w:b/>
          <w:color w:val="000000" w:themeColor="text1"/>
        </w:rPr>
        <w:t>①</w:t>
      </w:r>
      <w:r w:rsidRPr="00D137C7">
        <w:rPr>
          <w:b/>
          <w:color w:val="000000" w:themeColor="text1"/>
        </w:rPr>
        <w:object w:dxaOrig="1339" w:dyaOrig="440">
          <v:shape id="_x0000_i1180" type="#_x0000_t75" alt="eqId035aad0b092b4d6db3e8055ff085ac29" style="width:58.6pt;height:19.4pt" o:ole="">
            <v:imagedata r:id="rId310" o:title="eqId035aad0b092b4d6db3e8055ff085ac29"/>
          </v:shape>
          <o:OLEObject Type="Embed" ProgID="Equation.DSMT4" ShapeID="_x0000_i1180" DrawAspect="Content" ObjectID="_1709814084" r:id="rId311"/>
        </w:object>
      </w:r>
      <w:r w:rsidRPr="00D137C7">
        <w:rPr>
          <w:b/>
          <w:color w:val="000000" w:themeColor="text1"/>
        </w:rPr>
        <w:t>；</w:t>
      </w:r>
      <w:r w:rsidRPr="00D137C7">
        <w:rPr>
          <w:b/>
          <w:color w:val="000000" w:themeColor="text1"/>
        </w:rPr>
        <w:t>②</w:t>
      </w:r>
      <w:r w:rsidRPr="00D137C7">
        <w:rPr>
          <w:b/>
          <w:color w:val="000000" w:themeColor="text1"/>
        </w:rPr>
        <w:object w:dxaOrig="1559" w:dyaOrig="440">
          <v:shape id="_x0000_i1181" type="#_x0000_t75" alt="eqIdc513c66ef468452eb8160062d2cfa36e" style="width:68.75pt;height:19.4pt" o:ole="">
            <v:imagedata r:id="rId312" o:title="eqIdc513c66ef468452eb8160062d2cfa36e"/>
          </v:shape>
          <o:OLEObject Type="Embed" ProgID="Equation.DSMT4" ShapeID="_x0000_i1181" DrawAspect="Content" ObjectID="_1709814085" r:id="rId313"/>
        </w:object>
      </w:r>
      <w:r w:rsidRPr="00D137C7">
        <w:rPr>
          <w:b/>
          <w:color w:val="000000" w:themeColor="text1"/>
        </w:rPr>
        <w:t>；</w:t>
      </w:r>
      <w:r w:rsidRPr="00D137C7">
        <w:rPr>
          <w:b/>
          <w:color w:val="000000" w:themeColor="text1"/>
        </w:rPr>
        <w:t>③</w:t>
      </w:r>
      <w:r w:rsidRPr="00D137C7">
        <w:rPr>
          <w:b/>
          <w:color w:val="000000" w:themeColor="text1"/>
        </w:rPr>
        <w:object w:dxaOrig="1780" w:dyaOrig="720">
          <v:shape id="_x0000_i1182" type="#_x0000_t75" alt="eqId4debe3a5bcd74a5092f762e03bb97753" style="width:78pt;height:31.4pt" o:ole="">
            <v:imagedata r:id="rId314" o:title="eqId4debe3a5bcd74a5092f762e03bb97753"/>
          </v:shape>
          <o:OLEObject Type="Embed" ProgID="Equation.DSMT4" ShapeID="_x0000_i1182" DrawAspect="Content" ObjectID="_1709814086" r:id="rId315"/>
        </w:object>
      </w:r>
      <w:r w:rsidRPr="00D137C7">
        <w:rPr>
          <w:b/>
          <w:color w:val="000000" w:themeColor="text1"/>
        </w:rPr>
        <w:t>；</w:t>
      </w:r>
      <w:r w:rsidRPr="00D137C7">
        <w:rPr>
          <w:b/>
          <w:color w:val="000000" w:themeColor="text1"/>
        </w:rPr>
        <w:t>④</w:t>
      </w:r>
      <w:r w:rsidRPr="00D137C7">
        <w:rPr>
          <w:b/>
          <w:color w:val="000000" w:themeColor="text1"/>
        </w:rPr>
        <w:object w:dxaOrig="2060" w:dyaOrig="720">
          <v:shape id="_x0000_i1183" type="#_x0000_t75" alt="eqId8c92bf67febe4276b133baa4be5bc00a" style="width:90pt;height:31.4pt" o:ole="">
            <v:imagedata r:id="rId316" o:title="eqId8c92bf67febe4276b133baa4be5bc00a"/>
          </v:shape>
          <o:OLEObject Type="Embed" ProgID="Equation.DSMT4" ShapeID="_x0000_i1183" DrawAspect="Content" ObjectID="_1709814087" r:id="rId317"/>
        </w:object>
      </w:r>
    </w:p>
    <w:p w:rsidR="00231705" w:rsidRPr="00D137C7" w:rsidRDefault="00231705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b/>
          <w:color w:val="000000" w:themeColor="text1"/>
        </w:rPr>
        <w:t>以</w:t>
      </w:r>
      <w:r w:rsidRPr="00D137C7">
        <w:rPr>
          <w:b/>
          <w:color w:val="000000" w:themeColor="text1"/>
        </w:rPr>
        <w:t>0</w:t>
      </w:r>
      <w:r w:rsidRPr="00D137C7">
        <w:rPr>
          <w:b/>
          <w:color w:val="000000" w:themeColor="text1"/>
        </w:rPr>
        <w:t>为聚点的集合有</w:t>
      </w:r>
      <w:r w:rsidRPr="00D137C7">
        <w:rPr>
          <w:b/>
          <w:color w:val="000000" w:themeColor="text1"/>
        </w:rPr>
        <w:t>______</w:t>
      </w:r>
      <w:r w:rsidRPr="00D137C7">
        <w:rPr>
          <w:b/>
          <w:color w:val="000000" w:themeColor="text1"/>
        </w:rPr>
        <w:t>．</w:t>
      </w:r>
    </w:p>
    <w:p w:rsidR="00472B16" w:rsidRPr="00D137C7" w:rsidRDefault="00472B16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</w:p>
    <w:p w:rsidR="00231705" w:rsidRPr="00D137C7" w:rsidRDefault="00231705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4.</w:t>
      </w:r>
      <w:r w:rsidRPr="00D137C7">
        <w:rPr>
          <w:b/>
          <w:color w:val="000000" w:themeColor="text1"/>
        </w:rPr>
        <w:t>设集合</w:t>
      </w:r>
      <w:r w:rsidRPr="00D137C7">
        <w:rPr>
          <w:b/>
          <w:color w:val="000000" w:themeColor="text1"/>
        </w:rPr>
        <w:object w:dxaOrig="2980" w:dyaOrig="620">
          <v:shape id="_x0000_i1184" type="#_x0000_t75" alt="eqId0d4bfaa21da3400da06797aa999b600c" style="width:130.6pt;height:27.25pt" o:ole="">
            <v:imagedata r:id="rId318" o:title="eqId0d4bfaa21da3400da06797aa999b600c"/>
          </v:shape>
          <o:OLEObject Type="Embed" ProgID="Equation.DSMT4" ShapeID="_x0000_i1184" DrawAspect="Content" ObjectID="_1709814088" r:id="rId319"/>
        </w:object>
      </w:r>
      <w:r w:rsidRPr="00D137C7">
        <w:rPr>
          <w:b/>
          <w:color w:val="000000" w:themeColor="text1"/>
        </w:rPr>
        <w:t>其中</w:t>
      </w:r>
      <w:r w:rsidRPr="00D137C7">
        <w:rPr>
          <w:b/>
          <w:color w:val="000000" w:themeColor="text1"/>
        </w:rPr>
        <w:object w:dxaOrig="800" w:dyaOrig="280">
          <v:shape id="_x0000_i1185" type="#_x0000_t75" alt="eqId493971783b4648a8aa9c0c71af153da4" style="width:34.6pt;height:12pt" o:ole="">
            <v:imagedata r:id="rId320" o:title="eqId493971783b4648a8aa9c0c71af153da4"/>
          </v:shape>
          <o:OLEObject Type="Embed" ProgID="Equation.DSMT4" ShapeID="_x0000_i1185" DrawAspect="Content" ObjectID="_1709814089" r:id="rId321"/>
        </w:object>
      </w:r>
      <w:r w:rsidRPr="00D137C7">
        <w:rPr>
          <w:b/>
          <w:color w:val="000000" w:themeColor="text1"/>
        </w:rPr>
        <w:t>均为整数</w:t>
      </w:r>
      <w:r w:rsidRPr="00D137C7">
        <w:rPr>
          <w:b/>
          <w:color w:val="000000" w:themeColor="text1"/>
        </w:rPr>
        <w:t>}</w:t>
      </w:r>
      <w:r w:rsidRPr="00D137C7">
        <w:rPr>
          <w:b/>
          <w:color w:val="000000" w:themeColor="text1"/>
        </w:rPr>
        <w:t>，则集合</w:t>
      </w:r>
      <w:r w:rsidRPr="00D137C7">
        <w:rPr>
          <w:b/>
          <w:color w:val="000000" w:themeColor="text1"/>
        </w:rPr>
        <w:object w:dxaOrig="500" w:dyaOrig="260">
          <v:shape id="_x0000_i1186" type="#_x0000_t75" alt="eqIda0857980e3c542f7aa2b581b5435601b" style="width:22.6pt;height:12pt" o:ole="">
            <v:imagedata r:id="rId322" o:title="eqIda0857980e3c542f7aa2b581b5435601b"/>
          </v:shape>
          <o:OLEObject Type="Embed" ProgID="Equation.DSMT4" ShapeID="_x0000_i1186" DrawAspect="Content" ObjectID="_1709814090" r:id="rId323"/>
        </w:object>
      </w:r>
      <w:r w:rsidRPr="00D137C7">
        <w:rPr>
          <w:b/>
          <w:color w:val="000000" w:themeColor="text1"/>
        </w:rPr>
        <w:t>_____..</w:t>
      </w:r>
    </w:p>
    <w:p w:rsidR="00472B16" w:rsidRPr="00D137C7" w:rsidRDefault="00472B16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</w:p>
    <w:p w:rsidR="00231705" w:rsidRPr="00D137C7" w:rsidRDefault="00231705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5.</w:t>
      </w:r>
      <w:r w:rsidRPr="00D137C7">
        <w:rPr>
          <w:b/>
          <w:color w:val="000000" w:themeColor="text1"/>
        </w:rPr>
        <w:t>已知集合</w:t>
      </w:r>
      <w:r w:rsidRPr="00D137C7">
        <w:rPr>
          <w:b/>
          <w:i/>
          <w:color w:val="000000" w:themeColor="text1"/>
        </w:rPr>
        <w:t>M</w:t>
      </w:r>
      <w:r w:rsidRPr="00D137C7">
        <w:rPr>
          <w:b/>
          <w:color w:val="000000" w:themeColor="text1"/>
        </w:rPr>
        <w:t>＝</w:t>
      </w:r>
      <w:r w:rsidRPr="00D137C7">
        <w:rPr>
          <w:b/>
          <w:color w:val="000000" w:themeColor="text1"/>
        </w:rPr>
        <w:object w:dxaOrig="1540" w:dyaOrig="680">
          <v:shape id="_x0000_i1187" type="#_x0000_t75" alt="eqId1cb788f3d90e4df39e41b86bb1f13a56" style="width:67.4pt;height:30pt" o:ole="">
            <v:imagedata r:id="rId324" o:title="eqId1cb788f3d90e4df39e41b86bb1f13a56"/>
          </v:shape>
          <o:OLEObject Type="Embed" ProgID="Equation.DSMT4" ShapeID="_x0000_i1187" DrawAspect="Content" ObjectID="_1709814091" r:id="rId325"/>
        </w:object>
      </w:r>
      <w:r w:rsidRPr="00D137C7">
        <w:rPr>
          <w:b/>
          <w:color w:val="000000" w:themeColor="text1"/>
        </w:rPr>
        <w:t>，若</w:t>
      </w:r>
      <w:r w:rsidRPr="00D137C7">
        <w:rPr>
          <w:b/>
          <w:color w:val="000000" w:themeColor="text1"/>
        </w:rPr>
        <w:object w:dxaOrig="1319" w:dyaOrig="320">
          <v:shape id="_x0000_i1188" type="#_x0000_t75" alt="eqId34ed4a59293f4866a9fe04e300e584b5" style="width:58.6pt;height:13.4pt" o:ole="">
            <v:imagedata r:id="rId326" o:title="eqId34ed4a59293f4866a9fe04e300e584b5"/>
          </v:shape>
          <o:OLEObject Type="Embed" ProgID="Equation.DSMT4" ShapeID="_x0000_i1188" DrawAspect="Content" ObjectID="_1709814092" r:id="rId327"/>
        </w:object>
      </w:r>
      <w:r w:rsidRPr="00D137C7">
        <w:rPr>
          <w:b/>
          <w:color w:val="000000" w:themeColor="text1"/>
        </w:rPr>
        <w:t>，则实数</w:t>
      </w:r>
      <w:r w:rsidRPr="00D137C7">
        <w:rPr>
          <w:b/>
          <w:i/>
          <w:color w:val="000000" w:themeColor="text1"/>
        </w:rPr>
        <w:t>a</w:t>
      </w:r>
      <w:r w:rsidRPr="00D137C7">
        <w:rPr>
          <w:b/>
          <w:color w:val="000000" w:themeColor="text1"/>
        </w:rPr>
        <w:t>的取值范围是</w:t>
      </w:r>
      <w:r w:rsidRPr="00D137C7">
        <w:rPr>
          <w:b/>
          <w:color w:val="000000" w:themeColor="text1"/>
        </w:rPr>
        <w:t>____________</w:t>
      </w:r>
      <w:r w:rsidRPr="00D137C7">
        <w:rPr>
          <w:b/>
          <w:color w:val="000000" w:themeColor="text1"/>
        </w:rPr>
        <w:t>．</w:t>
      </w:r>
    </w:p>
    <w:p w:rsidR="00231705" w:rsidRPr="00D137C7" w:rsidRDefault="00231705" w:rsidP="00C740D5">
      <w:pPr>
        <w:spacing w:after="0" w:line="240" w:lineRule="atLeast"/>
        <w:jc w:val="left"/>
        <w:textAlignment w:val="center"/>
        <w:rPr>
          <w:color w:val="000000" w:themeColor="text1"/>
          <w:u w:val="single"/>
        </w:rPr>
      </w:pPr>
      <w:r w:rsidRPr="00D137C7">
        <w:rPr>
          <w:rFonts w:hint="eastAsia"/>
          <w:color w:val="000000" w:themeColor="text1"/>
        </w:rPr>
        <w:t>6.</w:t>
      </w:r>
      <w:r w:rsidRPr="00D137C7">
        <w:rPr>
          <w:b/>
          <w:color w:val="000000" w:themeColor="text1"/>
        </w:rPr>
        <w:t>对于集合</w:t>
      </w:r>
      <w:r w:rsidRPr="00D137C7">
        <w:rPr>
          <w:b/>
          <w:color w:val="000000" w:themeColor="text1"/>
        </w:rPr>
        <w:object w:dxaOrig="3220" w:dyaOrig="480">
          <v:shape id="_x0000_i1189" type="#_x0000_t75" alt="eqId9bb9c8355ee64fefa666eeaa5c57f18e" style="width:141.25pt;height:21.25pt" o:ole="">
            <v:imagedata r:id="rId328" o:title="eqId9bb9c8355ee64fefa666eeaa5c57f18e"/>
          </v:shape>
          <o:OLEObject Type="Embed" ProgID="Equation.DSMT4" ShapeID="_x0000_i1189" DrawAspect="Content" ObjectID="_1709814093" r:id="rId329"/>
        </w:object>
      </w:r>
      <w:r w:rsidRPr="00D137C7">
        <w:rPr>
          <w:b/>
          <w:color w:val="000000" w:themeColor="text1"/>
        </w:rPr>
        <w:t>，给出如下三个结论：</w:t>
      </w:r>
      <w:r w:rsidRPr="00D137C7">
        <w:rPr>
          <w:rFonts w:ascii="宋体" w:hAnsi="宋体" w:cs="宋体" w:hint="eastAsia"/>
          <w:b/>
          <w:color w:val="000000" w:themeColor="text1"/>
        </w:rPr>
        <w:t>①</w:t>
      </w:r>
      <w:r w:rsidRPr="00D137C7">
        <w:rPr>
          <w:b/>
          <w:color w:val="000000" w:themeColor="text1"/>
        </w:rPr>
        <w:t>如果</w:t>
      </w:r>
      <w:r w:rsidRPr="00D137C7">
        <w:rPr>
          <w:b/>
          <w:color w:val="000000" w:themeColor="text1"/>
        </w:rPr>
        <w:object w:dxaOrig="2340" w:dyaOrig="440">
          <v:shape id="_x0000_i1190" type="#_x0000_t75" alt="eqId79804aaac2bf4c4cb982f795ae839bd4" style="width:103.4pt;height:19.4pt" o:ole="">
            <v:imagedata r:id="rId330" o:title="eqId79804aaac2bf4c4cb982f795ae839bd4"/>
          </v:shape>
          <o:OLEObject Type="Embed" ProgID="Equation.DSMT4" ShapeID="_x0000_i1190" DrawAspect="Content" ObjectID="_1709814094" r:id="rId331"/>
        </w:object>
      </w:r>
      <w:r w:rsidRPr="00D137C7">
        <w:rPr>
          <w:b/>
          <w:color w:val="000000" w:themeColor="text1"/>
        </w:rPr>
        <w:t>，那么</w:t>
      </w:r>
      <w:r w:rsidRPr="00D137C7">
        <w:rPr>
          <w:b/>
          <w:color w:val="000000" w:themeColor="text1"/>
        </w:rPr>
        <w:object w:dxaOrig="760" w:dyaOrig="300">
          <v:shape id="_x0000_i1191" type="#_x0000_t75" alt="eqId77dbf32bd4c6425fabb51735fc49ce93" style="width:32.75pt;height:13.4pt" o:ole="">
            <v:imagedata r:id="rId332" o:title="eqId77dbf32bd4c6425fabb51735fc49ce93"/>
          </v:shape>
          <o:OLEObject Type="Embed" ProgID="Equation.DSMT4" ShapeID="_x0000_i1191" DrawAspect="Content" ObjectID="_1709814095" r:id="rId333"/>
        </w:object>
      </w:r>
      <w:r w:rsidRPr="00D137C7">
        <w:rPr>
          <w:b/>
          <w:color w:val="000000" w:themeColor="text1"/>
        </w:rPr>
        <w:t>；</w:t>
      </w:r>
      <w:r w:rsidRPr="00D137C7">
        <w:rPr>
          <w:rFonts w:ascii="宋体" w:hAnsi="宋体" w:cs="宋体" w:hint="eastAsia"/>
          <w:b/>
          <w:color w:val="000000" w:themeColor="text1"/>
        </w:rPr>
        <w:t>②</w:t>
      </w:r>
      <w:r w:rsidRPr="00D137C7">
        <w:rPr>
          <w:b/>
          <w:color w:val="000000" w:themeColor="text1"/>
        </w:rPr>
        <w:t>如果</w:t>
      </w:r>
      <w:r w:rsidRPr="00D137C7">
        <w:rPr>
          <w:b/>
          <w:color w:val="000000" w:themeColor="text1"/>
        </w:rPr>
        <w:object w:dxaOrig="1439" w:dyaOrig="280">
          <v:shape id="_x0000_i1192" type="#_x0000_t75" alt="eqId62c857b0c4484fb4bd07b40da19767cb" style="width:63.25pt;height:12pt" o:ole="">
            <v:imagedata r:id="rId334" o:title="eqId62c857b0c4484fb4bd07b40da19767cb"/>
          </v:shape>
          <o:OLEObject Type="Embed" ProgID="Equation.DSMT4" ShapeID="_x0000_i1192" DrawAspect="Content" ObjectID="_1709814096" r:id="rId335"/>
        </w:object>
      </w:r>
      <w:r w:rsidRPr="00D137C7">
        <w:rPr>
          <w:b/>
          <w:color w:val="000000" w:themeColor="text1"/>
        </w:rPr>
        <w:t>，那么</w:t>
      </w:r>
      <w:r w:rsidRPr="00D137C7">
        <w:rPr>
          <w:b/>
          <w:color w:val="000000" w:themeColor="text1"/>
        </w:rPr>
        <w:object w:dxaOrig="580" w:dyaOrig="260">
          <v:shape id="_x0000_i1193" type="#_x0000_t75" alt="eqId0b0c248417a748e783595263bf040ab4" style="width:25.4pt;height:12pt" o:ole="">
            <v:imagedata r:id="rId336" o:title="eqId0b0c248417a748e783595263bf040ab4"/>
          </v:shape>
          <o:OLEObject Type="Embed" ProgID="Equation.DSMT4" ShapeID="_x0000_i1193" DrawAspect="Content" ObjectID="_1709814097" r:id="rId337"/>
        </w:object>
      </w:r>
      <w:r w:rsidRPr="00D137C7">
        <w:rPr>
          <w:b/>
          <w:color w:val="000000" w:themeColor="text1"/>
        </w:rPr>
        <w:t>；</w:t>
      </w:r>
      <w:r w:rsidRPr="00D137C7">
        <w:rPr>
          <w:rFonts w:ascii="宋体" w:hAnsi="宋体" w:cs="宋体" w:hint="eastAsia"/>
          <w:b/>
          <w:color w:val="000000" w:themeColor="text1"/>
        </w:rPr>
        <w:t>③</w:t>
      </w:r>
      <w:r w:rsidRPr="00D137C7">
        <w:rPr>
          <w:b/>
          <w:color w:val="000000" w:themeColor="text1"/>
        </w:rPr>
        <w:t>如果</w:t>
      </w:r>
      <w:r w:rsidRPr="00D137C7">
        <w:rPr>
          <w:b/>
          <w:color w:val="000000" w:themeColor="text1"/>
        </w:rPr>
        <w:object w:dxaOrig="660" w:dyaOrig="320">
          <v:shape id="_x0000_i1194" type="#_x0000_t75" alt="eqIde5f6592722c04c6fb75eb095ffa38713" style="width:28.6pt;height:13.4pt" o:ole="">
            <v:imagedata r:id="rId338" o:title="eqIde5f6592722c04c6fb75eb095ffa38713"/>
          </v:shape>
          <o:OLEObject Type="Embed" ProgID="Equation.DSMT4" ShapeID="_x0000_i1194" DrawAspect="Content" ObjectID="_1709814098" r:id="rId339"/>
        </w:object>
      </w:r>
      <w:r w:rsidRPr="00D137C7">
        <w:rPr>
          <w:b/>
          <w:color w:val="000000" w:themeColor="text1"/>
        </w:rPr>
        <w:t>，</w:t>
      </w:r>
      <w:r w:rsidRPr="00D137C7">
        <w:rPr>
          <w:b/>
          <w:color w:val="000000" w:themeColor="text1"/>
        </w:rPr>
        <w:object w:dxaOrig="680" w:dyaOrig="320">
          <v:shape id="_x0000_i1195" type="#_x0000_t75" alt="eqIdf1199c7fd9f84a11b9383d9ba06eb362" style="width:30pt;height:13.4pt" o:ole="">
            <v:imagedata r:id="rId340" o:title="eqIdf1199c7fd9f84a11b9383d9ba06eb362"/>
          </v:shape>
          <o:OLEObject Type="Embed" ProgID="Equation.DSMT4" ShapeID="_x0000_i1195" DrawAspect="Content" ObjectID="_1709814099" r:id="rId341"/>
        </w:object>
      </w:r>
      <w:r w:rsidRPr="00D137C7">
        <w:rPr>
          <w:b/>
          <w:color w:val="000000" w:themeColor="text1"/>
        </w:rPr>
        <w:t>，那么</w:t>
      </w:r>
      <w:r w:rsidRPr="00D137C7">
        <w:rPr>
          <w:b/>
          <w:color w:val="000000" w:themeColor="text1"/>
        </w:rPr>
        <w:object w:dxaOrig="840" w:dyaOrig="320">
          <v:shape id="_x0000_i1196" type="#_x0000_t75" alt="eqIdf4f492158c6343748ac145cd5ef508dc" style="width:37.4pt;height:13.4pt" o:ole="">
            <v:imagedata r:id="rId342" o:title="eqIdf4f492158c6343748ac145cd5ef508dc"/>
          </v:shape>
          <o:OLEObject Type="Embed" ProgID="Equation.DSMT4" ShapeID="_x0000_i1196" DrawAspect="Content" ObjectID="_1709814100" r:id="rId343"/>
        </w:object>
      </w:r>
      <w:r w:rsidRPr="00D137C7">
        <w:rPr>
          <w:b/>
          <w:color w:val="000000" w:themeColor="text1"/>
        </w:rPr>
        <w:t>.</w:t>
      </w:r>
      <w:r w:rsidRPr="00D137C7">
        <w:rPr>
          <w:b/>
          <w:color w:val="000000" w:themeColor="text1"/>
        </w:rPr>
        <w:t>其中正确结论的</w:t>
      </w:r>
      <w:r w:rsidR="00C740D5" w:rsidRPr="00D137C7">
        <w:rPr>
          <w:rFonts w:hint="eastAsia"/>
          <w:b/>
          <w:color w:val="000000" w:themeColor="text1"/>
        </w:rPr>
        <w:t>序号</w:t>
      </w:r>
      <w:r w:rsidR="00C740D5" w:rsidRPr="00D137C7">
        <w:rPr>
          <w:b/>
          <w:color w:val="000000" w:themeColor="text1"/>
        </w:rPr>
        <w:t>是</w:t>
      </w:r>
      <w:r w:rsidRPr="00D137C7">
        <w:rPr>
          <w:b/>
          <w:color w:val="000000" w:themeColor="text1"/>
        </w:rPr>
        <w:t>是</w:t>
      </w:r>
      <w:r w:rsidR="00C740D5" w:rsidRPr="00D137C7">
        <w:rPr>
          <w:rFonts w:hint="eastAsia"/>
          <w:color w:val="000000" w:themeColor="text1"/>
          <w:u w:val="single"/>
        </w:rPr>
        <w:t xml:space="preserve">             </w:t>
      </w:r>
    </w:p>
    <w:p w:rsidR="00231705" w:rsidRPr="00D137C7" w:rsidRDefault="00231705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</w:rPr>
        <w:t>7.</w:t>
      </w:r>
      <w:r w:rsidRPr="00D137C7">
        <w:rPr>
          <w:b/>
          <w:color w:val="000000" w:themeColor="text1"/>
        </w:rPr>
        <w:t>设集合</w:t>
      </w:r>
      <w:r w:rsidRPr="00D137C7">
        <w:rPr>
          <w:b/>
          <w:color w:val="000000" w:themeColor="text1"/>
        </w:rPr>
        <w:object w:dxaOrig="2840" w:dyaOrig="440">
          <v:shape id="_x0000_i1197" type="#_x0000_t75" alt="eqId97f2b8d7f26b4611a10e8a65a21f24f4" style="width:124.6pt;height:19.4pt" o:ole="">
            <v:imagedata r:id="rId344" o:title="eqId97f2b8d7f26b4611a10e8a65a21f24f4"/>
          </v:shape>
          <o:OLEObject Type="Embed" ProgID="Equation.DSMT4" ShapeID="_x0000_i1197" DrawAspect="Content" ObjectID="_1709814101" r:id="rId345"/>
        </w:object>
      </w:r>
      <w:r w:rsidRPr="00D137C7">
        <w:rPr>
          <w:b/>
          <w:color w:val="000000" w:themeColor="text1"/>
        </w:rPr>
        <w:object w:dxaOrig="2560" w:dyaOrig="320">
          <v:shape id="_x0000_i1198" type="#_x0000_t75" alt="eqIdef810c67065e47efa4da550ac8152fd2" style="width:112.6pt;height:13.4pt" o:ole="">
            <v:imagedata r:id="rId346" o:title="eqIdef810c67065e47efa4da550ac8152fd2"/>
          </v:shape>
          <o:OLEObject Type="Embed" ProgID="Equation.DSMT4" ShapeID="_x0000_i1198" DrawAspect="Content" ObjectID="_1709814102" r:id="rId347"/>
        </w:object>
      </w:r>
      <w:r w:rsidRPr="00D137C7">
        <w:rPr>
          <w:b/>
          <w:color w:val="000000" w:themeColor="text1"/>
        </w:rPr>
        <w:t>，且</w:t>
      </w:r>
      <w:r w:rsidRPr="00D137C7">
        <w:rPr>
          <w:b/>
          <w:color w:val="000000" w:themeColor="text1"/>
        </w:rPr>
        <w:object w:dxaOrig="620" w:dyaOrig="300">
          <v:shape id="_x0000_i1199" type="#_x0000_t75" alt="eqIdc7e17aac3f664408a20c2c2cbb4f5426" style="width:27.25pt;height:13.4pt" o:ole="">
            <v:imagedata r:id="rId348" o:title="eqIdc7e17aac3f664408a20c2c2cbb4f5426"/>
          </v:shape>
          <o:OLEObject Type="Embed" ProgID="Equation.DSMT4" ShapeID="_x0000_i1199" DrawAspect="Content" ObjectID="_1709814103" r:id="rId349"/>
        </w:object>
      </w:r>
      <w:r w:rsidRPr="00D137C7">
        <w:rPr>
          <w:b/>
          <w:color w:val="000000" w:themeColor="text1"/>
        </w:rPr>
        <w:t>是单元素集合，若存在</w:t>
      </w:r>
      <w:r w:rsidRPr="00D137C7">
        <w:rPr>
          <w:b/>
          <w:color w:val="000000" w:themeColor="text1"/>
        </w:rPr>
        <w:object w:dxaOrig="620" w:dyaOrig="320">
          <v:shape id="_x0000_i1200" type="#_x0000_t75" alt="eqId3f8b13dc9bd24c5fbd056d075fe13702" style="width:27.25pt;height:13.4pt" o:ole="">
            <v:imagedata r:id="rId350" o:title="eqId3f8b13dc9bd24c5fbd056d075fe13702"/>
          </v:shape>
          <o:OLEObject Type="Embed" ProgID="Equation.DSMT4" ShapeID="_x0000_i1200" DrawAspect="Content" ObjectID="_1709814104" r:id="rId351"/>
        </w:object>
      </w:r>
      <w:r w:rsidRPr="00D137C7">
        <w:rPr>
          <w:b/>
          <w:color w:val="000000" w:themeColor="text1"/>
        </w:rPr>
        <w:object w:dxaOrig="480" w:dyaOrig="260">
          <v:shape id="_x0000_i1201" type="#_x0000_t75" alt="eqId3321952deb45415c8a7612654eb08c4f" style="width:21.25pt;height:10.6pt" o:ole="">
            <v:imagedata r:id="rId352" o:title="eqId3321952deb45415c8a7612654eb08c4f"/>
          </v:shape>
          <o:OLEObject Type="Embed" ProgID="Equation.DSMT4" ShapeID="_x0000_i1201" DrawAspect="Content" ObjectID="_1709814105" r:id="rId353"/>
        </w:object>
      </w:r>
      <w:r w:rsidRPr="00D137C7">
        <w:rPr>
          <w:b/>
          <w:color w:val="000000" w:themeColor="text1"/>
        </w:rPr>
        <w:t>使点</w:t>
      </w:r>
      <w:r w:rsidRPr="00D137C7">
        <w:rPr>
          <w:b/>
          <w:color w:val="000000" w:themeColor="text1"/>
        </w:rPr>
        <w:object w:dxaOrig="3280" w:dyaOrig="440">
          <v:shape id="_x0000_i1202" type="#_x0000_t75" alt="eqIdb182bbf8212341128845fbbfda241187" style="width:2in;height:19.4pt" o:ole="">
            <v:imagedata r:id="rId354" o:title="eqIdb182bbf8212341128845fbbfda241187"/>
          </v:shape>
          <o:OLEObject Type="Embed" ProgID="Equation.DSMT4" ShapeID="_x0000_i1202" DrawAspect="Content" ObjectID="_1709814106" r:id="rId355"/>
        </w:object>
      </w:r>
      <w:r w:rsidRPr="00D137C7">
        <w:rPr>
          <w:b/>
          <w:color w:val="000000" w:themeColor="text1"/>
        </w:rPr>
        <w:t>，则点</w:t>
      </w:r>
      <w:r w:rsidRPr="00D137C7">
        <w:rPr>
          <w:b/>
          <w:color w:val="000000" w:themeColor="text1"/>
        </w:rPr>
        <w:object w:dxaOrig="220" w:dyaOrig="240">
          <v:shape id="_x0000_i1203" type="#_x0000_t75" alt="eqIdbedf755e0fdb4d078d6859360706b163" style="width:8.75pt;height:10.6pt" o:ole="">
            <v:imagedata r:id="rId270" o:title="eqIdbedf755e0fdb4d078d6859360706b163"/>
          </v:shape>
          <o:OLEObject Type="Embed" ProgID="Equation.DSMT4" ShapeID="_x0000_i1203" DrawAspect="Content" ObjectID="_1709814107" r:id="rId356"/>
        </w:object>
      </w:r>
      <w:r w:rsidRPr="00D137C7">
        <w:rPr>
          <w:b/>
          <w:color w:val="000000" w:themeColor="text1"/>
        </w:rPr>
        <w:t>所在的区域的面积为</w:t>
      </w:r>
      <w:r w:rsidRPr="00D137C7">
        <w:rPr>
          <w:b/>
          <w:color w:val="000000" w:themeColor="text1"/>
        </w:rPr>
        <w:t>________.</w:t>
      </w:r>
    </w:p>
    <w:p w:rsidR="00231705" w:rsidRPr="00D137C7" w:rsidRDefault="00231705" w:rsidP="00231705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bCs/>
          <w:color w:val="000000" w:themeColor="text1"/>
        </w:rPr>
        <w:t>8.</w:t>
      </w:r>
      <w:r w:rsidRPr="00D137C7">
        <w:rPr>
          <w:b/>
          <w:color w:val="000000" w:themeColor="text1"/>
        </w:rPr>
        <w:t>记</w:t>
      </w:r>
      <w:r w:rsidRPr="00D137C7">
        <w:rPr>
          <w:b/>
          <w:color w:val="000000" w:themeColor="text1"/>
        </w:rPr>
        <w:object w:dxaOrig="2719" w:dyaOrig="400">
          <v:shape id="_x0000_i1204" type="#_x0000_t75" alt="eqId50131b55bb69452c90fa4f7a3d5a2535" style="width:120pt;height:18pt" o:ole="">
            <v:imagedata r:id="rId357" o:title="eqId50131b55bb69452c90fa4f7a3d5a2535"/>
          </v:shape>
          <o:OLEObject Type="Embed" ProgID="Equation.DSMT4" ShapeID="_x0000_i1204" DrawAspect="Content" ObjectID="_1709814108" r:id="rId358"/>
        </w:object>
      </w:r>
      <w:r w:rsidRPr="00D137C7">
        <w:rPr>
          <w:b/>
          <w:color w:val="000000" w:themeColor="text1"/>
        </w:rPr>
        <w:t>为偶函数，</w:t>
      </w:r>
      <w:r w:rsidRPr="00D137C7">
        <w:rPr>
          <w:b/>
          <w:color w:val="000000" w:themeColor="text1"/>
        </w:rPr>
        <w:object w:dxaOrig="240" w:dyaOrig="220">
          <v:shape id="_x0000_i1205" type="#_x0000_t75" alt="eqIdf15782a6b93b49aeb4285c6f304dbe29" style="width:10.6pt;height:10.6pt" o:ole="">
            <v:imagedata r:id="rId359" o:title="eqIdf15782a6b93b49aeb4285c6f304dbe29"/>
          </v:shape>
          <o:OLEObject Type="Embed" ProgID="Equation.DSMT4" ShapeID="_x0000_i1205" DrawAspect="Content" ObjectID="_1709814109" r:id="rId360"/>
        </w:object>
      </w:r>
      <w:r w:rsidRPr="00D137C7">
        <w:rPr>
          <w:b/>
          <w:color w:val="000000" w:themeColor="text1"/>
        </w:rPr>
        <w:t>是正整数</w:t>
      </w:r>
      <w:r w:rsidRPr="00D137C7">
        <w:rPr>
          <w:b/>
          <w:color w:val="000000" w:themeColor="text1"/>
        </w:rPr>
        <w:object w:dxaOrig="160" w:dyaOrig="320">
          <v:shape id="_x0000_i1206" type="#_x0000_t75" alt="eqIdc513202539d2470bb0688f7080ca2249" style="width:7.4pt;height:13.4pt" o:ole="">
            <v:imagedata r:id="rId361" o:title="eqIdc513202539d2470bb0688f7080ca2249"/>
          </v:shape>
          <o:OLEObject Type="Embed" ProgID="Equation.DSMT4" ShapeID="_x0000_i1206" DrawAspect="Content" ObjectID="_1709814110" r:id="rId362"/>
        </w:object>
      </w:r>
      <w:r w:rsidRPr="00D137C7">
        <w:rPr>
          <w:b/>
          <w:color w:val="000000" w:themeColor="text1"/>
        </w:rPr>
        <w:t>，</w:t>
      </w:r>
      <w:r w:rsidRPr="00D137C7">
        <w:rPr>
          <w:b/>
          <w:color w:val="000000" w:themeColor="text1"/>
        </w:rPr>
        <w:object w:dxaOrig="2859" w:dyaOrig="400">
          <v:shape id="_x0000_i1207" type="#_x0000_t75" alt="eqId3f004ca94f714924afc2fcf8ddd49dce" style="width:126pt;height:18pt" o:ole="">
            <v:imagedata r:id="rId363" o:title="eqId3f004ca94f714924afc2fcf8ddd49dce"/>
          </v:shape>
          <o:OLEObject Type="Embed" ProgID="Equation.DSMT4" ShapeID="_x0000_i1207" DrawAspect="Content" ObjectID="_1709814111" r:id="rId364"/>
        </w:object>
      </w:r>
      <w:r w:rsidRPr="00D137C7">
        <w:rPr>
          <w:b/>
          <w:color w:val="000000" w:themeColor="text1"/>
        </w:rPr>
        <w:t>，对任意实数</w:t>
      </w:r>
      <w:r w:rsidRPr="00D137C7">
        <w:rPr>
          <w:b/>
          <w:color w:val="000000" w:themeColor="text1"/>
        </w:rPr>
        <w:object w:dxaOrig="200" w:dyaOrig="220">
          <v:shape id="_x0000_i1208" type="#_x0000_t75" alt="eqId70a27b6ddf6b478285353abb3b1f3741" style="width:9.25pt;height:8.75pt" o:ole="">
            <v:imagedata r:id="rId365" o:title="eqId70a27b6ddf6b478285353abb3b1f3741"/>
          </v:shape>
          <o:OLEObject Type="Embed" ProgID="Equation.DSMT4" ShapeID="_x0000_i1208" DrawAspect="Content" ObjectID="_1709814112" r:id="rId366"/>
        </w:object>
      </w:r>
      <w:r w:rsidRPr="00D137C7">
        <w:rPr>
          <w:b/>
          <w:color w:val="000000" w:themeColor="text1"/>
        </w:rPr>
        <w:t>，满足</w:t>
      </w:r>
      <w:r w:rsidRPr="00D137C7">
        <w:rPr>
          <w:b/>
          <w:color w:val="000000" w:themeColor="text1"/>
        </w:rPr>
        <w:object w:dxaOrig="620" w:dyaOrig="300">
          <v:shape id="_x0000_i1209" type="#_x0000_t75" alt="eqIdc7e17aac3f664408a20c2c2cbb4f5426" style="width:27.25pt;height:13.4pt" o:ole="">
            <v:imagedata r:id="rId348" o:title="eqIdc7e17aac3f664408a20c2c2cbb4f5426"/>
          </v:shape>
          <o:OLEObject Type="Embed" ProgID="Equation.DSMT4" ShapeID="_x0000_i1209" DrawAspect="Content" ObjectID="_1709814113" r:id="rId367"/>
        </w:object>
      </w:r>
      <w:r w:rsidRPr="00D137C7">
        <w:rPr>
          <w:b/>
          <w:color w:val="000000" w:themeColor="text1"/>
        </w:rPr>
        <w:t>中的元素不超过两个，且存在实数</w:t>
      </w:r>
      <w:r w:rsidRPr="00D137C7">
        <w:rPr>
          <w:b/>
          <w:color w:val="000000" w:themeColor="text1"/>
        </w:rPr>
        <w:object w:dxaOrig="200" w:dyaOrig="220">
          <v:shape id="_x0000_i1210" type="#_x0000_t75" alt="eqId70a27b6ddf6b478285353abb3b1f3741" style="width:9.25pt;height:8.75pt" o:ole="">
            <v:imagedata r:id="rId365" o:title="eqId70a27b6ddf6b478285353abb3b1f3741"/>
          </v:shape>
          <o:OLEObject Type="Embed" ProgID="Equation.DSMT4" ShapeID="_x0000_i1210" DrawAspect="Content" ObjectID="_1709814114" r:id="rId368"/>
        </w:object>
      </w:r>
      <w:r w:rsidRPr="00D137C7">
        <w:rPr>
          <w:b/>
          <w:color w:val="000000" w:themeColor="text1"/>
        </w:rPr>
        <w:t>使</w:t>
      </w:r>
      <w:r w:rsidRPr="00D137C7">
        <w:rPr>
          <w:b/>
          <w:color w:val="000000" w:themeColor="text1"/>
        </w:rPr>
        <w:object w:dxaOrig="620" w:dyaOrig="300">
          <v:shape id="_x0000_i1211" type="#_x0000_t75" alt="eqIdc7e17aac3f664408a20c2c2cbb4f5426" style="width:27.25pt;height:13.4pt" o:ole="">
            <v:imagedata r:id="rId348" o:title="eqIdc7e17aac3f664408a20c2c2cbb4f5426"/>
          </v:shape>
          <o:OLEObject Type="Embed" ProgID="Equation.DSMT4" ShapeID="_x0000_i1211" DrawAspect="Content" ObjectID="_1709814115" r:id="rId369"/>
        </w:object>
      </w:r>
      <w:r w:rsidRPr="00D137C7">
        <w:rPr>
          <w:b/>
          <w:color w:val="000000" w:themeColor="text1"/>
        </w:rPr>
        <w:t>中含有两个元素，则</w:t>
      </w:r>
      <w:r w:rsidRPr="00D137C7">
        <w:rPr>
          <w:b/>
          <w:color w:val="000000" w:themeColor="text1"/>
        </w:rPr>
        <w:object w:dxaOrig="240" w:dyaOrig="220">
          <v:shape id="_x0000_i1212" type="#_x0000_t75" alt="eqIdf15782a6b93b49aeb4285c6f304dbe29" style="width:10.6pt;height:10.6pt" o:ole="">
            <v:imagedata r:id="rId359" o:title="eqIdf15782a6b93b49aeb4285c6f304dbe29"/>
          </v:shape>
          <o:OLEObject Type="Embed" ProgID="Equation.DSMT4" ShapeID="_x0000_i1212" DrawAspect="Content" ObjectID="_1709814116" r:id="rId370"/>
        </w:object>
      </w:r>
      <w:r w:rsidRPr="00D137C7">
        <w:rPr>
          <w:b/>
          <w:color w:val="000000" w:themeColor="text1"/>
        </w:rPr>
        <w:t>的值是</w:t>
      </w:r>
      <w:r w:rsidRPr="00D137C7">
        <w:rPr>
          <w:b/>
          <w:color w:val="000000" w:themeColor="text1"/>
        </w:rPr>
        <w:t>__________</w:t>
      </w:r>
      <w:r w:rsidRPr="00D137C7">
        <w:rPr>
          <w:b/>
          <w:color w:val="000000" w:themeColor="text1"/>
        </w:rPr>
        <w:t>．</w:t>
      </w:r>
    </w:p>
    <w:p w:rsidR="00231705" w:rsidRPr="00D137C7" w:rsidRDefault="00231705" w:rsidP="00C740D5">
      <w:pPr>
        <w:spacing w:after="0" w:line="240" w:lineRule="atLeast"/>
        <w:jc w:val="left"/>
        <w:textAlignment w:val="center"/>
        <w:rPr>
          <w:color w:val="000000" w:themeColor="text1"/>
          <w:u w:val="single"/>
        </w:rPr>
      </w:pPr>
      <w:r w:rsidRPr="00D137C7">
        <w:rPr>
          <w:rFonts w:hint="eastAsia"/>
          <w:b/>
          <w:bCs/>
          <w:color w:val="000000" w:themeColor="text1"/>
        </w:rPr>
        <w:t>9.</w:t>
      </w:r>
      <w:r w:rsidRPr="00D137C7">
        <w:rPr>
          <w:b/>
          <w:bCs/>
          <w:color w:val="000000" w:themeColor="text1"/>
        </w:rPr>
        <w:t>设</w:t>
      </w:r>
      <w:r w:rsidRPr="00D137C7">
        <w:rPr>
          <w:b/>
          <w:bCs/>
          <w:color w:val="000000" w:themeColor="text1"/>
        </w:rPr>
        <w:object w:dxaOrig="2340" w:dyaOrig="400">
          <v:shape id="_x0000_i1213" type="#_x0000_t75" alt="eqId8b7782db6cea4dd993f2b12d8b2b8fdf" style="width:103.4pt;height:18pt" o:ole="">
            <v:imagedata r:id="rId371" o:title="eqId8b7782db6cea4dd993f2b12d8b2b8fdf"/>
          </v:shape>
          <o:OLEObject Type="Embed" ProgID="Equation.DSMT4" ShapeID="_x0000_i1213" DrawAspect="Content" ObjectID="_1709814117" r:id="rId372"/>
        </w:object>
      </w:r>
      <w:r w:rsidRPr="00D137C7">
        <w:rPr>
          <w:b/>
          <w:bCs/>
          <w:color w:val="000000" w:themeColor="text1"/>
        </w:rPr>
        <w:t>，</w:t>
      </w:r>
      <w:r w:rsidRPr="00D137C7">
        <w:rPr>
          <w:b/>
          <w:bCs/>
          <w:color w:val="000000" w:themeColor="text1"/>
        </w:rPr>
        <w:object w:dxaOrig="1880" w:dyaOrig="440">
          <v:shape id="_x0000_i1214" type="#_x0000_t75" alt="eqIdf719510b326f4acabfc2456f99f88fd3" style="width:82.6pt;height:19.4pt" o:ole="">
            <v:imagedata r:id="rId373" o:title="eqIdf719510b326f4acabfc2456f99f88fd3"/>
          </v:shape>
          <o:OLEObject Type="Embed" ProgID="Equation.DSMT4" ShapeID="_x0000_i1214" DrawAspect="Content" ObjectID="_1709814118" r:id="rId374"/>
        </w:object>
      </w:r>
      <w:r w:rsidRPr="00D137C7">
        <w:rPr>
          <w:b/>
          <w:bCs/>
          <w:color w:val="000000" w:themeColor="text1"/>
        </w:rPr>
        <w:t>，则</w:t>
      </w:r>
      <w:r w:rsidRPr="00D137C7">
        <w:rPr>
          <w:b/>
          <w:bCs/>
          <w:color w:val="000000" w:themeColor="text1"/>
        </w:rPr>
        <w:object w:dxaOrig="1040" w:dyaOrig="320">
          <v:shape id="_x0000_i1215" type="#_x0000_t75" alt="eqId36be2f0d11194e15b70cddca0975dc6d" style="width:46.6pt;height:13.4pt" o:ole="">
            <v:imagedata r:id="rId375" o:title="eqId36be2f0d11194e15b70cddca0975dc6d"/>
          </v:shape>
          <o:OLEObject Type="Embed" ProgID="Equation.DSMT4" ShapeID="_x0000_i1215" DrawAspect="Content" ObjectID="_1709814119" r:id="rId376"/>
        </w:object>
      </w:r>
      <w:r w:rsidR="00C740D5" w:rsidRPr="00D137C7">
        <w:rPr>
          <w:rFonts w:hint="eastAsia"/>
          <w:b/>
          <w:bCs/>
          <w:color w:val="000000" w:themeColor="text1"/>
          <w:u w:val="single"/>
        </w:rPr>
        <w:t xml:space="preserve">             </w:t>
      </w:r>
    </w:p>
    <w:p w:rsidR="00231705" w:rsidRPr="00D137C7" w:rsidRDefault="00231705" w:rsidP="00C740D5">
      <w:pPr>
        <w:spacing w:after="0" w:line="240" w:lineRule="atLeast"/>
        <w:jc w:val="left"/>
        <w:textAlignment w:val="center"/>
        <w:rPr>
          <w:b/>
          <w:color w:val="000000" w:themeColor="text1"/>
          <w:u w:val="single"/>
        </w:rPr>
      </w:pPr>
      <w:r w:rsidRPr="00D137C7">
        <w:rPr>
          <w:rFonts w:hint="eastAsia"/>
          <w:b/>
          <w:bCs/>
          <w:color w:val="000000" w:themeColor="text1"/>
        </w:rPr>
        <w:t>10.</w:t>
      </w:r>
      <w:r w:rsidRPr="00D137C7">
        <w:rPr>
          <w:b/>
          <w:color w:val="000000" w:themeColor="text1"/>
        </w:rPr>
        <w:t>已知集合</w:t>
      </w:r>
      <w:r w:rsidRPr="00D137C7">
        <w:rPr>
          <w:b/>
          <w:color w:val="000000" w:themeColor="text1"/>
        </w:rPr>
        <w:object w:dxaOrig="4800" w:dyaOrig="440">
          <v:shape id="_x0000_i1216" type="#_x0000_t75" alt="eqIdc31893710fc84244a8c8159f74c976d9" style="width:211.4pt;height:19.4pt" o:ole="">
            <v:imagedata r:id="rId377" o:title="eqIdc31893710fc84244a8c8159f74c976d9"/>
          </v:shape>
          <o:OLEObject Type="Embed" ProgID="Equation.DSMT4" ShapeID="_x0000_i1216" DrawAspect="Content" ObjectID="_1709814120" r:id="rId378"/>
        </w:object>
      </w:r>
      <w:r w:rsidRPr="00D137C7">
        <w:rPr>
          <w:b/>
          <w:color w:val="000000" w:themeColor="text1"/>
        </w:rPr>
        <w:t>，若</w:t>
      </w:r>
      <w:r w:rsidRPr="00D137C7">
        <w:rPr>
          <w:b/>
          <w:color w:val="000000" w:themeColor="text1"/>
        </w:rPr>
        <w:object w:dxaOrig="1040" w:dyaOrig="300">
          <v:shape id="_x0000_i1217" type="#_x0000_t75" alt="eqId15cb7ceb4a21431184dfe39747185a97" style="width:44.75pt;height:13.4pt" o:ole="">
            <v:imagedata r:id="rId379" o:title="eqId15cb7ceb4a21431184dfe39747185a97"/>
          </v:shape>
          <o:OLEObject Type="Embed" ProgID="Equation.DSMT4" ShapeID="_x0000_i1217" DrawAspect="Content" ObjectID="_1709814121" r:id="rId380"/>
        </w:object>
      </w:r>
      <w:r w:rsidRPr="00D137C7">
        <w:rPr>
          <w:b/>
          <w:color w:val="000000" w:themeColor="text1"/>
        </w:rPr>
        <w:t>，则</w:t>
      </w:r>
      <w:r w:rsidRPr="00D137C7">
        <w:rPr>
          <w:b/>
          <w:color w:val="000000" w:themeColor="text1"/>
        </w:rPr>
        <w:object w:dxaOrig="200" w:dyaOrig="220">
          <v:shape id="_x0000_i1218" type="#_x0000_t75" alt="eqId70a27b6ddf6b478285353abb3b1f3741" style="width:9.25pt;height:8.75pt" o:ole="">
            <v:imagedata r:id="rId137" o:title="eqId70a27b6ddf6b478285353abb3b1f3741"/>
          </v:shape>
          <o:OLEObject Type="Embed" ProgID="Equation.DSMT4" ShapeID="_x0000_i1218" DrawAspect="Content" ObjectID="_1709814122" r:id="rId381"/>
        </w:object>
      </w:r>
      <w:r w:rsidRPr="00D137C7">
        <w:rPr>
          <w:b/>
          <w:i/>
          <w:color w:val="000000" w:themeColor="text1"/>
        </w:rPr>
        <w:t xml:space="preserve"> </w:t>
      </w:r>
      <w:r w:rsidRPr="00D137C7">
        <w:rPr>
          <w:b/>
          <w:color w:val="000000" w:themeColor="text1"/>
        </w:rPr>
        <w:t>的取值范围是</w:t>
      </w:r>
      <w:r w:rsidR="00C740D5" w:rsidRPr="00D137C7">
        <w:rPr>
          <w:rFonts w:hint="eastAsia"/>
          <w:b/>
          <w:color w:val="000000" w:themeColor="text1"/>
          <w:u w:val="single"/>
        </w:rPr>
        <w:t xml:space="preserve">              </w:t>
      </w:r>
    </w:p>
    <w:p w:rsidR="00C740D5" w:rsidRPr="00D137C7" w:rsidRDefault="00C740D5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11.若非空实数集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79" w:dyaOrig="260">
          <v:shape id="_x0000_i1219" type="#_x0000_t75" style="width:14.3pt;height:12.45pt" o:ole="">
            <v:imagedata r:id="rId382" o:title=""/>
          </v:shape>
          <o:OLEObject Type="Embed" ProgID="Equation.DSMT4" ShapeID="_x0000_i1219" DrawAspect="Content" ObjectID="_1709814123" r:id="rId383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中存在最大元素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320" w:dyaOrig="260">
          <v:shape id="_x0000_i1220" type="#_x0000_t75" style="width:15.7pt;height:12.45pt" o:ole="">
            <v:imagedata r:id="rId384" o:title=""/>
          </v:shape>
          <o:OLEObject Type="Embed" ProgID="Equation.DSMT4" ShapeID="_x0000_i1220" DrawAspect="Content" ObjectID="_1709814124" r:id="rId385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和最小元素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60" w:dyaOrig="220">
          <v:shape id="_x0000_i1221" type="#_x0000_t75" style="width:12.45pt;height:11.55pt" o:ole="">
            <v:imagedata r:id="rId386" o:title=""/>
          </v:shape>
          <o:OLEObject Type="Embed" ProgID="Equation.DSMT4" ShapeID="_x0000_i1221" DrawAspect="Content" ObjectID="_1709814125" r:id="rId387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</w:t>
      </w:r>
      <w:proofErr w:type="gramStart"/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则记</w:t>
      </w:r>
      <w:proofErr w:type="gramEnd"/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479" w:dyaOrig="320">
          <v:shape id="_x0000_i1222" type="#_x0000_t75" alt="eqId1e886da58f804046a56ccd24c136c4a3" style="width:65.55pt;height:13.85pt" o:ole="">
            <v:imagedata r:id="rId388" o:title="eqId1e886da58f804046a56ccd24c136c4a3"/>
          </v:shape>
          <o:OLEObject Type="Embed" ProgID="Equation.DSMT4" ShapeID="_x0000_i1222" DrawAspect="Content" ObjectID="_1709814126" r:id="rId389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.下列命题中正确的个数是（    ）</w:t>
      </w:r>
    </w:p>
    <w:p w:rsidR="00C740D5" w:rsidRPr="00D137C7" w:rsidRDefault="00C740D5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lastRenderedPageBreak/>
        <w:t>①已知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100" w:dyaOrig="320">
          <v:shape id="_x0000_i1223" type="#_x0000_t75" alt="eqIdd4f3fda2e36d4d06be4ee04704f0a7a0" style="width:48pt;height:14.3pt" o:ole="">
            <v:imagedata r:id="rId390" o:title="eqIdd4f3fda2e36d4d06be4ee04704f0a7a0"/>
          </v:shape>
          <o:OLEObject Type="Embed" ProgID="Equation.DSMT4" ShapeID="_x0000_i1223" DrawAspect="Content" ObjectID="_1709814127" r:id="rId391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960" w:dyaOrig="320">
          <v:shape id="_x0000_i1224" type="#_x0000_t75" alt="eqIdae73f71a3ab64f0b8cd5b7b0ccb50d31" style="width:42pt;height:14.3pt" o:ole="">
            <v:imagedata r:id="rId392" o:title="eqIdae73f71a3ab64f0b8cd5b7b0ccb50d31"/>
          </v:shape>
          <o:OLEObject Type="Embed" ProgID="Equation.DSMT4" ShapeID="_x0000_i1224" DrawAspect="Content" ObjectID="_1709814128" r:id="rId393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且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319" w:dyaOrig="320">
          <v:shape id="_x0000_i1225" type="#_x0000_t75" alt="eqIdcfa30eba825a4419bf42e7322b5ce327" style="width:57.7pt;height:13.85pt" o:ole="">
            <v:imagedata r:id="rId394" o:title="eqIdcfa30eba825a4419bf42e7322b5ce327"/>
          </v:shape>
          <o:OLEObject Type="Embed" ProgID="Equation.DSMT4" ShapeID="_x0000_i1225" DrawAspect="Content" ObjectID="_1709814129" r:id="rId395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则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759" w:dyaOrig="280">
          <v:shape id="_x0000_i1226" type="#_x0000_t75" alt="eqId6b482919b8884c08b5504e11943c7ddc" style="width:33.7pt;height:12.45pt" o:ole="">
            <v:imagedata r:id="rId396" o:title="eqId6b482919b8884c08b5504e11943c7ddc"/>
          </v:shape>
          <o:OLEObject Type="Embed" ProgID="Equation.DSMT4" ShapeID="_x0000_i1226" DrawAspect="Content" ObjectID="_1709814130" r:id="rId397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；②已知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359" w:dyaOrig="320">
          <v:shape id="_x0000_i1227" type="#_x0000_t75" alt="eqIdcc08adef88f643b482a1a5034959dddc" style="width:60pt;height:14.3pt" o:ole="">
            <v:imagedata r:id="rId398" o:title="eqIdcc08adef88f643b482a1a5034959dddc"/>
          </v:shape>
          <o:OLEObject Type="Embed" ProgID="Equation.DSMT4" ShapeID="_x0000_i1227" DrawAspect="Content" ObjectID="_1709814131" r:id="rId399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119" w:dyaOrig="480">
          <v:shape id="_x0000_i1228" type="#_x0000_t75" alt="eqIdcb22b1dcd0f14f5eb496e92a575d26dd" style="width:93.25pt;height:21.25pt" o:ole="">
            <v:imagedata r:id="rId400" o:title="eqIdcb22b1dcd0f14f5eb496e92a575d26dd"/>
          </v:shape>
          <o:OLEObject Type="Embed" ProgID="Equation.DSMT4" ShapeID="_x0000_i1228" DrawAspect="Content" ObjectID="_1709814132" r:id="rId401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则存在实数</w:t>
      </w:r>
      <w:r w:rsidRPr="00D137C7">
        <w:rPr>
          <w:rFonts w:ascii="宋体" w:hAnsi="宋体" w:cs="宋体" w:hint="eastAsia"/>
          <w:b/>
          <w:i/>
          <w:snapToGrid w:val="0"/>
          <w:color w:val="000000" w:themeColor="text1"/>
          <w:kern w:val="0"/>
        </w:rPr>
        <w:t>a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使得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859" w:dyaOrig="320">
          <v:shape id="_x0000_i1229" type="#_x0000_t75" alt="eqId136994ccb954445ca134d8b70d0429f7" style="width:37.4pt;height:14.3pt" o:ole="">
            <v:imagedata r:id="rId402" o:title="eqId136994ccb954445ca134d8b70d0429f7"/>
          </v:shape>
          <o:OLEObject Type="Embed" ProgID="Equation.DSMT4" ShapeID="_x0000_i1229" DrawAspect="Content" ObjectID="_1709814133" r:id="rId403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；③已知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3020" w:dyaOrig="440">
          <v:shape id="_x0000_i1230" type="#_x0000_t75" alt="eqId974c510118fb4cceb7ba5c6425509f9f" style="width:132.45pt;height:19.4pt" o:ole="">
            <v:imagedata r:id="rId404" o:title="eqId974c510118fb4cceb7ba5c6425509f9f"/>
          </v:shape>
          <o:OLEObject Type="Embed" ProgID="Equation.DSMT4" ShapeID="_x0000_i1230" DrawAspect="Content" ObjectID="_1709814134" r:id="rId405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若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960" w:dyaOrig="320">
          <v:shape id="_x0000_i1231" type="#_x0000_t75" alt="eqId701d186b504645929c661c03453fe420" style="width:42pt;height:13.85pt" o:ole="">
            <v:imagedata r:id="rId406" o:title="eqId701d186b504645929c661c03453fe420"/>
          </v:shape>
          <o:OLEObject Type="Embed" ProgID="Equation.DSMT4" ShapeID="_x0000_i1231" DrawAspect="Content" ObjectID="_1709814135" r:id="rId407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则对任意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960" w:dyaOrig="320">
          <v:shape id="_x0000_i1232" type="#_x0000_t75" alt="eqIdce200b76babe4284ae3e60dc50a9001e" style="width:42pt;height:14.3pt" o:ole="">
            <v:imagedata r:id="rId408" o:title="eqIdce200b76babe4284ae3e60dc50a9001e"/>
          </v:shape>
          <o:OLEObject Type="Embed" ProgID="Equation.DSMT4" ShapeID="_x0000_i1232" DrawAspect="Content" ObjectID="_1709814136" r:id="rId409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都有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219" w:dyaOrig="320">
          <v:shape id="_x0000_i1233" type="#_x0000_t75" alt="eqId727d546577c743419df8d1bc8a050ee0" style="width:54pt;height:14.3pt" o:ole="">
            <v:imagedata r:id="rId410" o:title="eqId727d546577c743419df8d1bc8a050ee0"/>
          </v:shape>
          <o:OLEObject Type="Embed" ProgID="Equation.DSMT4" ShapeID="_x0000_i1233" DrawAspect="Content" ObjectID="_1709814137" r:id="rId411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；④已知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359" w:dyaOrig="320">
          <v:shape id="_x0000_i1234" type="#_x0000_t75" alt="eqIdcc08adef88f643b482a1a5034959dddc" style="width:60pt;height:14.3pt" o:ole="">
            <v:imagedata r:id="rId398" o:title="eqIdcc08adef88f643b482a1a5034959dddc"/>
          </v:shape>
          <o:OLEObject Type="Embed" ProgID="Equation.DSMT4" ShapeID="_x0000_i1234" DrawAspect="Content" ObjectID="_1709814138" r:id="rId412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259" w:dyaOrig="320">
          <v:shape id="_x0000_i1235" type="#_x0000_t75" alt="eqIdb140ecc02dda489580726e906cc7c165" style="width:55.85pt;height:14.3pt" o:ole="">
            <v:imagedata r:id="rId413" o:title="eqIdb140ecc02dda489580726e906cc7c165"/>
          </v:shape>
          <o:OLEObject Type="Embed" ProgID="Equation.DSMT4" ShapeID="_x0000_i1235" DrawAspect="Content" ObjectID="_1709814139" r:id="rId414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则对任意的实数</w:t>
      </w:r>
      <w:r w:rsidRPr="00D137C7">
        <w:rPr>
          <w:rFonts w:ascii="宋体" w:hAnsi="宋体" w:cs="宋体" w:hint="eastAsia"/>
          <w:b/>
          <w:i/>
          <w:snapToGrid w:val="0"/>
          <w:color w:val="000000" w:themeColor="text1"/>
          <w:kern w:val="0"/>
        </w:rPr>
        <w:t>a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总存在实数</w:t>
      </w:r>
      <w:r w:rsidRPr="00D137C7">
        <w:rPr>
          <w:rFonts w:ascii="宋体" w:hAnsi="宋体" w:cs="宋体" w:hint="eastAsia"/>
          <w:b/>
          <w:i/>
          <w:snapToGrid w:val="0"/>
          <w:color w:val="000000" w:themeColor="text1"/>
          <w:kern w:val="0"/>
        </w:rPr>
        <w:t>b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使得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340" w:dyaOrig="320">
          <v:shape id="_x0000_i1236" type="#_x0000_t75" alt="eqIddfa6d565957b48578dc612b2d181b167" style="width:59.55pt;height:13.85pt" o:ole="">
            <v:imagedata r:id="rId415" o:title=""/>
          </v:shape>
          <o:OLEObject Type="Embed" ProgID="Equation.DSMT4" ShapeID="_x0000_i1236" DrawAspect="Content" ObjectID="_1709814140" r:id="rId416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.</w:t>
      </w:r>
      <w:proofErr w:type="gramStart"/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A.1  B.2</w:t>
      </w:r>
      <w:proofErr w:type="gramEnd"/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 xml:space="preserve">  C.3  D.4</w:t>
      </w:r>
    </w:p>
    <w:p w:rsidR="00C740D5" w:rsidRPr="00D137C7" w:rsidRDefault="00C740D5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12.设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80" w:dyaOrig="260">
          <v:shape id="_x0000_i1237" type="#_x0000_t75" alt="eqId0b26d8e8dceb4f17bb35720cbaa5d74b" style="width:12pt;height:11.55pt" o:ole="">
            <v:imagedata r:id="rId417" o:title="eqId0b26d8e8dceb4f17bb35720cbaa5d74b"/>
          </v:shape>
          <o:OLEObject Type="Embed" ProgID="Equation.DSMT4" ShapeID="_x0000_i1237" DrawAspect="Content" ObjectID="_1709814141" r:id="rId418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是直角坐标平面上的任意点集，定义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080" w:dyaOrig="340">
          <v:shape id="_x0000_i1238" type="#_x0000_t75" alt="eqIde7df650cb94f46ffa62b2549e3faaa4e" style="width:47.55pt;height:14.75pt" o:ole="">
            <v:imagedata r:id="rId419" o:title="eqIde7df650cb94f46ffa62b2549e3faaa4e"/>
          </v:shape>
          <o:OLEObject Type="Embed" ProgID="Equation.DSMT4" ShapeID="_x0000_i1238" DrawAspect="Content" ObjectID="_1709814142" r:id="rId420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820" w:dyaOrig="300">
          <v:shape id="_x0000_i1239" type="#_x0000_t75" alt="eqIda05cf2fd736e4014a421d7e076cfd51d" style="width:36pt;height:12.45pt" o:ole="">
            <v:imagedata r:id="rId421" o:title="eqIda05cf2fd736e4014a421d7e076cfd51d"/>
          </v:shape>
          <o:OLEObject Type="Embed" ProgID="Equation.DSMT4" ShapeID="_x0000_i1239" DrawAspect="Content" ObjectID="_1709814143" r:id="rId422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720" w:dyaOrig="300">
          <v:shape id="_x0000_i1240" type="#_x0000_t75" alt="eqId6a96be50a1e34706aef7b897dbe48c40" style="width:31.85pt;height:13.85pt" o:ole="">
            <v:imagedata r:id="rId423" o:title="eqId6a96be50a1e34706aef7b897dbe48c40"/>
          </v:shape>
          <o:OLEObject Type="Embed" ProgID="Equation.DSMT4" ShapeID="_x0000_i1240" DrawAspect="Content" ObjectID="_1709814144" r:id="rId424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．若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719" w:dyaOrig="280">
          <v:shape id="_x0000_i1241" type="#_x0000_t75" alt="eqId565365021c8c4260a279a562eb504a1d" style="width:31.4pt;height:12.45pt" o:ole="">
            <v:imagedata r:id="rId425" o:title="eqId565365021c8c4260a279a562eb504a1d"/>
          </v:shape>
          <o:OLEObject Type="Embed" ProgID="Equation.DSMT4" ShapeID="_x0000_i1241" DrawAspect="Content" ObjectID="_1709814145" r:id="rId426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则</w:t>
      </w:r>
      <w:proofErr w:type="gramStart"/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称点集</w:t>
      </w:r>
      <w:proofErr w:type="gramEnd"/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80" w:dyaOrig="260">
          <v:shape id="_x0000_i1242" type="#_x0000_t75" alt="eqId0b26d8e8dceb4f17bb35720cbaa5d74b" style="width:12pt;height:11.55pt" o:ole="">
            <v:imagedata r:id="rId417" o:title="eqId0b26d8e8dceb4f17bb35720cbaa5d74b"/>
          </v:shape>
          <o:OLEObject Type="Embed" ProgID="Equation.DSMT4" ShapeID="_x0000_i1242" DrawAspect="Content" ObjectID="_1709814146" r:id="rId427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“关于运算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60" w:dyaOrig="240">
          <v:shape id="_x0000_i1243" type="#_x0000_t75" alt="eqIdfb51562af5794ed19fc47a81dad00c71" style="width:6.45pt;height:10.6pt" o:ole="">
            <v:imagedata r:id="rId428" o:title="eqIdfb51562af5794ed19fc47a81dad00c71"/>
          </v:shape>
          <o:OLEObject Type="Embed" ProgID="Equation.DSMT4" ShapeID="_x0000_i1243" DrawAspect="Content" ObjectID="_1709814147" r:id="rId429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对称”．</w:t>
      </w:r>
      <w:proofErr w:type="gramStart"/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给定点集</w:t>
      </w:r>
      <w:proofErr w:type="gramEnd"/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299" w:dyaOrig="440">
          <v:shape id="_x0000_i1244" type="#_x0000_t75" alt="eqId99d4bc3c07f24453bcc9a499eba93e07" style="width:101.55pt;height:19.4pt" o:ole="">
            <v:imagedata r:id="rId430" o:title="eqId99d4bc3c07f24453bcc9a499eba93e07"/>
          </v:shape>
          <o:OLEObject Type="Embed" ProgID="Equation.DSMT4" ShapeID="_x0000_i1244" DrawAspect="Content" ObjectID="_1709814148" r:id="rId431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100" w:dyaOrig="400">
          <v:shape id="_x0000_i1245" type="#_x0000_t75" alt="eqId6a3ced060959451c8346e3b5530b9c52" style="width:92.3pt;height:18pt" o:ole="">
            <v:imagedata r:id="rId432" o:title="eqId6a3ced060959451c8346e3b5530b9c52"/>
          </v:shape>
          <o:OLEObject Type="Embed" ProgID="Equation.DSMT4" ShapeID="_x0000_i1245" DrawAspect="Content" ObjectID="_1709814149" r:id="rId433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620" w:dyaOrig="440">
          <v:shape id="_x0000_i1246" type="#_x0000_t75" alt="eqId135592715a84422abca22a323481dc89" style="width:115.85pt;height:19.4pt" o:ole="">
            <v:imagedata r:id="rId434" o:title="eqId135592715a84422abca22a323481dc89"/>
          </v:shape>
          <o:OLEObject Type="Embed" ProgID="Equation.DSMT4" ShapeID="_x0000_i1246" DrawAspect="Content" ObjectID="_1709814150" r:id="rId435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其中“关于运算 * 对称”</w:t>
      </w:r>
      <w:proofErr w:type="gramStart"/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的点集个数</w:t>
      </w:r>
      <w:proofErr w:type="gramEnd"/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为（     ）A．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80" w:dyaOrig="260">
          <v:shape id="_x0000_i1247" type="#_x0000_t75" alt="eqIda86879ae304449a4a6e6461c485a1f13" style="width:8.3pt;height:11.55pt" o:ole="">
            <v:imagedata r:id="rId436" o:title="eqIda86879ae304449a4a6e6461c485a1f13"/>
          </v:shape>
          <o:OLEObject Type="Embed" ProgID="Equation.DSMT4" ShapeID="_x0000_i1247" DrawAspect="Content" ObjectID="_1709814151" r:id="rId437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ab/>
        <w:t>B．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40" w:dyaOrig="259">
          <v:shape id="_x0000_i1248" type="#_x0000_t75" alt="eqId29c898c2f6d5480e84ed6cd0dfc0930b" style="width:6pt;height:11.55pt" o:ole="">
            <v:imagedata r:id="rId438" o:title="eqId29c898c2f6d5480e84ed6cd0dfc0930b"/>
          </v:shape>
          <o:OLEObject Type="Embed" ProgID="Equation.DSMT4" ShapeID="_x0000_i1248" DrawAspect="Content" ObjectID="_1709814152" r:id="rId439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ab/>
        <w:t>C．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00" w:dyaOrig="260">
          <v:shape id="_x0000_i1249" type="#_x0000_t75" alt="eqIdc052ddfbd4524f67a79e0e77c2e5656a" style="width:9.25pt;height:12pt" o:ole="">
            <v:imagedata r:id="rId440" o:title="eqIdc052ddfbd4524f67a79e0e77c2e5656a"/>
          </v:shape>
          <o:OLEObject Type="Embed" ProgID="Equation.DSMT4" ShapeID="_x0000_i1249" DrawAspect="Content" ObjectID="_1709814153" r:id="rId441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ab/>
        <w:t>D．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80" w:dyaOrig="280">
          <v:shape id="_x0000_i1250" type="#_x0000_t75" alt="eqId8898c1dc81824f3098bbeae74e8f11fd" style="width:8.3pt;height:12pt" o:ole="">
            <v:imagedata r:id="rId442" o:title="eqId8898c1dc81824f3098bbeae74e8f11fd"/>
          </v:shape>
          <o:OLEObject Type="Embed" ProgID="Equation.DSMT4" ShapeID="_x0000_i1250" DrawAspect="Content" ObjectID="_1709814154" r:id="rId443"/>
        </w:object>
      </w:r>
    </w:p>
    <w:p w:rsidR="00C740D5" w:rsidRPr="00D137C7" w:rsidRDefault="00C740D5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13.设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40" w:dyaOrig="260">
          <v:shape id="_x0000_i1251" type="#_x0000_t75" style="width:12pt;height:12.45pt" o:ole="">
            <v:imagedata r:id="rId444" o:title=""/>
          </v:shape>
          <o:OLEObject Type="Embed" ProgID="Equation.DSMT4" ShapeID="_x0000_i1251" DrawAspect="Content" ObjectID="_1709814155" r:id="rId445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、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40" w:dyaOrig="320">
          <v:shape id="_x0000_i1252" type="#_x0000_t75" style="width:12pt;height:15.7pt" o:ole="">
            <v:imagedata r:id="rId446" o:title=""/>
          </v:shape>
          <o:OLEObject Type="Embed" ProgID="Equation.DSMT4" ShapeID="_x0000_i1252" DrawAspect="Content" ObjectID="_1709814156" r:id="rId447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是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40" w:dyaOrig="260">
          <v:shape id="_x0000_i1253" type="#_x0000_t75" style="width:12pt;height:12.45pt" o:ole="">
            <v:imagedata r:id="rId448" o:title=""/>
          </v:shape>
          <o:OLEObject Type="Embed" ProgID="Equation.DSMT4" ShapeID="_x0000_i1253" DrawAspect="Content" ObjectID="_1709814157" r:id="rId449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上的两个非空子集，如果存在一个从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40" w:dyaOrig="260">
          <v:shape id="_x0000_i1254" type="#_x0000_t75" style="width:12pt;height:12.45pt" o:ole="">
            <v:imagedata r:id="rId450" o:title=""/>
          </v:shape>
          <o:OLEObject Type="Embed" ProgID="Equation.DSMT4" ShapeID="_x0000_i1254" DrawAspect="Content" ObjectID="_1709814158" r:id="rId451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到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40" w:dyaOrig="320">
          <v:shape id="_x0000_i1255" type="#_x0000_t75" style="width:12pt;height:15.7pt" o:ole="">
            <v:imagedata r:id="rId452" o:title=""/>
          </v:shape>
          <o:OLEObject Type="Embed" ProgID="Equation.DSMT4" ShapeID="_x0000_i1255" DrawAspect="Content" ObjectID="_1709814159" r:id="rId453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的函数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920" w:dyaOrig="320">
          <v:shape id="_x0000_i1256" type="#_x0000_t75" alt="eqId144eff5c0e4649138a21f2b1b6a06907" style="width:40.15pt;height:13.85pt" o:ole="">
            <v:imagedata r:id="rId454" o:title="eqId144eff5c0e4649138a21f2b1b6a06907"/>
          </v:shape>
          <o:OLEObject Type="Embed" ProgID="Equation.DSMT4" ShapeID="_x0000_i1256" DrawAspect="Content" ObjectID="_1709814160" r:id="rId455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满足：（1）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759" w:dyaOrig="340">
          <v:shape id="_x0000_i1257" type="#_x0000_t75" alt="eqId726b0c4aae744bc6825f7a47764d9359" style="width:77.55pt;height:14.75pt" o:ole="">
            <v:imagedata r:id="rId456" o:title="eqId726b0c4aae744bc6825f7a47764d9359"/>
          </v:shape>
          <o:OLEObject Type="Embed" ProgID="Equation.DSMT4" ShapeID="_x0000_i1257" DrawAspect="Content" ObjectID="_1709814161" r:id="rId457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；（2）对任意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919" w:dyaOrig="320">
          <v:shape id="_x0000_i1258" type="#_x0000_t75" alt="eqIdf046b545390a42d7aa22a2187c9ae333" style="width:40.15pt;height:14.3pt" o:ole="">
            <v:imagedata r:id="rId458" o:title="eqIdf046b545390a42d7aa22a2187c9ae333"/>
          </v:shape>
          <o:OLEObject Type="Embed" ProgID="Equation.DSMT4" ShapeID="_x0000_i1258" DrawAspect="Content" ObjectID="_1709814162" r:id="rId459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当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620" w:dyaOrig="320">
          <v:shape id="_x0000_i1259" type="#_x0000_t75" alt="eqId1e1239902cd74ecca8f54d82b6dae404" style="width:27.25pt;height:14.3pt" o:ole="">
            <v:imagedata r:id="rId460" o:title="eqId1e1239902cd74ecca8f54d82b6dae404"/>
          </v:shape>
          <o:OLEObject Type="Embed" ProgID="Equation.DSMT4" ShapeID="_x0000_i1259" DrawAspect="Content" ObjectID="_1709814163" r:id="rId461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时，恒有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479" w:dyaOrig="400">
          <v:shape id="_x0000_i1260" type="#_x0000_t75" alt="eqIde9b9b3014d47445a89dbdc3334d461f6" style="width:65.55pt;height:17.55pt" o:ole="">
            <v:imagedata r:id="rId462" o:title="eqIde9b9b3014d47445a89dbdc3334d461f6"/>
          </v:shape>
          <o:OLEObject Type="Embed" ProgID="Equation.DSMT4" ShapeID="_x0000_i1260" DrawAspect="Content" ObjectID="_1709814164" r:id="rId463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那么称这两个集合构成“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740" w:dyaOrig="320">
          <v:shape id="_x0000_i1261" type="#_x0000_t75" alt="eqId9f729b73007242828ebc14a0a2e895bf" style="width:32.3pt;height:14.3pt" o:ole="">
            <v:imagedata r:id="rId464" o:title="eqId9f729b73007242828ebc14a0a2e895bf"/>
          </v:shape>
          <o:OLEObject Type="Embed" ProgID="Equation.DSMT4" ShapeID="_x0000_i1261" DrawAspect="Content" ObjectID="_1709814165" r:id="rId465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恒等态射”，以下集合可以构成“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740" w:dyaOrig="320">
          <v:shape id="_x0000_i1262" type="#_x0000_t75" alt="eqId9f729b73007242828ebc14a0a2e895bf" style="width:32.3pt;height:14.3pt" o:ole="">
            <v:imagedata r:id="rId464" o:title="eqId9f729b73007242828ebc14a0a2e895bf"/>
          </v:shape>
          <o:OLEObject Type="Embed" ProgID="Equation.DSMT4" ShapeID="_x0000_i1262" DrawAspect="Content" ObjectID="_1709814166" r:id="rId466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恒等态射”的是（    ）A．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740" w:dyaOrig="280">
          <v:shape id="_x0000_i1263" type="#_x0000_t75" alt="eqId7f1250c0d3d54a42a35b55363c2d0105" style="width:32.3pt;height:12.45pt" o:ole="">
            <v:imagedata r:id="rId467" o:title="eqId7f1250c0d3d54a42a35b55363c2d0105"/>
          </v:shape>
          <o:OLEObject Type="Embed" ProgID="Equation.DSMT4" ShapeID="_x0000_i1263" DrawAspect="Content" ObjectID="_1709814167" r:id="rId468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 xml:space="preserve">   B．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740" w:dyaOrig="320">
          <v:shape id="_x0000_i1264" type="#_x0000_t75" alt="eqIdb715b392ca444e0bbd80e60653f65160" style="width:32.3pt;height:14.3pt" o:ole="">
            <v:imagedata r:id="rId469" o:title="eqIdb715b392ca444e0bbd80e60653f65160"/>
          </v:shape>
          <o:OLEObject Type="Embed" ProgID="Equation.DSMT4" ShapeID="_x0000_i1264" DrawAspect="Content" ObjectID="_1709814168" r:id="rId470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 xml:space="preserve">   C．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219" w:dyaOrig="320">
          <v:shape id="_x0000_i1265" type="#_x0000_t75" alt="eqId351ef4ff2ce24e49a915eb4d54ea4508" style="width:53.55pt;height:14.3pt" o:ole="">
            <v:imagedata r:id="rId471" o:title="eqId351ef4ff2ce24e49a915eb4d54ea4508"/>
          </v:shape>
          <o:OLEObject Type="Embed" ProgID="Equation.DSMT4" ShapeID="_x0000_i1265" DrawAspect="Content" ObjectID="_1709814169" r:id="rId472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 xml:space="preserve">   D．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020" w:dyaOrig="320">
          <v:shape id="_x0000_i1266" type="#_x0000_t75" alt="eqIdc57f0db3ad3c4ff7a1c30011116ea0ca" style="width:44.75pt;height:13.85pt" o:ole="">
            <v:imagedata r:id="rId473" o:title="eqIdc57f0db3ad3c4ff7a1c30011116ea0ca"/>
          </v:shape>
          <o:OLEObject Type="Embed" ProgID="Equation.DSMT4" ShapeID="_x0000_i1266" DrawAspect="Content" ObjectID="_1709814170" r:id="rId474"/>
        </w:object>
      </w:r>
    </w:p>
    <w:p w:rsidR="00472B16" w:rsidRPr="00D137C7" w:rsidRDefault="00472B16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</w:p>
    <w:p w:rsidR="00C740D5" w:rsidRPr="00D137C7" w:rsidRDefault="00C740D5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14.</w:t>
      </w:r>
      <w:r w:rsidR="006D50F1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（多选）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已知集合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820" w:dyaOrig="360">
          <v:shape id="_x0000_i1267" type="#_x0000_t75" alt="eqIda5a551f743c348c58f94fa792872454a" style="width:80.3pt;height:15.7pt" o:ole="">
            <v:imagedata r:id="rId475" o:title="eqIda5a551f743c348c58f94fa792872454a"/>
          </v:shape>
          <o:OLEObject Type="Embed" ProgID="Equation.DSMT4" ShapeID="_x0000_i1267" DrawAspect="Content" ObjectID="_1709814171" r:id="rId476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集合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740" w:dyaOrig="660">
          <v:shape id="_x0000_i1268" type="#_x0000_t75" alt="eqId84f934ed561e4d9eb6f2addccdc288d1" style="width:76.15pt;height:29.55pt" o:ole="">
            <v:imagedata r:id="rId477" o:title="eqId84f934ed561e4d9eb6f2addccdc288d1"/>
          </v:shape>
          <o:OLEObject Type="Embed" ProgID="Equation.DSMT4" ShapeID="_x0000_i1268" DrawAspect="Content" ObjectID="_1709814172" r:id="rId478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集合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520" w:dyaOrig="620">
          <v:shape id="_x0000_i1269" type="#_x0000_t75" alt="eqId01a5897856de4f4e81fae41e1a345153" style="width:66.45pt;height:27.25pt" o:ole="">
            <v:imagedata r:id="rId479" o:title="eqId01a5897856de4f4e81fae41e1a345153"/>
          </v:shape>
          <o:OLEObject Type="Embed" ProgID="Equation.DSMT4" ShapeID="_x0000_i1269" DrawAspect="Content" ObjectID="_1709814173" r:id="rId480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则（    ）</w:t>
      </w:r>
    </w:p>
    <w:p w:rsidR="00C740D5" w:rsidRPr="00D137C7" w:rsidRDefault="00C740D5" w:rsidP="00C740D5">
      <w:pPr>
        <w:tabs>
          <w:tab w:val="left" w:pos="4153"/>
        </w:tabs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A．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080" w:dyaOrig="260">
          <v:shape id="_x0000_i1270" type="#_x0000_t75" alt="eqId597c13aef2c0448aac1a0cb54b291c6a" style="width:47.55pt;height:11.55pt" o:ole="">
            <v:imagedata r:id="rId481" o:title="eqId597c13aef2c0448aac1a0cb54b291c6a"/>
          </v:shape>
          <o:OLEObject Type="Embed" ProgID="Equation.DSMT4" ShapeID="_x0000_i1270" DrawAspect="Content" ObjectID="_1709814174" r:id="rId482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 xml:space="preserve">   B．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060" w:dyaOrig="300">
          <v:shape id="_x0000_i1271" type="#_x0000_t75" alt="eqIdd0b7ff9dff15434782b506d41dd5dfa2" style="width:46.15pt;height:13.85pt" o:ole="">
            <v:imagedata r:id="rId483" o:title="eqIdd0b7ff9dff15434782b506d41dd5dfa2"/>
          </v:shape>
          <o:OLEObject Type="Embed" ProgID="Equation.DSMT4" ShapeID="_x0000_i1271" DrawAspect="Content" ObjectID="_1709814175" r:id="rId484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 xml:space="preserve">  C．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020" w:dyaOrig="380">
          <v:shape id="_x0000_i1272" type="#_x0000_t75" alt="eqIda15c30cee9744fafa506fefa4c364ce3" style="width:44.75pt;height:17.55pt" o:ole="">
            <v:imagedata r:id="rId485" o:title="eqIda15c30cee9744fafa506fefa4c364ce3"/>
          </v:shape>
          <o:OLEObject Type="Embed" ProgID="Equation.DSMT4" ShapeID="_x0000_i1272" DrawAspect="Content" ObjectID="_1709814176" r:id="rId486"/>
        </w:object>
      </w:r>
      <w:r w:rsidRPr="00D137C7">
        <w:rPr>
          <w:rFonts w:ascii="Euclid Math Two" w:hAnsi="Euclid Math Two" w:cs="宋体"/>
          <w:b/>
          <w:snapToGrid w:val="0"/>
          <w:color w:val="000000" w:themeColor="text1"/>
          <w:kern w:val="0"/>
        </w:rPr>
        <w:sym w:font="Euclid Math Two" w:char="F0DC"/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60" w:dyaOrig="260">
          <v:shape id="_x0000_i1273" type="#_x0000_t75" alt="eqId312ef2c826304089b9b0f1d1e88b0f50" style="width:11.55pt;height:11.55pt" o:ole="">
            <v:imagedata r:id="rId487" o:title="eqId312ef2c826304089b9b0f1d1e88b0f50"/>
          </v:shape>
          <o:OLEObject Type="Embed" ProgID="Equation.DSMT4" ShapeID="_x0000_i1273" DrawAspect="Content" ObjectID="_1709814177" r:id="rId488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 xml:space="preserve">  D．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440" w:dyaOrig="360">
          <v:shape id="_x0000_i1274" type="#_x0000_t75" alt="eqIde185ee1acd2349ce839bc77d4c800b35" style="width:19.4pt;height:15.7pt" o:ole="">
            <v:imagedata r:id="rId489" o:title="eqIde185ee1acd2349ce839bc77d4c800b35"/>
          </v:shape>
          <o:OLEObject Type="Embed" ProgID="Equation.DSMT4" ShapeID="_x0000_i1274" DrawAspect="Content" ObjectID="_1709814178" r:id="rId490"/>
        </w:object>
      </w:r>
      <w:r w:rsidRPr="00D137C7">
        <w:rPr>
          <w:rFonts w:ascii="Euclid Math Two" w:hAnsi="Euclid Math Two" w:cs="宋体"/>
          <w:b/>
          <w:snapToGrid w:val="0"/>
          <w:color w:val="000000" w:themeColor="text1"/>
          <w:kern w:val="0"/>
        </w:rPr>
        <w:sym w:font="Euclid Math Two" w:char="F0DC"/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20" w:dyaOrig="240">
          <v:shape id="_x0000_i1275" type="#_x0000_t75" alt="eqId8754ce8cf7f34f04abb9a0c041f57f5c" style="width:9.7pt;height:10.6pt" o:ole="">
            <v:imagedata r:id="rId491" o:title="eqId8754ce8cf7f34f04abb9a0c041f57f5c"/>
          </v:shape>
          <o:OLEObject Type="Embed" ProgID="Equation.DSMT4" ShapeID="_x0000_i1275" DrawAspect="Content" ObjectID="_1709814179" r:id="rId492"/>
        </w:object>
      </w:r>
    </w:p>
    <w:p w:rsidR="00472B16" w:rsidRPr="00D137C7" w:rsidRDefault="00472B16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</w:p>
    <w:p w:rsidR="00C740D5" w:rsidRPr="00D137C7" w:rsidRDefault="00C740D5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15</w:t>
      </w:r>
      <w:r w:rsidR="006D50F1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（多选）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.已知集合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680" w:dyaOrig="480">
          <v:shape id="_x0000_i1276" type="#_x0000_t75" alt="eqId187d347e55ec4f1590ddbb36e5725a1d" style="width:117.7pt;height:21.25pt" o:ole="">
            <v:imagedata r:id="rId493" o:title="eqId187d347e55ec4f1590ddbb36e5725a1d"/>
          </v:shape>
          <o:OLEObject Type="Embed" ProgID="Equation.DSMT4" ShapeID="_x0000_i1276" DrawAspect="Content" ObjectID="_1709814180" r:id="rId494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3180" w:dyaOrig="480">
          <v:shape id="_x0000_i1277" type="#_x0000_t75" alt="eqId6ab225956a004672ab8d8426d46c5626" style="width:140.3pt;height:21.25pt" o:ole="">
            <v:imagedata r:id="rId495" o:title="eqId6ab225956a004672ab8d8426d46c5626"/>
          </v:shape>
          <o:OLEObject Type="Embed" ProgID="Equation.DSMT4" ShapeID="_x0000_i1277" DrawAspect="Content" ObjectID="_1709814181" r:id="rId496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则下列命题中正确的是（    ）</w:t>
      </w:r>
    </w:p>
    <w:p w:rsidR="00C740D5" w:rsidRPr="00D137C7" w:rsidRDefault="00C740D5" w:rsidP="00C740D5">
      <w:pPr>
        <w:tabs>
          <w:tab w:val="left" w:pos="4153"/>
        </w:tabs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A．若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640" w:dyaOrig="260">
          <v:shape id="_x0000_i1278" type="#_x0000_t75" alt="eqIdba2c442ccb52438cbe62940a74455a9d" style="width:28.6pt;height:12pt" o:ole="">
            <v:imagedata r:id="rId497" o:title="eqIdba2c442ccb52438cbe62940a74455a9d"/>
          </v:shape>
          <o:OLEObject Type="Embed" ProgID="Equation.DSMT4" ShapeID="_x0000_i1278" DrawAspect="Content" ObjectID="_1709814182" r:id="rId498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则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679" w:dyaOrig="280">
          <v:shape id="_x0000_i1279" type="#_x0000_t75" alt="eqId4dbc6ec35e224aa790d47f5a60f2533d" style="width:30pt;height:12.45pt" o:ole="">
            <v:imagedata r:id="rId499" o:title="eqId4dbc6ec35e224aa790d47f5a60f2533d"/>
          </v:shape>
          <o:OLEObject Type="Embed" ProgID="Equation.DSMT4" ShapeID="_x0000_i1279" DrawAspect="Content" ObjectID="_1709814183" r:id="rId500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 xml:space="preserve">  B．若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599" w:dyaOrig="280">
          <v:shape id="_x0000_i1280" type="#_x0000_t75" alt="eqId5708183981f3453bbefb6b72d046bfb4" style="width:26.3pt;height:12pt" o:ole="">
            <v:imagedata r:id="rId501" o:title="eqId5708183981f3453bbefb6b72d046bfb4"/>
          </v:shape>
          <o:OLEObject Type="Embed" ProgID="Equation.DSMT4" ShapeID="_x0000_i1280" DrawAspect="Content" ObjectID="_1709814184" r:id="rId502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则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679" w:dyaOrig="280">
          <v:shape id="_x0000_i1281" type="#_x0000_t75" alt="eqId4dbc6ec35e224aa790d47f5a60f2533d" style="width:30pt;height:12.45pt" o:ole="">
            <v:imagedata r:id="rId499" o:title="eqId4dbc6ec35e224aa790d47f5a60f2533d"/>
          </v:shape>
          <o:OLEObject Type="Embed" ProgID="Equation.DSMT4" ShapeID="_x0000_i1281" DrawAspect="Content" ObjectID="_1709814185" r:id="rId503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 xml:space="preserve"> C．若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680" w:dyaOrig="280">
          <v:shape id="_x0000_i1282" type="#_x0000_t75" alt="eqIda82bb8bde05645758b570c2f01a4747d" style="width:30pt;height:12.45pt" o:ole="">
            <v:imagedata r:id="rId504" o:title="eqIda82bb8bde05645758b570c2f01a4747d"/>
          </v:shape>
          <o:OLEObject Type="Embed" ProgID="Equation.DSMT4" ShapeID="_x0000_i1282" DrawAspect="Content" ObjectID="_1709814186" r:id="rId505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则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679" w:dyaOrig="280">
          <v:shape id="_x0000_i1283" type="#_x0000_t75" alt="eqId0f453d06bb7e4f68a23fb91c7407fe05" style="width:30pt;height:12.45pt" o:ole="">
            <v:imagedata r:id="rId506" o:title="eqId0f453d06bb7e4f68a23fb91c7407fe05"/>
          </v:shape>
          <o:OLEObject Type="Embed" ProgID="Equation.DSMT4" ShapeID="_x0000_i1283" DrawAspect="Content" ObjectID="_1709814187" r:id="rId507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或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559" w:dyaOrig="280">
          <v:shape id="_x0000_i1284" type="#_x0000_t75" alt="eqIdb019196940d74798a555770d6cdcd7ee" style="width:24.45pt;height:12.45pt" o:ole="">
            <v:imagedata r:id="rId508" o:title="eqIdb019196940d74798a555770d6cdcd7ee"/>
          </v:shape>
          <o:OLEObject Type="Embed" ProgID="Equation.DSMT4" ShapeID="_x0000_i1284" DrawAspect="Content" ObjectID="_1709814188" r:id="rId509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 xml:space="preserve">  D．若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499" w:dyaOrig="260">
          <v:shape id="_x0000_i1285" type="#_x0000_t75" alt="eqId278f4a80fb99455dbf9354b008329213" style="width:21.7pt;height:11.55pt" o:ole="">
            <v:imagedata r:id="rId510" o:title="eqId278f4a80fb99455dbf9354b008329213"/>
          </v:shape>
          <o:OLEObject Type="Embed" ProgID="Equation.DSMT4" ShapeID="_x0000_i1285" DrawAspect="Content" ObjectID="_1709814189" r:id="rId511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则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200" w:dyaOrig="440">
          <v:shape id="_x0000_i1286" type="#_x0000_t75" alt="eqId93f1a3beab3743bf8ae071eae1d5af5f" style="width:96.45pt;height:18.45pt" o:ole="">
            <v:imagedata r:id="rId512" o:title=""/>
          </v:shape>
          <o:OLEObject Type="Embed" ProgID="Equation.DSMT4" ShapeID="_x0000_i1286" DrawAspect="Content" ObjectID="_1709814190" r:id="rId513"/>
        </w:object>
      </w:r>
    </w:p>
    <w:p w:rsidR="00472B16" w:rsidRPr="00D137C7" w:rsidRDefault="00472B16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</w:p>
    <w:p w:rsidR="00C740D5" w:rsidRPr="00D137C7" w:rsidRDefault="00C740D5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1</w:t>
      </w:r>
      <w:r w:rsidR="00472B16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6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.</w:t>
      </w:r>
      <w:r w:rsidR="006D50F1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（多选）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若非空集合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60" w:dyaOrig="279">
          <v:shape id="_x0000_i1287" type="#_x0000_t75" style="width:12.45pt;height:14.3pt" o:ole="">
            <v:imagedata r:id="rId514" o:title=""/>
          </v:shape>
          <o:OLEObject Type="Embed" ProgID="Equation.DSMT4" ShapeID="_x0000_i1287" DrawAspect="Content" ObjectID="_1709814191" r:id="rId515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和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60" w:dyaOrig="279">
          <v:shape id="_x0000_i1288" type="#_x0000_t75" style="width:12.45pt;height:14.3pt" o:ole="">
            <v:imagedata r:id="rId514" o:title=""/>
          </v:shape>
          <o:OLEObject Type="Embed" ProgID="Equation.DSMT4" ShapeID="_x0000_i1288" DrawAspect="Content" ObjectID="_1709814192" r:id="rId516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上的二元运算“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60" w:dyaOrig="280">
          <v:shape id="_x0000_i1289" type="#_x0000_t75" alt="eqId01015ffbc0fd45269ec9bbde3c843ab1" style="width:11.55pt;height:12.45pt" o:ole="">
            <v:imagedata r:id="rId517" o:title="eqId01015ffbc0fd45269ec9bbde3c843ab1"/>
          </v:shape>
          <o:OLEObject Type="Embed" ProgID="Equation.DSMT4" ShapeID="_x0000_i1289" DrawAspect="Content" ObjectID="_1709814193" r:id="rId518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”满足：①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980" w:dyaOrig="320">
          <v:shape id="_x0000_i1290" type="#_x0000_t75" alt="eqId2223d7d04fdf4c8f9a62bfbb5c176d90" style="width:42.45pt;height:14.3pt" o:ole="">
            <v:imagedata r:id="rId519" o:title="eqId2223d7d04fdf4c8f9a62bfbb5c176d90"/>
          </v:shape>
          <o:OLEObject Type="Embed" ProgID="Equation.DSMT4" ShapeID="_x0000_i1290" DrawAspect="Content" ObjectID="_1709814194" r:id="rId520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979" w:dyaOrig="280">
          <v:shape id="_x0000_i1291" type="#_x0000_t75" alt="eqId875aacf0811948b2a8166f99298b934d" style="width:42.45pt;height:12.45pt" o:ole="">
            <v:imagedata r:id="rId521" o:title="eqId875aacf0811948b2a8166f99298b934d"/>
          </v:shape>
          <o:OLEObject Type="Embed" ProgID="Equation.DSMT4" ShapeID="_x0000_i1291" DrawAspect="Content" ObjectID="_1709814195" r:id="rId522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；②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720" w:dyaOrig="280">
          <v:shape id="_x0000_i1292" type="#_x0000_t75" alt="eqId76635572a3a44b3bad794434ef0afbb6" style="width:31.85pt;height:12pt" o:ole="">
            <v:imagedata r:id="rId523" o:title="eqId76635572a3a44b3bad794434ef0afbb6"/>
          </v:shape>
          <o:OLEObject Type="Embed" ProgID="Equation.DSMT4" ShapeID="_x0000_i1292" DrawAspect="Content" ObjectID="_1709814196" r:id="rId524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对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759" w:dyaOrig="280">
          <v:shape id="_x0000_i1293" type="#_x0000_t75" alt="eqId0b7a1613eaee44ccbeaf7ce5cb0b00ae" style="width:33.7pt;height:12pt" o:ole="">
            <v:imagedata r:id="rId525" o:title="eqId0b7a1613eaee44ccbeaf7ce5cb0b00ae"/>
          </v:shape>
          <o:OLEObject Type="Embed" ProgID="Equation.DSMT4" ShapeID="_x0000_i1293" DrawAspect="Content" ObjectID="_1709814197" r:id="rId526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679" w:dyaOrig="280">
          <v:shape id="_x0000_i1294" type="#_x0000_t75" alt="eqIdf092e9db6b9a47ab88af8978dd80206a" style="width:73.85pt;height:12pt" o:ole="">
            <v:imagedata r:id="rId527" o:title="eqIdf092e9db6b9a47ab88af8978dd80206a"/>
          </v:shape>
          <o:OLEObject Type="Embed" ProgID="Equation.DSMT4" ShapeID="_x0000_i1294" DrawAspect="Content" ObjectID="_1709814198" r:id="rId528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：③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720" w:dyaOrig="280">
          <v:shape id="_x0000_i1295" type="#_x0000_t75" alt="eqId76635572a3a44b3bad794434ef0afbb6" style="width:31.85pt;height:12pt" o:ole="">
            <v:imagedata r:id="rId523" o:title="eqId76635572a3a44b3bad794434ef0afbb6"/>
          </v:shape>
          <o:OLEObject Type="Embed" ProgID="Equation.DSMT4" ShapeID="_x0000_i1295" DrawAspect="Content" ObjectID="_1709814199" r:id="rId529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使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759" w:dyaOrig="280">
          <v:shape id="_x0000_i1296" type="#_x0000_t75" alt="eqId0b7a1613eaee44ccbeaf7ce5cb0b00ae" style="width:33.7pt;height:12pt" o:ole="">
            <v:imagedata r:id="rId525" o:title="eqId0b7a1613eaee44ccbeaf7ce5cb0b00ae"/>
          </v:shape>
          <o:OLEObject Type="Embed" ProgID="Equation.DSMT4" ShapeID="_x0000_i1296" DrawAspect="Content" ObjectID="_1709814200" r:id="rId530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740" w:dyaOrig="280">
          <v:shape id="_x0000_i1297" type="#_x0000_t75" alt="eqIddb269fdd1132459089c7d02b03c7cb5f" style="width:32.3pt;height:12pt" o:ole="">
            <v:imagedata r:id="rId531" o:title="eqIddb269fdd1132459089c7d02b03c7cb5f"/>
          </v:shape>
          <o:OLEObject Type="Embed" ProgID="Equation.DSMT4" ShapeID="_x0000_i1297" DrawAspect="Content" ObjectID="_1709814201" r:id="rId532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有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679" w:dyaOrig="280">
          <v:shape id="_x0000_i1298" type="#_x0000_t75" alt="eqIdd5fa322ee7344fe98bb68bbc8a4c36c6" style="width:73.85pt;height:12pt" o:ole="">
            <v:imagedata r:id="rId533" o:title="eqIdd5fa322ee7344fe98bb68bbc8a4c36c6"/>
          </v:shape>
          <o:OLEObject Type="Embed" ProgID="Equation.DSMT4" ShapeID="_x0000_i1298" DrawAspect="Content" ObjectID="_1709814202" r:id="rId534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；④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160" w:dyaOrig="320">
          <v:shape id="_x0000_i1299" type="#_x0000_t75" alt="eqIde69abacabba845be8eaedad58d88da79" style="width:50.75pt;height:14.3pt" o:ole="">
            <v:imagedata r:id="rId535" o:title="eqIde69abacabba845be8eaedad58d88da79"/>
          </v:shape>
          <o:OLEObject Type="Embed" ProgID="Equation.DSMT4" ShapeID="_x0000_i1299" DrawAspect="Content" ObjectID="_1709814203" r:id="rId536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380" w:dyaOrig="320">
          <v:shape id="_x0000_i1300" type="#_x0000_t75" alt="eqId8bd9328dccbc4e5697bf4c6deefff865" style="width:104.75pt;height:14.3pt" o:ole="">
            <v:imagedata r:id="rId537" o:title="eqId8bd9328dccbc4e5697bf4c6deefff865"/>
          </v:shape>
          <o:OLEObject Type="Embed" ProgID="Equation.DSMT4" ShapeID="_x0000_i1300" DrawAspect="Content" ObjectID="_1709814204" r:id="rId538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则称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680" w:dyaOrig="320">
          <v:shape id="_x0000_i1301" type="#_x0000_t75" alt="eqId1619a1662c3c4adb877e6020598c9828" style="width:30pt;height:14.3pt" o:ole="">
            <v:imagedata r:id="rId539" o:title="eqId1619a1662c3c4adb877e6020598c9828"/>
          </v:shape>
          <o:OLEObject Type="Embed" ProgID="Equation.DSMT4" ShapeID="_x0000_i1301" DrawAspect="Content" ObjectID="_1709814205" r:id="rId540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构成一个群.下列选项对应的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680" w:dyaOrig="320">
          <v:shape id="_x0000_i1302" type="#_x0000_t75" alt="eqId1619a1662c3c4adb877e6020598c9828" style="width:30pt;height:14.3pt" o:ole="">
            <v:imagedata r:id="rId539" o:title="eqId1619a1662c3c4adb877e6020598c9828"/>
          </v:shape>
          <o:OLEObject Type="Embed" ProgID="Equation.DSMT4" ShapeID="_x0000_i1302" DrawAspect="Content" ObjectID="_1709814206" r:id="rId541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构成一个群的是（    ）</w:t>
      </w:r>
    </w:p>
    <w:p w:rsidR="006D50F1" w:rsidRPr="00D137C7" w:rsidRDefault="00C740D5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A．集合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60" w:dyaOrig="279">
          <v:shape id="_x0000_i1303" type="#_x0000_t75" style="width:12.45pt;height:14.3pt" o:ole="">
            <v:imagedata r:id="rId514" o:title=""/>
          </v:shape>
          <o:OLEObject Type="Embed" ProgID="Equation.DSMT4" ShapeID="_x0000_i1303" DrawAspect="Content" ObjectID="_1709814207" r:id="rId542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为自然数集，“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60" w:dyaOrig="280">
          <v:shape id="_x0000_i1304" type="#_x0000_t75" alt="eqId01015ffbc0fd45269ec9bbde3c843ab1" style="width:11.55pt;height:12.45pt" o:ole="">
            <v:imagedata r:id="rId517" o:title="eqId01015ffbc0fd45269ec9bbde3c843ab1"/>
          </v:shape>
          <o:OLEObject Type="Embed" ProgID="Equation.DSMT4" ShapeID="_x0000_i1304" DrawAspect="Content" ObjectID="_1709814208" r:id="rId543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 xml:space="preserve">”为整数的加法运算     </w:t>
      </w:r>
    </w:p>
    <w:p w:rsidR="00C740D5" w:rsidRPr="00D137C7" w:rsidRDefault="00C740D5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B．集合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60" w:dyaOrig="279">
          <v:shape id="_x0000_i1305" type="#_x0000_t75" style="width:12.45pt;height:14.3pt" o:ole="">
            <v:imagedata r:id="rId514" o:title=""/>
          </v:shape>
          <o:OLEObject Type="Embed" ProgID="Equation.DSMT4" ShapeID="_x0000_i1305" DrawAspect="Content" ObjectID="_1709814209" r:id="rId544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为正有理数集，“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60" w:dyaOrig="280">
          <v:shape id="_x0000_i1306" type="#_x0000_t75" alt="eqId01015ffbc0fd45269ec9bbde3c843ab1" style="width:11.55pt;height:12.45pt" o:ole="">
            <v:imagedata r:id="rId517" o:title="eqId01015ffbc0fd45269ec9bbde3c843ab1"/>
          </v:shape>
          <o:OLEObject Type="Embed" ProgID="Equation.DSMT4" ShapeID="_x0000_i1306" DrawAspect="Content" ObjectID="_1709814210" r:id="rId545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”为有理数的乘法运算</w:t>
      </w:r>
    </w:p>
    <w:p w:rsidR="00C740D5" w:rsidRPr="00D137C7" w:rsidRDefault="00C740D5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C．集合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499" w:dyaOrig="320">
          <v:shape id="_x0000_i1307" type="#_x0000_t75" alt="eqId48b4e07eb68e40daaa83ce054649b509" style="width:66pt;height:14.3pt" o:ole="">
            <v:imagedata r:id="rId546" o:title="eqId48b4e07eb68e40daaa83ce054649b509"/>
          </v:shape>
          <o:OLEObject Type="Embed" ProgID="Equation.DSMT4" ShapeID="_x0000_i1307" DrawAspect="Content" ObjectID="_1709814211" r:id="rId547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(</w:t>
      </w:r>
      <w:r w:rsidRPr="00D137C7">
        <w:rPr>
          <w:rFonts w:ascii="宋体" w:hAnsi="宋体" w:cs="宋体" w:hint="eastAsia"/>
          <w:b/>
          <w:i/>
          <w:snapToGrid w:val="0"/>
          <w:color w:val="000000" w:themeColor="text1"/>
          <w:kern w:val="0"/>
        </w:rPr>
        <w:t>i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为虚数单位)，“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60" w:dyaOrig="280">
          <v:shape id="_x0000_i1308" type="#_x0000_t75" alt="eqId01015ffbc0fd45269ec9bbde3c843ab1" style="width:11.55pt;height:12.45pt" o:ole="">
            <v:imagedata r:id="rId517" o:title="eqId01015ffbc0fd45269ec9bbde3c843ab1"/>
          </v:shape>
          <o:OLEObject Type="Embed" ProgID="Equation.DSMT4" ShapeID="_x0000_i1308" DrawAspect="Content" ObjectID="_1709814212" r:id="rId548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”为复数的乘法运算</w:t>
      </w:r>
    </w:p>
    <w:p w:rsidR="00C740D5" w:rsidRPr="00D137C7" w:rsidRDefault="00C740D5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D．集合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939" w:dyaOrig="320">
          <v:shape id="_x0000_i1309" type="#_x0000_t75" alt="eqIdffbe624ba3b34d3fa78a8502c2181eaf" style="width:85.85pt;height:14.3pt" o:ole="">
            <v:imagedata r:id="rId549" o:title="eqIdffbe624ba3b34d3fa78a8502c2181eaf"/>
          </v:shape>
          <o:OLEObject Type="Embed" ProgID="Equation.DSMT4" ShapeID="_x0000_i1309" DrawAspect="Content" ObjectID="_1709814213" r:id="rId550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“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60" w:dyaOrig="280">
          <v:shape id="_x0000_i1310" type="#_x0000_t75" alt="eqId01015ffbc0fd45269ec9bbde3c843ab1" style="width:11.55pt;height:12.45pt" o:ole="">
            <v:imagedata r:id="rId517" o:title="eqId01015ffbc0fd45269ec9bbde3c843ab1"/>
          </v:shape>
          <o:OLEObject Type="Embed" ProgID="Equation.DSMT4" ShapeID="_x0000_i1310" DrawAspect="Content" ObjectID="_1709814214" r:id="rId551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”为求两整数之和被7除的余数</w:t>
      </w:r>
    </w:p>
    <w:p w:rsidR="00C740D5" w:rsidRPr="00D137C7" w:rsidRDefault="00C740D5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1</w:t>
      </w:r>
      <w:r w:rsidR="00472B16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7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.集合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320" w:dyaOrig="480">
          <v:shape id="_x0000_i1311" type="#_x0000_t75" alt="eqId3d2dd9374d56449ab30c4f547b2583db" style="width:102pt;height:21.25pt" o:ole="">
            <v:imagedata r:id="rId552" o:title="eqId3d2dd9374d56449ab30c4f547b2583db"/>
          </v:shape>
          <o:OLEObject Type="Embed" ProgID="Equation.DSMT4" ShapeID="_x0000_i1311" DrawAspect="Content" ObjectID="_1709814215" r:id="rId553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至多有一个元素，则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00" w:dyaOrig="220">
          <v:shape id="_x0000_i1312" type="#_x0000_t75" alt="eqId70a27b6ddf6b478285353abb3b1f3741" style="width:9.25pt;height:8.75pt" o:ole="">
            <v:imagedata r:id="rId554" o:title="eqId70a27b6ddf6b478285353abb3b1f3741"/>
          </v:shape>
          <o:OLEObject Type="Embed" ProgID="Equation.DSMT4" ShapeID="_x0000_i1312" DrawAspect="Content" ObjectID="_1709814216" r:id="rId555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的取值范围是___________.</w:t>
      </w:r>
    </w:p>
    <w:p w:rsidR="00472B16" w:rsidRPr="00D137C7" w:rsidRDefault="00472B16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</w:p>
    <w:p w:rsidR="00C740D5" w:rsidRPr="00D137C7" w:rsidRDefault="00C740D5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1</w:t>
      </w:r>
      <w:r w:rsidR="00472B16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8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.设全集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3360" w:dyaOrig="440">
          <v:shape id="_x0000_i1313" type="#_x0000_t75" alt="eqIda22fd408aa464ed4ada55de3f899eca4" style="width:147.7pt;height:18.45pt" o:ole="">
            <v:imagedata r:id="rId556" o:title="eqIda22fd408aa464ed4ada55de3f899eca4"/>
          </v:shape>
          <o:OLEObject Type="Embed" ProgID="Equation.DSMT4" ShapeID="_x0000_i1313" DrawAspect="Content" ObjectID="_1709814217" r:id="rId557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000" w:dyaOrig="360">
          <v:shape id="_x0000_i1314" type="#_x0000_t75" alt="eqIdb4941b4b08374478a439859d45aff863" style="width:44.3pt;height:15.7pt" o:ole="">
            <v:imagedata r:id="rId558" o:title="eqIdb4941b4b08374478a439859d45aff863"/>
          </v:shape>
          <o:OLEObject Type="Embed" ProgID="Equation.DSMT4" ShapeID="_x0000_i1314" DrawAspect="Content" ObjectID="_1709814218" r:id="rId559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则集合</w: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419" w:dyaOrig="260">
          <v:shape id="_x0000_i1315" type="#_x0000_t75" alt="eqIdce21b2b77d864971a29623b56f1cb6bb" style="width:18.45pt;height:11.55pt" o:ole="">
            <v:imagedata r:id="rId560" o:title="eqIdce21b2b77d864971a29623b56f1cb6bb"/>
          </v:shape>
          <o:OLEObject Type="Embed" ProgID="Equation.DSMT4" ShapeID="_x0000_i1315" DrawAspect="Content" ObjectID="_1709814219" r:id="rId561"/>
        </w:object>
      </w: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________．</w:t>
      </w:r>
    </w:p>
    <w:p w:rsidR="00C740D5" w:rsidRPr="00D137C7" w:rsidRDefault="00472B16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19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.已知关于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00" w:dyaOrig="220">
          <v:shape id="_x0000_i1316" type="#_x0000_t75" alt="eqIda9cd3f94eb8045438f75e9daccfa7200" style="width:9.25pt;height:10.6pt" o:ole="">
            <v:imagedata r:id="rId562" o:title="eqIda9cd3f94eb8045438f75e9daccfa7200"/>
          </v:shape>
          <o:OLEObject Type="Embed" ProgID="Equation.DSMT4" ShapeID="_x0000_i1316" DrawAspect="Content" ObjectID="_1709814220" r:id="rId563"/>
        </w:objec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的不等式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920" w:dyaOrig="620">
          <v:shape id="_x0000_i1317" type="#_x0000_t75" alt="eqId380a8ad48fe64a05bcea153f093e2c58" style="width:40.15pt;height:27.25pt" o:ole="">
            <v:imagedata r:id="rId564" o:title="eqId380a8ad48fe64a05bcea153f093e2c58"/>
          </v:shape>
          <o:OLEObject Type="Embed" ProgID="Equation.DSMT4" ShapeID="_x0000_i1317" DrawAspect="Content" ObjectID="_1709814221" r:id="rId565"/>
        </w:objec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的解集为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40" w:dyaOrig="260">
          <v:shape id="_x0000_i1318" type="#_x0000_t75" style="width:12pt;height:12.45pt" o:ole="">
            <v:imagedata r:id="rId566" o:title=""/>
          </v:shape>
          <o:OLEObject Type="Embed" ProgID="Equation.DSMT4" ShapeID="_x0000_i1318" DrawAspect="Content" ObjectID="_1709814222" r:id="rId567"/>
        </w:objec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不等式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880" w:dyaOrig="400">
          <v:shape id="_x0000_i1319" type="#_x0000_t75" alt="eqId951c32f6161f4a3791095ad28177223f" style="width:38.75pt;height:18pt" o:ole="">
            <v:imagedata r:id="rId568" o:title="eqId951c32f6161f4a3791095ad28177223f"/>
          </v:shape>
          <o:OLEObject Type="Embed" ProgID="Equation.DSMT4" ShapeID="_x0000_i1319" DrawAspect="Content" ObjectID="_1709814223" r:id="rId569"/>
        </w:objec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的解集为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40" w:dyaOrig="320">
          <v:shape id="_x0000_i1320" type="#_x0000_t75" style="width:12pt;height:15.7pt" o:ole="">
            <v:imagedata r:id="rId570" o:title=""/>
          </v:shape>
          <o:OLEObject Type="Embed" ProgID="Equation.DSMT4" ShapeID="_x0000_i1320" DrawAspect="Content" ObjectID="_1709814224" r:id="rId571"/>
        </w:objec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则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819" w:dyaOrig="320">
          <v:shape id="_x0000_i1321" type="#_x0000_t75" alt="eqId0f5c37e9cf034823908b383edc0e62ff" style="width:36pt;height:13.85pt" o:ole="">
            <v:imagedata r:id="rId572" o:title="eqId0f5c37e9cf034823908b383edc0e62ff"/>
          </v:shape>
          <o:OLEObject Type="Embed" ProgID="Equation.DSMT4" ShapeID="_x0000_i1321" DrawAspect="Content" ObjectID="_1709814225" r:id="rId573"/>
        </w:objec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________________．</w:t>
      </w:r>
    </w:p>
    <w:p w:rsidR="00C740D5" w:rsidRPr="00D137C7" w:rsidRDefault="00472B16" w:rsidP="00C740D5">
      <w:pPr>
        <w:snapToGrid w:val="0"/>
        <w:spacing w:line="240" w:lineRule="auto"/>
        <w:jc w:val="left"/>
        <w:textAlignment w:val="center"/>
        <w:rPr>
          <w:rFonts w:ascii="宋体" w:hAnsi="宋体" w:cs="宋体"/>
          <w:b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20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.已知有限集合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040" w:dyaOrig="400">
          <v:shape id="_x0000_i1322" type="#_x0000_t75" alt="eqId335049b878df4d14a8c3c25f1f533ade" style="width:90pt;height:18pt" o:ole="">
            <v:imagedata r:id="rId574" o:title="eqId335049b878df4d14a8c3c25f1f533ade"/>
          </v:shape>
          <o:OLEObject Type="Embed" ProgID="Equation.DSMT4" ShapeID="_x0000_i1322" DrawAspect="Content" ObjectID="_1709814226" r:id="rId575"/>
        </w:objec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定义集合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3320" w:dyaOrig="480">
          <v:shape id="_x0000_i1323" type="#_x0000_t75" alt="eqIdb63389d3de6f4ea3b468a2558d445e08" style="width:146.3pt;height:21.25pt" o:ole="">
            <v:imagedata r:id="rId576" o:title="eqIdb63389d3de6f4ea3b468a2558d445e08"/>
          </v:shape>
          <o:OLEObject Type="Embed" ProgID="Equation.DSMT4" ShapeID="_x0000_i1323" DrawAspect="Content" ObjectID="_1709814227" r:id="rId577"/>
        </w:objec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中的元素的个数为集合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40" w:dyaOrig="240">
          <v:shape id="_x0000_i1324" type="#_x0000_t75" alt="eqId052844cae8574a8ab842c38a039baac0" style="width:10.6pt;height:10.6pt" o:ole="">
            <v:imagedata r:id="rId578" o:title="eqId052844cae8574a8ab842c38a039baac0"/>
          </v:shape>
          <o:OLEObject Type="Embed" ProgID="Equation.DSMT4" ShapeID="_x0000_i1324" DrawAspect="Content" ObjectID="_1709814228" r:id="rId579"/>
        </w:objec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的“容量”，记为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600" w:dyaOrig="400">
          <v:shape id="_x0000_i1325" type="#_x0000_t75" alt="eqId92b41dcec92644c684974d8788d67c42" style="width:26.3pt;height:17.55pt" o:ole="">
            <v:imagedata r:id="rId580" o:title="eqId92b41dcec92644c684974d8788d67c42"/>
          </v:shape>
          <o:OLEObject Type="Embed" ProgID="Equation.DSMT4" ShapeID="_x0000_i1325" DrawAspect="Content" ObjectID="_1709814229" r:id="rId581"/>
        </w:objec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．若集合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140" w:dyaOrig="440">
          <v:shape id="_x0000_i1326" type="#_x0000_t75" alt="eqIdc93f439aaa9f4d24b7cfccf5649be26f" style="width:94.15pt;height:18.45pt" o:ole="">
            <v:imagedata r:id="rId582" o:title="eqIdc93f439aaa9f4d24b7cfccf5649be26f"/>
          </v:shape>
          <o:OLEObject Type="Embed" ProgID="Equation.DSMT4" ShapeID="_x0000_i1326" DrawAspect="Content" ObjectID="_1709814230" r:id="rId583"/>
        </w:objec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则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779" w:dyaOrig="400">
          <v:shape id="_x0000_i1327" type="#_x0000_t75" alt="eqIdec6ca669b14144e181f1503d94550768" style="width:34.6pt;height:18pt" o:ole="">
            <v:imagedata r:id="rId584" o:title="eqIdec6ca669b14144e181f1503d94550768"/>
          </v:shape>
          <o:OLEObject Type="Embed" ProgID="Equation.DSMT4" ShapeID="_x0000_i1327" DrawAspect="Content" ObjectID="_1709814231" r:id="rId585"/>
        </w:objec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______；若集合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160" w:dyaOrig="440">
          <v:shape id="_x0000_i1328" type="#_x0000_t75" alt="eqId2df57762ee5246469423bc45f9159189" style="width:95.55pt;height:18.45pt" o:ole="">
            <v:imagedata r:id="rId586" o:title="eqId2df57762ee5246469423bc45f9159189"/>
          </v:shape>
          <o:OLEObject Type="Embed" ProgID="Equation.DSMT4" ShapeID="_x0000_i1328" DrawAspect="Content" ObjectID="_1709814232" r:id="rId587"/>
        </w:objec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且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1300" w:dyaOrig="400">
          <v:shape id="_x0000_i1329" type="#_x0000_t75" alt="eqId04169101464e43e4b35080dd9418b59b" style="width:57.25pt;height:18pt" o:ole="">
            <v:imagedata r:id="rId588" o:title="eqId04169101464e43e4b35080dd9418b59b"/>
          </v:shape>
          <o:OLEObject Type="Embed" ProgID="Equation.DSMT4" ShapeID="_x0000_i1329" DrawAspect="Content" ObjectID="_1709814233" r:id="rId589"/>
        </w:objec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，则正整数</w: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object w:dxaOrig="200" w:dyaOrig="220">
          <v:shape id="_x0000_i1330" type="#_x0000_t75" alt="eqId5f904d1376ac4de7a7d6cfea92ff6981" style="width:9.25pt;height:9.7pt" o:ole="">
            <v:imagedata r:id="rId590" o:title="eqId5f904d1376ac4de7a7d6cfea92ff6981"/>
          </v:shape>
          <o:OLEObject Type="Embed" ProgID="Equation.DSMT4" ShapeID="_x0000_i1330" DrawAspect="Content" ObjectID="_1709814234" r:id="rId591"/>
        </w:object>
      </w:r>
      <w:r w:rsidR="00C740D5" w:rsidRPr="00D137C7">
        <w:rPr>
          <w:rFonts w:ascii="宋体" w:hAnsi="宋体" w:cs="宋体" w:hint="eastAsia"/>
          <w:b/>
          <w:snapToGrid w:val="0"/>
          <w:color w:val="000000" w:themeColor="text1"/>
          <w:kern w:val="0"/>
        </w:rPr>
        <w:t>的值是______．</w:t>
      </w:r>
    </w:p>
    <w:p w:rsidR="00D137C7" w:rsidRPr="00D137C7" w:rsidRDefault="00DF5645" w:rsidP="00392461">
      <w:pPr>
        <w:spacing w:after="0" w:line="240" w:lineRule="atLeast"/>
        <w:jc w:val="left"/>
        <w:textAlignment w:val="center"/>
        <w:rPr>
          <w:b/>
          <w:color w:val="000000" w:themeColor="text1"/>
          <w:sz w:val="32"/>
          <w:szCs w:val="32"/>
        </w:rPr>
      </w:pPr>
      <w:r w:rsidRPr="00D137C7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lastRenderedPageBreak/>
        <w:t>高三数学复习小专题</w:t>
      </w:r>
      <w:r w:rsidRPr="00D137C7">
        <w:rPr>
          <w:rFonts w:ascii="华文中宋" w:eastAsia="华文中宋" w:hAnsi="华文中宋" w:cs="黑体" w:hint="eastAsia"/>
          <w:b/>
          <w:bCs/>
          <w:color w:val="000000" w:themeColor="text1"/>
          <w:sz w:val="32"/>
          <w:szCs w:val="32"/>
        </w:rPr>
        <w:t>1</w:t>
      </w:r>
      <w:r w:rsidRPr="00D137C7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——</w:t>
      </w:r>
      <w:r w:rsidRPr="00D137C7">
        <w:rPr>
          <w:rFonts w:ascii="华文中宋" w:eastAsia="华文中宋" w:hAnsi="华文中宋" w:cs="黑体" w:hint="eastAsia"/>
          <w:b/>
          <w:bCs/>
          <w:color w:val="000000" w:themeColor="text1"/>
          <w:sz w:val="32"/>
          <w:szCs w:val="32"/>
        </w:rPr>
        <w:t>集合</w:t>
      </w:r>
      <w:r w:rsidRPr="00D137C7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基本题型</w:t>
      </w:r>
      <w:r w:rsidR="00D137C7" w:rsidRPr="00DF5645">
        <w:rPr>
          <w:rFonts w:ascii="华文中宋" w:eastAsia="华文中宋" w:hAnsi="华文中宋" w:cs="黑体" w:hint="eastAsia"/>
          <w:b/>
          <w:bCs/>
          <w:color w:val="000000" w:themeColor="text1"/>
          <w:sz w:val="32"/>
          <w:szCs w:val="32"/>
        </w:rPr>
        <w:t>答案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17.</w:t>
      </w:r>
      <w:r w:rsidRPr="00D137C7">
        <w:rPr>
          <w:color w:val="000000" w:themeColor="text1"/>
        </w:rPr>
        <w:t>已知</w:t>
      </w:r>
      <w:r w:rsidRPr="00D137C7">
        <w:rPr>
          <w:color w:val="000000" w:themeColor="text1"/>
        </w:rPr>
        <w:object w:dxaOrig="3020" w:dyaOrig="440">
          <v:shape id="_x0000_i1331" type="#_x0000_t75" alt="eqIde315ed26d4344af392afa6debc1fd68b" style="width:133.4pt;height:19.4pt" o:ole="">
            <v:imagedata r:id="rId157" o:title="eqIde315ed26d4344af392afa6debc1fd68b"/>
          </v:shape>
          <o:OLEObject Type="Embed" ProgID="Equation.DSMT4" ShapeID="_x0000_i1331" DrawAspect="Content" ObjectID="_1709814235" r:id="rId592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3020" w:dyaOrig="440">
          <v:shape id="_x0000_i1332" type="#_x0000_t75" alt="eqId70ed22802b9c4772bf68ece00eff03a6" style="width:133.4pt;height:19.4pt" o:ole="">
            <v:imagedata r:id="rId159" o:title="eqId70ed22802b9c4772bf68ece00eff03a6"/>
          </v:shape>
          <o:OLEObject Type="Embed" ProgID="Equation.DSMT4" ShapeID="_x0000_i1332" DrawAspect="Content" ObjectID="_1709814236" r:id="rId593"/>
        </w:object>
      </w:r>
      <w:r w:rsidRPr="00D137C7">
        <w:rPr>
          <w:color w:val="000000" w:themeColor="text1"/>
        </w:rPr>
        <w:t>.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又</w:t>
      </w:r>
      <w:r w:rsidRPr="00D137C7">
        <w:rPr>
          <w:color w:val="000000" w:themeColor="text1"/>
        </w:rPr>
        <w:object w:dxaOrig="320" w:dyaOrig="400">
          <v:shape id="_x0000_i1333" type="#_x0000_t75" alt="eqId5dbf297a825345b289063178069e57e4" style="width:13.4pt;height:18pt" o:ole="">
            <v:imagedata r:id="rId161" o:title="eqId5dbf297a825345b289063178069e57e4"/>
          </v:shape>
          <o:OLEObject Type="Embed" ProgID="Equation.DSMT4" ShapeID="_x0000_i1333" DrawAspect="Content" ObjectID="_1709814237" r:id="rId594"/>
        </w:object>
      </w:r>
      <w:r w:rsidRPr="00D137C7">
        <w:rPr>
          <w:color w:val="000000" w:themeColor="text1"/>
        </w:rPr>
        <w:t>、</w:t>
      </w:r>
      <w:r w:rsidRPr="00D137C7">
        <w:rPr>
          <w:color w:val="000000" w:themeColor="text1"/>
        </w:rPr>
        <w:object w:dxaOrig="300" w:dyaOrig="400">
          <v:shape id="_x0000_i1334" type="#_x0000_t75" alt="eqId4342f28ab46940368b1f11cb4bc351a7" style="width:13.4pt;height:18pt" o:ole="">
            <v:imagedata r:id="rId163" o:title="eqId4342f28ab46940368b1f11cb4bc351a7"/>
          </v:shape>
          <o:OLEObject Type="Embed" ProgID="Equation.DSMT4" ShapeID="_x0000_i1334" DrawAspect="Content" ObjectID="_1709814238" r:id="rId595"/>
        </w:object>
      </w:r>
      <w:r w:rsidRPr="00D137C7">
        <w:rPr>
          <w:color w:val="000000" w:themeColor="text1"/>
        </w:rPr>
        <w:t>、</w:t>
      </w:r>
      <w:r w:rsidRPr="00D137C7">
        <w:rPr>
          <w:color w:val="000000" w:themeColor="text1"/>
        </w:rPr>
        <w:object w:dxaOrig="300" w:dyaOrig="400">
          <v:shape id="_x0000_i1335" type="#_x0000_t75" alt="eqIdc0252a6a0f2c48388e1cb6e3a26c0966" style="width:13.4pt;height:18pt" o:ole="">
            <v:imagedata r:id="rId165" o:title="eqIdc0252a6a0f2c48388e1cb6e3a26c0966"/>
          </v:shape>
          <o:OLEObject Type="Embed" ProgID="Equation.DSMT4" ShapeID="_x0000_i1335" DrawAspect="Content" ObjectID="_1709814239" r:id="rId596"/>
        </w:object>
      </w:r>
      <w:r w:rsidRPr="00D137C7">
        <w:rPr>
          <w:color w:val="000000" w:themeColor="text1"/>
        </w:rPr>
        <w:t>表示集合</w:t>
      </w:r>
      <w:r w:rsidRPr="00D137C7">
        <w:rPr>
          <w:color w:val="000000" w:themeColor="text1"/>
        </w:rPr>
        <w:object w:dxaOrig="240" w:dyaOrig="240">
          <v:shape id="_x0000_i1336" type="#_x0000_t75" alt="eqId052844cae8574a8ab842c38a039baac0" style="width:10.6pt;height:10.6pt" o:ole="">
            <v:imagedata r:id="rId167" o:title="eqId052844cae8574a8ab842c38a039baac0"/>
          </v:shape>
          <o:OLEObject Type="Embed" ProgID="Equation.DSMT4" ShapeID="_x0000_i1336" DrawAspect="Content" ObjectID="_1709814240" r:id="rId597"/>
        </w:object>
      </w:r>
      <w:r w:rsidRPr="00D137C7">
        <w:rPr>
          <w:color w:val="000000" w:themeColor="text1"/>
        </w:rPr>
        <w:t>、</w:t>
      </w:r>
      <w:r w:rsidRPr="00D137C7">
        <w:rPr>
          <w:color w:val="000000" w:themeColor="text1"/>
        </w:rPr>
        <w:object w:dxaOrig="180" w:dyaOrig="260">
          <v:shape id="_x0000_i1337" type="#_x0000_t75" alt="eqId51d8a094ee99497ea839941c67407d85" style="width:7.4pt;height:12pt" o:ole="">
            <v:imagedata r:id="rId169" o:title="eqId51d8a094ee99497ea839941c67407d85"/>
          </v:shape>
          <o:OLEObject Type="Embed" ProgID="Equation.DSMT4" ShapeID="_x0000_i1337" DrawAspect="Content" ObjectID="_1709814241" r:id="rId598"/>
        </w:object>
      </w:r>
      <w:r w:rsidRPr="00D137C7">
        <w:rPr>
          <w:color w:val="000000" w:themeColor="text1"/>
        </w:rPr>
        <w:t>、</w:t>
      </w:r>
      <w:r w:rsidRPr="00D137C7">
        <w:rPr>
          <w:color w:val="000000" w:themeColor="text1"/>
        </w:rPr>
        <w:object w:dxaOrig="220" w:dyaOrig="260">
          <v:shape id="_x0000_i1338" type="#_x0000_t75" alt="eqIdf8ef9ec340b848fc8802eec4cf1a8b89" style="width:8.75pt;height:10.6pt" o:ole="">
            <v:imagedata r:id="rId171" o:title="eqIdf8ef9ec340b848fc8802eec4cf1a8b89"/>
          </v:shape>
          <o:OLEObject Type="Embed" ProgID="Equation.DSMT4" ShapeID="_x0000_i1338" DrawAspect="Content" ObjectID="_1709814242" r:id="rId599"/>
        </w:object>
      </w:r>
      <w:r w:rsidRPr="00D137C7">
        <w:rPr>
          <w:color w:val="000000" w:themeColor="text1"/>
        </w:rPr>
        <w:t>中元素的个数，将问题转化为排列组合问题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对于</w:t>
      </w:r>
      <w:r w:rsidRPr="00D137C7">
        <w:rPr>
          <w:color w:val="000000" w:themeColor="text1"/>
        </w:rPr>
        <w:t>AB</w: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680" w:dyaOrig="400">
          <v:shape id="_x0000_i1339" type="#_x0000_t75" alt="eqId6dda1730d7d649f5be14594a09c799de" style="width:30pt;height:18pt" o:ole="">
            <v:imagedata r:id="rId173" o:title="eqId6dda1730d7d649f5be14594a09c799de"/>
          </v:shape>
          <o:OLEObject Type="Embed" ProgID="Equation.DSMT4" ShapeID="_x0000_i1339" DrawAspect="Content" ObjectID="_1709814243" r:id="rId600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159" w:dyaOrig="400">
          <v:shape id="_x0000_i1340" type="#_x0000_t75" alt="eqId01e66af2d2fa4cb4b561a9f663717dbb" style="width:50.75pt;height:18pt" o:ole="">
            <v:imagedata r:id="rId601" o:title="eqId01e66af2d2fa4cb4b561a9f663717dbb"/>
          </v:shape>
          <o:OLEObject Type="Embed" ProgID="Equation.DSMT4" ShapeID="_x0000_i1340" DrawAspect="Content" ObjectID="_1709814244" r:id="rId602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159" w:dyaOrig="400">
          <v:shape id="_x0000_i1341" type="#_x0000_t75" alt="eqId3b03f9070eaf4d96a5f637324d469b07" style="width:50.75pt;height:18pt" o:ole="">
            <v:imagedata r:id="rId603" o:title="eqId3b03f9070eaf4d96a5f637324d469b07"/>
          </v:shape>
          <o:OLEObject Type="Embed" ProgID="Equation.DSMT4" ShapeID="_x0000_i1341" DrawAspect="Content" ObjectID="_1709814245" r:id="rId604"/>
        </w:object>
      </w:r>
      <w:r w:rsidRPr="00D137C7">
        <w:rPr>
          <w:color w:val="000000" w:themeColor="text1"/>
        </w:rPr>
        <w:t>，则</w:t>
      </w:r>
      <w:r w:rsidRPr="00D137C7">
        <w:rPr>
          <w:color w:val="000000" w:themeColor="text1"/>
        </w:rPr>
        <w:object w:dxaOrig="1179" w:dyaOrig="400">
          <v:shape id="_x0000_i1342" type="#_x0000_t75" alt="eqIdc6d813bea3d34b0c96abbe1779a89277" style="width:52.6pt;height:18pt" o:ole="">
            <v:imagedata r:id="rId178" o:title="eqIdc6d813bea3d34b0c96abbe1779a89277"/>
          </v:shape>
          <o:OLEObject Type="Embed" ProgID="Equation.DSMT4" ShapeID="_x0000_i1342" DrawAspect="Content" ObjectID="_1709814246" r:id="rId605"/>
        </w:object>
      </w:r>
      <w:r w:rsidRPr="00D137C7">
        <w:rPr>
          <w:color w:val="000000" w:themeColor="text1"/>
        </w:rPr>
        <w:t>，故</w:t>
      </w:r>
      <w:r w:rsidRPr="00D137C7">
        <w:rPr>
          <w:color w:val="000000" w:themeColor="text1"/>
        </w:rPr>
        <w:t>B</w:t>
      </w:r>
      <w:r w:rsidRPr="00D137C7">
        <w:rPr>
          <w:color w:val="000000" w:themeColor="text1"/>
        </w:rPr>
        <w:t>正确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但若考虑重复情况，即</w:t>
      </w:r>
      <w:r w:rsidRPr="00D137C7">
        <w:rPr>
          <w:color w:val="000000" w:themeColor="text1"/>
        </w:rPr>
        <w:object w:dxaOrig="240" w:dyaOrig="240">
          <v:shape id="_x0000_i1343" type="#_x0000_t75" alt="eqId052844cae8574a8ab842c38a039baac0" style="width:10.6pt;height:10.6pt" o:ole="">
            <v:imagedata r:id="rId167" o:title="eqId052844cae8574a8ab842c38a039baac0"/>
          </v:shape>
          <o:OLEObject Type="Embed" ProgID="Equation.DSMT4" ShapeID="_x0000_i1343" DrawAspect="Content" ObjectID="_1709814247" r:id="rId606"/>
        </w:object>
      </w:r>
      <w:r w:rsidRPr="00D137C7">
        <w:rPr>
          <w:color w:val="000000" w:themeColor="text1"/>
        </w:rPr>
        <w:t>由相邻元素构成，例</w:t>
      </w:r>
      <w:r w:rsidRPr="00D137C7">
        <w:rPr>
          <w:color w:val="000000" w:themeColor="text1"/>
        </w:rPr>
        <w:object w:dxaOrig="1340" w:dyaOrig="400">
          <v:shape id="_x0000_i1344" type="#_x0000_t75" alt="eqId9a38d2353f314eddb0f61a9d48dfa866" style="width:58.6pt;height:18pt" o:ole="">
            <v:imagedata r:id="rId607" o:title="eqId9a38d2353f314eddb0f61a9d48dfa866"/>
          </v:shape>
          <o:OLEObject Type="Embed" ProgID="Equation.DSMT4" ShapeID="_x0000_i1344" DrawAspect="Content" ObjectID="_1709814248" r:id="rId608"/>
        </w:object>
      </w:r>
      <w:r w:rsidRPr="00D137C7">
        <w:rPr>
          <w:color w:val="000000" w:themeColor="text1"/>
        </w:rPr>
        <w:t>，则</w:t>
      </w:r>
      <w:r w:rsidRPr="00D137C7">
        <w:rPr>
          <w:color w:val="000000" w:themeColor="text1"/>
        </w:rPr>
        <w:object w:dxaOrig="1559" w:dyaOrig="400">
          <v:shape id="_x0000_i1345" type="#_x0000_t75" alt="eqId164e402abc7f4fdc9b37b629297e6759" style="width:68.75pt;height:18pt" o:ole="">
            <v:imagedata r:id="rId609" o:title="eqId164e402abc7f4fdc9b37b629297e6759"/>
          </v:shape>
          <o:OLEObject Type="Embed" ProgID="Equation.DSMT4" ShapeID="_x0000_i1345" DrawAspect="Content" ObjectID="_1709814249" r:id="rId610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120" w:dyaOrig="400">
          <v:shape id="_x0000_i1346" type="#_x0000_t75" alt="eqIdc4e405bd7c8e486cb81c1fc8fb1da3f3" style="width:49.4pt;height:18pt" o:ole="">
            <v:imagedata r:id="rId611" o:title="eqIdc4e405bd7c8e486cb81c1fc8fb1da3f3"/>
          </v:shape>
          <o:OLEObject Type="Embed" ProgID="Equation.DSMT4" ShapeID="_x0000_i1346" DrawAspect="Content" ObjectID="_1709814250" r:id="rId612"/>
        </w:object>
      </w:r>
      <w:r w:rsidRPr="00D137C7">
        <w:rPr>
          <w:color w:val="000000" w:themeColor="text1"/>
        </w:rPr>
        <w:t>，即</w:t>
      </w:r>
      <w:r w:rsidRPr="00D137C7">
        <w:rPr>
          <w:color w:val="000000" w:themeColor="text1"/>
        </w:rPr>
        <w:object w:dxaOrig="1460" w:dyaOrig="440">
          <v:shape id="_x0000_i1347" type="#_x0000_t75" alt="eqId627db971f3dc4aec90a24e549ec0db0a" style="width:64.6pt;height:19.4pt" o:ole="">
            <v:imagedata r:id="rId613" o:title="eqId627db971f3dc4aec90a24e549ec0db0a"/>
          </v:shape>
          <o:OLEObject Type="Embed" ProgID="Equation.DSMT4" ShapeID="_x0000_i1347" DrawAspect="Content" ObjectID="_1709814251" r:id="rId614"/>
        </w:object>
      </w:r>
      <w:r w:rsidRPr="00D137C7">
        <w:rPr>
          <w:color w:val="000000" w:themeColor="text1"/>
        </w:rPr>
        <w:t>，故</w:t>
      </w:r>
      <w:r w:rsidRPr="00D137C7">
        <w:rPr>
          <w:color w:val="000000" w:themeColor="text1"/>
        </w:rPr>
        <w:t>A</w:t>
      </w:r>
      <w:r w:rsidRPr="00D137C7">
        <w:rPr>
          <w:color w:val="000000" w:themeColor="text1"/>
        </w:rPr>
        <w:t>正确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对于</w:t>
      </w:r>
      <w:r w:rsidRPr="00D137C7">
        <w:rPr>
          <w:color w:val="000000" w:themeColor="text1"/>
        </w:rPr>
        <w:t>CD</w: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660" w:dyaOrig="400">
          <v:shape id="_x0000_i1348" type="#_x0000_t75" alt="eqId53a071e341f6456fb06155f828141c52" style="width:28.6pt;height:18pt" o:ole="">
            <v:imagedata r:id="rId180" o:title="eqId53a071e341f6456fb06155f828141c52"/>
          </v:shape>
          <o:OLEObject Type="Embed" ProgID="Equation.DSMT4" ShapeID="_x0000_i1348" DrawAspect="Content" ObjectID="_1709814252" r:id="rId615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259" w:dyaOrig="400">
          <v:shape id="_x0000_i1349" type="#_x0000_t75" alt="eqId9096b148ca094c2bb4f78ea0be422f76" style="width:55.4pt;height:18pt" o:ole="">
            <v:imagedata r:id="rId616" o:title="eqId9096b148ca094c2bb4f78ea0be422f76"/>
          </v:shape>
          <o:OLEObject Type="Embed" ProgID="Equation.DSMT4" ShapeID="_x0000_i1349" DrawAspect="Content" ObjectID="_1709814253" r:id="rId617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259" w:dyaOrig="400">
          <v:shape id="_x0000_i1350" type="#_x0000_t75" alt="eqIdf91439fa09ba4b7cb491c02a3bc666af" style="width:55.4pt;height:18pt" o:ole="">
            <v:imagedata r:id="rId618" o:title="eqIdf91439fa09ba4b7cb491c02a3bc666af"/>
          </v:shape>
          <o:OLEObject Type="Embed" ProgID="Equation.DSMT4" ShapeID="_x0000_i1350" DrawAspect="Content" ObjectID="_1709814254" r:id="rId619"/>
        </w:object>
      </w:r>
      <w:r w:rsidRPr="00D137C7">
        <w:rPr>
          <w:color w:val="000000" w:themeColor="text1"/>
        </w:rPr>
        <w:t>，则</w:t>
      </w:r>
      <w:r w:rsidRPr="00D137C7">
        <w:rPr>
          <w:color w:val="000000" w:themeColor="text1"/>
        </w:rPr>
        <w:object w:dxaOrig="1219" w:dyaOrig="400">
          <v:shape id="_x0000_i1351" type="#_x0000_t75" alt="eqId6d42ee5028cf447aa2920ff9ae85ff07" style="width:54pt;height:18pt" o:ole="">
            <v:imagedata r:id="rId620" o:title="eqId6d42ee5028cf447aa2920ff9ae85ff07"/>
          </v:shape>
          <o:OLEObject Type="Embed" ProgID="Equation.DSMT4" ShapeID="_x0000_i1351" DrawAspect="Content" ObjectID="_1709814255" r:id="rId621"/>
        </w:object>
      </w:r>
      <w:r w:rsidRPr="00D137C7">
        <w:rPr>
          <w:color w:val="000000" w:themeColor="text1"/>
        </w:rPr>
        <w:t>，故</w:t>
      </w:r>
      <w:r w:rsidRPr="00D137C7">
        <w:rPr>
          <w:color w:val="000000" w:themeColor="text1"/>
        </w:rPr>
        <w:t>D</w:t>
      </w:r>
      <w:r w:rsidRPr="00D137C7">
        <w:rPr>
          <w:color w:val="000000" w:themeColor="text1"/>
        </w:rPr>
        <w:t>错误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但若考虑重复情况，即</w:t>
      </w:r>
      <w:r w:rsidRPr="00D137C7">
        <w:rPr>
          <w:color w:val="000000" w:themeColor="text1"/>
        </w:rPr>
        <w:object w:dxaOrig="240" w:dyaOrig="240">
          <v:shape id="_x0000_i1352" type="#_x0000_t75" alt="eqId052844cae8574a8ab842c38a039baac0" style="width:10.6pt;height:10.6pt" o:ole="">
            <v:imagedata r:id="rId167" o:title="eqId052844cae8574a8ab842c38a039baac0"/>
          </v:shape>
          <o:OLEObject Type="Embed" ProgID="Equation.DSMT4" ShapeID="_x0000_i1352" DrawAspect="Content" ObjectID="_1709814256" r:id="rId622"/>
        </w:object>
      </w:r>
      <w:r w:rsidRPr="00D137C7">
        <w:rPr>
          <w:color w:val="000000" w:themeColor="text1"/>
        </w:rPr>
        <w:t>由相邻元素构成，例</w:t>
      </w:r>
      <w:r w:rsidRPr="00D137C7">
        <w:rPr>
          <w:color w:val="000000" w:themeColor="text1"/>
        </w:rPr>
        <w:object w:dxaOrig="1539" w:dyaOrig="400">
          <v:shape id="_x0000_i1353" type="#_x0000_t75" alt="eqIdd88af72f19194a72b490b485675a589a" style="width:67.4pt;height:18pt" o:ole="">
            <v:imagedata r:id="rId623" o:title="eqIdd88af72f19194a72b490b485675a589a"/>
          </v:shape>
          <o:OLEObject Type="Embed" ProgID="Equation.DSMT4" ShapeID="_x0000_i1353" DrawAspect="Content" ObjectID="_1709814257" r:id="rId624"/>
        </w:object>
      </w:r>
      <w:r w:rsidRPr="00D137C7">
        <w:rPr>
          <w:color w:val="000000" w:themeColor="text1"/>
        </w:rPr>
        <w:t>，则</w:t>
      </w:r>
      <w:r w:rsidRPr="00D137C7">
        <w:rPr>
          <w:color w:val="000000" w:themeColor="text1"/>
        </w:rPr>
        <w:object w:dxaOrig="1960" w:dyaOrig="400">
          <v:shape id="_x0000_i1354" type="#_x0000_t75" alt="eqId86b369deca7d424586dcb9e03bd1926d" style="width:85.4pt;height:18pt" o:ole="">
            <v:imagedata r:id="rId625" o:title="eqId86b369deca7d424586dcb9e03bd1926d"/>
          </v:shape>
          <o:OLEObject Type="Embed" ProgID="Equation.DSMT4" ShapeID="_x0000_i1354" DrawAspect="Content" ObjectID="_1709814258" r:id="rId626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339" w:dyaOrig="400">
          <v:shape id="_x0000_i1355" type="#_x0000_t75" alt="eqIddd27cda99af84fac86921fb11d2d0591" style="width:58.6pt;height:18pt" o:ole="">
            <v:imagedata r:id="rId627" o:title="eqIddd27cda99af84fac86921fb11d2d0591"/>
          </v:shape>
          <o:OLEObject Type="Embed" ProgID="Equation.DSMT4" ShapeID="_x0000_i1355" DrawAspect="Content" ObjectID="_1709814259" r:id="rId628"/>
        </w:object>
      </w:r>
      <w:r w:rsidRPr="00D137C7">
        <w:rPr>
          <w:color w:val="000000" w:themeColor="text1"/>
        </w:rPr>
        <w:t>，即</w:t>
      </w:r>
      <w:r w:rsidRPr="00D137C7">
        <w:rPr>
          <w:color w:val="000000" w:themeColor="text1"/>
        </w:rPr>
        <w:object w:dxaOrig="1540" w:dyaOrig="440">
          <v:shape id="_x0000_i1356" type="#_x0000_t75" alt="eqIda99edf2674454b3a92c0bc99e6a20537" style="width:67.4pt;height:19.4pt" o:ole="">
            <v:imagedata r:id="rId629" o:title="eqIda99edf2674454b3a92c0bc99e6a20537"/>
          </v:shape>
          <o:OLEObject Type="Embed" ProgID="Equation.DSMT4" ShapeID="_x0000_i1356" DrawAspect="Content" ObjectID="_1709814260" r:id="rId630"/>
        </w:object>
      </w:r>
      <w:r w:rsidRPr="00D137C7">
        <w:rPr>
          <w:color w:val="000000" w:themeColor="text1"/>
        </w:rPr>
        <w:t>，故</w:t>
      </w:r>
      <w:r w:rsidRPr="00D137C7">
        <w:rPr>
          <w:color w:val="000000" w:themeColor="text1"/>
        </w:rPr>
        <w:object w:dxaOrig="740" w:dyaOrig="400">
          <v:shape id="_x0000_i1357" type="#_x0000_t75" alt="eqId5002a4d8584c4a34ad8f840e8452a75a" style="width:33.25pt;height:18pt" o:ole="">
            <v:imagedata r:id="rId182" o:title="eqId5002a4d8584c4a34ad8f840e8452a75a"/>
          </v:shape>
          <o:OLEObject Type="Embed" ProgID="Equation.DSMT4" ShapeID="_x0000_i1357" DrawAspect="Content" ObjectID="_1709814261" r:id="rId631"/>
        </w:object>
      </w:r>
      <w:r w:rsidRPr="00D137C7">
        <w:rPr>
          <w:color w:val="000000" w:themeColor="text1"/>
        </w:rPr>
        <w:t>可能为</w:t>
      </w:r>
      <w:r w:rsidRPr="00D137C7">
        <w:rPr>
          <w:color w:val="000000" w:themeColor="text1"/>
        </w:rPr>
        <w:t>18</w:t>
      </w:r>
      <w:r w:rsidRPr="00D137C7">
        <w:rPr>
          <w:color w:val="000000" w:themeColor="text1"/>
        </w:rPr>
        <w:t>，故</w:t>
      </w:r>
      <w:r w:rsidRPr="00D137C7">
        <w:rPr>
          <w:color w:val="000000" w:themeColor="text1"/>
        </w:rPr>
        <w:t>C</w:t>
      </w:r>
      <w:r w:rsidRPr="00D137C7">
        <w:rPr>
          <w:color w:val="000000" w:themeColor="text1"/>
        </w:rPr>
        <w:t>正确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故选：</w:t>
      </w:r>
      <w:r w:rsidRPr="00D137C7">
        <w:rPr>
          <w:color w:val="000000" w:themeColor="text1"/>
        </w:rPr>
        <w:t>D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18.</w:t>
      </w:r>
      <w:r w:rsidRPr="00D137C7">
        <w:rPr>
          <w:color w:val="000000" w:themeColor="text1"/>
        </w:rPr>
        <w:t>由题意，对子集</w:t>
      </w:r>
      <w:r w:rsidRPr="00D137C7">
        <w:rPr>
          <w:color w:val="000000" w:themeColor="text1"/>
        </w:rPr>
        <w:object w:dxaOrig="240" w:dyaOrig="240">
          <v:shape id="_x0000_i1358" type="#_x0000_t75" alt="eqId052844cae8574a8ab842c38a039baac0" style="width:10.6pt;height:10.6pt" o:ole="">
            <v:imagedata r:id="rId167" o:title="eqId052844cae8574a8ab842c38a039baac0"/>
          </v:shape>
          <o:OLEObject Type="Embed" ProgID="Equation.DSMT4" ShapeID="_x0000_i1358" DrawAspect="Content" ObjectID="_1709814262" r:id="rId632"/>
        </w:object>
      </w:r>
      <w:r w:rsidRPr="00D137C7">
        <w:rPr>
          <w:color w:val="000000" w:themeColor="text1"/>
        </w:rPr>
        <w:t>分类讨论：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当集合</w:t>
      </w:r>
      <w:r w:rsidRPr="00D137C7">
        <w:rPr>
          <w:color w:val="000000" w:themeColor="text1"/>
        </w:rPr>
        <w:object w:dxaOrig="939" w:dyaOrig="400">
          <v:shape id="_x0000_i1359" type="#_x0000_t75" alt="eqIdeb121ff7195c40d3928544571e206cb5" style="width:42pt;height:18pt" o:ole="">
            <v:imagedata r:id="rId633" o:title="eqIdeb121ff7195c40d3928544571e206cb5"/>
          </v:shape>
          <o:OLEObject Type="Embed" ProgID="Equation.DSMT4" ShapeID="_x0000_i1359" DrawAspect="Content" ObjectID="_1709814263" r:id="rId634"/>
        </w:object>
      </w:r>
      <w:r w:rsidRPr="00D137C7">
        <w:rPr>
          <w:color w:val="000000" w:themeColor="text1"/>
        </w:rPr>
        <w:t>，集合</w:t>
      </w:r>
      <w:r w:rsidRPr="00D137C7">
        <w:rPr>
          <w:color w:val="000000" w:themeColor="text1"/>
        </w:rPr>
        <w:object w:dxaOrig="220" w:dyaOrig="240">
          <v:shape id="_x0000_i1360" type="#_x0000_t75" alt="eqId8754ce8cf7f34f04abb9a0c041f57f5c" style="width:8.75pt;height:10.6pt" o:ole="">
            <v:imagedata r:id="rId189" o:title="eqId8754ce8cf7f34f04abb9a0c041f57f5c"/>
          </v:shape>
          <o:OLEObject Type="Embed" ProgID="Equation.DSMT4" ShapeID="_x0000_i1360" DrawAspect="Content" ObjectID="_1709814264" r:id="rId635"/>
        </w:object>
      </w:r>
      <w:r w:rsidRPr="00D137C7">
        <w:rPr>
          <w:color w:val="000000" w:themeColor="text1"/>
        </w:rPr>
        <w:t>可以是</w:t>
      </w:r>
      <w:r w:rsidRPr="00D137C7">
        <w:rPr>
          <w:color w:val="000000" w:themeColor="text1"/>
        </w:rPr>
        <w:object w:dxaOrig="2960" w:dyaOrig="320">
          <v:shape id="_x0000_i1361" type="#_x0000_t75" alt="eqIded5e37575659450aa64ee6869bc13ce2" style="width:130.6pt;height:13.4pt" o:ole="">
            <v:imagedata r:id="rId636" o:title="eqIded5e37575659450aa64ee6869bc13ce2"/>
          </v:shape>
          <o:OLEObject Type="Embed" ProgID="Equation.DSMT4" ShapeID="_x0000_i1361" DrawAspect="Content" ObjectID="_1709814265" r:id="rId637"/>
        </w:object>
      </w:r>
      <w:r w:rsidRPr="00D137C7">
        <w:rPr>
          <w:color w:val="000000" w:themeColor="text1"/>
        </w:rPr>
        <w:t>，共</w:t>
      </w:r>
      <w:r w:rsidRPr="00D137C7">
        <w:rPr>
          <w:color w:val="000000" w:themeColor="text1"/>
        </w:rPr>
        <w:t>4</w:t>
      </w:r>
      <w:r w:rsidRPr="00D137C7">
        <w:rPr>
          <w:color w:val="000000" w:themeColor="text1"/>
        </w:rPr>
        <w:t>中结果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当集合</w:t>
      </w:r>
      <w:r w:rsidRPr="00D137C7">
        <w:rPr>
          <w:color w:val="000000" w:themeColor="text1"/>
        </w:rPr>
        <w:object w:dxaOrig="1140" w:dyaOrig="400">
          <v:shape id="_x0000_i1362" type="#_x0000_t75" alt="eqIdc71b9d7fdd5a4255bc9be49b0de5e795" style="width:49.4pt;height:18pt" o:ole="">
            <v:imagedata r:id="rId638" o:title="eqIdc71b9d7fdd5a4255bc9be49b0de5e795"/>
          </v:shape>
          <o:OLEObject Type="Embed" ProgID="Equation.DSMT4" ShapeID="_x0000_i1362" DrawAspect="Content" ObjectID="_1709814266" r:id="rId639"/>
        </w:object>
      </w:r>
      <w:r w:rsidRPr="00D137C7">
        <w:rPr>
          <w:color w:val="000000" w:themeColor="text1"/>
        </w:rPr>
        <w:t>，集合</w:t>
      </w:r>
      <w:r w:rsidRPr="00D137C7">
        <w:rPr>
          <w:color w:val="000000" w:themeColor="text1"/>
        </w:rPr>
        <w:object w:dxaOrig="220" w:dyaOrig="240">
          <v:shape id="_x0000_i1363" type="#_x0000_t75" alt="eqId8754ce8cf7f34f04abb9a0c041f57f5c" style="width:8.75pt;height:10.6pt" o:ole="">
            <v:imagedata r:id="rId189" o:title="eqId8754ce8cf7f34f04abb9a0c041f57f5c"/>
          </v:shape>
          <o:OLEObject Type="Embed" ProgID="Equation.DSMT4" ShapeID="_x0000_i1363" DrawAspect="Content" ObjectID="_1709814267" r:id="rId640"/>
        </w:object>
      </w:r>
      <w:r w:rsidRPr="00D137C7">
        <w:rPr>
          <w:color w:val="000000" w:themeColor="text1"/>
        </w:rPr>
        <w:t>可以是</w:t>
      </w:r>
      <w:r w:rsidRPr="00D137C7">
        <w:rPr>
          <w:color w:val="000000" w:themeColor="text1"/>
        </w:rPr>
        <w:object w:dxaOrig="1259" w:dyaOrig="320">
          <v:shape id="_x0000_i1364" type="#_x0000_t75" alt="eqId5c03ef2f251f4f1e88b4c8336223a5b0" style="width:55.4pt;height:13.4pt" o:ole="">
            <v:imagedata r:id="rId641" o:title="eqId5c03ef2f251f4f1e88b4c8336223a5b0"/>
          </v:shape>
          <o:OLEObject Type="Embed" ProgID="Equation.DSMT4" ShapeID="_x0000_i1364" DrawAspect="Content" ObjectID="_1709814268" r:id="rId642"/>
        </w:object>
      </w:r>
      <w:r w:rsidRPr="00D137C7">
        <w:rPr>
          <w:color w:val="000000" w:themeColor="text1"/>
        </w:rPr>
        <w:t>，共</w:t>
      </w:r>
      <w:r w:rsidRPr="00D137C7">
        <w:rPr>
          <w:color w:val="000000" w:themeColor="text1"/>
        </w:rPr>
        <w:t>2</w:t>
      </w:r>
      <w:r w:rsidRPr="00D137C7">
        <w:rPr>
          <w:color w:val="000000" w:themeColor="text1"/>
        </w:rPr>
        <w:t>种结果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当集合</w:t>
      </w:r>
      <w:r w:rsidRPr="00D137C7">
        <w:rPr>
          <w:color w:val="000000" w:themeColor="text1"/>
        </w:rPr>
        <w:object w:dxaOrig="1140" w:dyaOrig="400">
          <v:shape id="_x0000_i1365" type="#_x0000_t75" alt="eqIde9d257c770d94c44ab300ba05e15a6f7" style="width:49.4pt;height:18pt" o:ole="">
            <v:imagedata r:id="rId643" o:title="eqIde9d257c770d94c44ab300ba05e15a6f7"/>
          </v:shape>
          <o:OLEObject Type="Embed" ProgID="Equation.DSMT4" ShapeID="_x0000_i1365" DrawAspect="Content" ObjectID="_1709814269" r:id="rId644"/>
        </w:object>
      </w:r>
      <w:r w:rsidRPr="00D137C7">
        <w:rPr>
          <w:color w:val="000000" w:themeColor="text1"/>
        </w:rPr>
        <w:t>，集合</w:t>
      </w:r>
      <w:r w:rsidRPr="00D137C7">
        <w:rPr>
          <w:color w:val="000000" w:themeColor="text1"/>
        </w:rPr>
        <w:object w:dxaOrig="220" w:dyaOrig="240">
          <v:shape id="_x0000_i1366" type="#_x0000_t75" alt="eqId8754ce8cf7f34f04abb9a0c041f57f5c" style="width:8.75pt;height:10.6pt" o:ole="">
            <v:imagedata r:id="rId189" o:title="eqId8754ce8cf7f34f04abb9a0c041f57f5c"/>
          </v:shape>
          <o:OLEObject Type="Embed" ProgID="Equation.DSMT4" ShapeID="_x0000_i1366" DrawAspect="Content" ObjectID="_1709814270" r:id="rId645"/>
        </w:object>
      </w:r>
      <w:r w:rsidRPr="00D137C7">
        <w:rPr>
          <w:color w:val="000000" w:themeColor="text1"/>
        </w:rPr>
        <w:t>可以是</w:t>
      </w:r>
      <w:r w:rsidRPr="00D137C7">
        <w:rPr>
          <w:color w:val="000000" w:themeColor="text1"/>
        </w:rPr>
        <w:object w:dxaOrig="1259" w:dyaOrig="320">
          <v:shape id="_x0000_i1367" type="#_x0000_t75" alt="eqIdf1c5479dde334e9a96aec86604badec2" style="width:55.4pt;height:13.4pt" o:ole="">
            <v:imagedata r:id="rId646" o:title="eqIdf1c5479dde334e9a96aec86604badec2"/>
          </v:shape>
          <o:OLEObject Type="Embed" ProgID="Equation.DSMT4" ShapeID="_x0000_i1367" DrawAspect="Content" ObjectID="_1709814271" r:id="rId647"/>
        </w:object>
      </w:r>
      <w:r w:rsidRPr="00D137C7">
        <w:rPr>
          <w:color w:val="000000" w:themeColor="text1"/>
        </w:rPr>
        <w:t>，共</w:t>
      </w:r>
      <w:r w:rsidRPr="00D137C7">
        <w:rPr>
          <w:color w:val="000000" w:themeColor="text1"/>
        </w:rPr>
        <w:t>2</w:t>
      </w:r>
      <w:r w:rsidRPr="00D137C7">
        <w:rPr>
          <w:color w:val="000000" w:themeColor="text1"/>
        </w:rPr>
        <w:t>种结果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当集合</w:t>
      </w:r>
      <w:r w:rsidRPr="00D137C7">
        <w:rPr>
          <w:color w:val="000000" w:themeColor="text1"/>
        </w:rPr>
        <w:object w:dxaOrig="1340" w:dyaOrig="400">
          <v:shape id="_x0000_i1368" type="#_x0000_t75" alt="eqId9a38d2353f314eddb0f61a9d48dfa866" style="width:58.6pt;height:18pt" o:ole="">
            <v:imagedata r:id="rId607" o:title="eqId9a38d2353f314eddb0f61a9d48dfa866"/>
          </v:shape>
          <o:OLEObject Type="Embed" ProgID="Equation.DSMT4" ShapeID="_x0000_i1368" DrawAspect="Content" ObjectID="_1709814272" r:id="rId648"/>
        </w:object>
      </w:r>
      <w:r w:rsidRPr="00D137C7">
        <w:rPr>
          <w:color w:val="000000" w:themeColor="text1"/>
        </w:rPr>
        <w:t>，集合</w:t>
      </w:r>
      <w:r w:rsidRPr="00D137C7">
        <w:rPr>
          <w:color w:val="000000" w:themeColor="text1"/>
        </w:rPr>
        <w:object w:dxaOrig="220" w:dyaOrig="240">
          <v:shape id="_x0000_i1369" type="#_x0000_t75" alt="eqId8754ce8cf7f34f04abb9a0c041f57f5c" style="width:8.75pt;height:10.6pt" o:ole="">
            <v:imagedata r:id="rId189" o:title="eqId8754ce8cf7f34f04abb9a0c041f57f5c"/>
          </v:shape>
          <o:OLEObject Type="Embed" ProgID="Equation.DSMT4" ShapeID="_x0000_i1369" DrawAspect="Content" ObjectID="_1709814273" r:id="rId649"/>
        </w:object>
      </w:r>
      <w:r w:rsidRPr="00D137C7">
        <w:rPr>
          <w:color w:val="000000" w:themeColor="text1"/>
        </w:rPr>
        <w:t>可以是</w:t>
      </w:r>
      <w:r w:rsidRPr="00D137C7">
        <w:rPr>
          <w:color w:val="000000" w:themeColor="text1"/>
        </w:rPr>
        <w:object w:dxaOrig="520" w:dyaOrig="320">
          <v:shape id="_x0000_i1370" type="#_x0000_t75" alt="eqIdeefb4b831d904b738ba2c35aef7859b1" style="width:22.6pt;height:15.25pt" o:ole="">
            <v:imagedata r:id="rId650" o:title="eqIdeefb4b831d904b738ba2c35aef7859b1"/>
          </v:shape>
          <o:OLEObject Type="Embed" ProgID="Equation.DSMT4" ShapeID="_x0000_i1370" DrawAspect="Content" ObjectID="_1709814274" r:id="rId651"/>
        </w:object>
      </w:r>
      <w:r w:rsidRPr="00D137C7">
        <w:rPr>
          <w:color w:val="000000" w:themeColor="text1"/>
        </w:rPr>
        <w:t>，共</w:t>
      </w:r>
      <w:r w:rsidRPr="00D137C7">
        <w:rPr>
          <w:color w:val="000000" w:themeColor="text1"/>
        </w:rPr>
        <w:t>1</w:t>
      </w:r>
      <w:r w:rsidRPr="00D137C7">
        <w:rPr>
          <w:color w:val="000000" w:themeColor="text1"/>
        </w:rPr>
        <w:t>种结果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根据计数原理，可得共有</w:t>
      </w:r>
      <w:r w:rsidRPr="00D137C7">
        <w:rPr>
          <w:color w:val="000000" w:themeColor="text1"/>
        </w:rPr>
        <w:object w:dxaOrig="1499" w:dyaOrig="280">
          <v:shape id="_x0000_i1371" type="#_x0000_t75" alt="eqIdbcec1f6451d54d7eacbaf5813b3f5240" style="width:66pt;height:12pt" o:ole="">
            <v:imagedata r:id="rId652" o:title="eqIdbcec1f6451d54d7eacbaf5813b3f5240"/>
          </v:shape>
          <o:OLEObject Type="Embed" ProgID="Equation.DSMT4" ShapeID="_x0000_i1371" DrawAspect="Content" ObjectID="_1709814275" r:id="rId653"/>
        </w:object>
      </w:r>
      <w:r w:rsidRPr="00D137C7">
        <w:rPr>
          <w:color w:val="000000" w:themeColor="text1"/>
        </w:rPr>
        <w:t>种结果</w:t>
      </w:r>
      <w:r w:rsidRPr="00D137C7">
        <w:rPr>
          <w:color w:val="000000" w:themeColor="text1"/>
        </w:rPr>
        <w:t>.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19.</w:t>
      </w:r>
      <w:r w:rsidRPr="00D137C7">
        <w:rPr>
          <w:color w:val="000000" w:themeColor="text1"/>
        </w:rPr>
        <w:t>集合</w:t>
      </w:r>
      <w:r w:rsidRPr="00D137C7">
        <w:rPr>
          <w:color w:val="000000" w:themeColor="text1"/>
        </w:rPr>
        <w:object w:dxaOrig="1540" w:dyaOrig="400">
          <v:shape id="_x0000_i1372" type="#_x0000_t75" alt="eqId19b0c8c41ee64e77ab29e9e7d63f4759" style="width:67.4pt;height:18pt" o:ole="">
            <v:imagedata r:id="rId200" o:title="eqId19b0c8c41ee64e77ab29e9e7d63f4759"/>
          </v:shape>
          <o:OLEObject Type="Embed" ProgID="Equation.DSMT4" ShapeID="_x0000_i1372" DrawAspect="Content" ObjectID="_1709814276" r:id="rId654"/>
        </w:object>
      </w:r>
      <w:r w:rsidRPr="00D137C7">
        <w:rPr>
          <w:color w:val="000000" w:themeColor="text1"/>
        </w:rPr>
        <w:t>知：</w:t>
      </w:r>
      <w:r w:rsidRPr="00D137C7">
        <w:rPr>
          <w:color w:val="000000" w:themeColor="text1"/>
        </w:rPr>
        <w:t xml:space="preserve"> 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若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中的最大数为</w:t>
      </w:r>
      <w:r w:rsidRPr="00D137C7">
        <w:rPr>
          <w:color w:val="000000" w:themeColor="text1"/>
        </w:rPr>
        <w:t>1</w:t>
      </w:r>
      <w:r w:rsidRPr="00D137C7">
        <w:rPr>
          <w:color w:val="000000" w:themeColor="text1"/>
        </w:rPr>
        <w:t>时，</w:t>
      </w:r>
      <w:r w:rsidRPr="00D137C7">
        <w:rPr>
          <w:i/>
          <w:color w:val="000000" w:themeColor="text1"/>
        </w:rPr>
        <w:t>B</w:t>
      </w:r>
      <w:r w:rsidRPr="00D137C7">
        <w:rPr>
          <w:color w:val="000000" w:themeColor="text1"/>
        </w:rPr>
        <w:t>中只要不含</w:t>
      </w:r>
      <w:r w:rsidRPr="00D137C7">
        <w:rPr>
          <w:color w:val="000000" w:themeColor="text1"/>
        </w:rPr>
        <w:t>1</w:t>
      </w:r>
      <w:r w:rsidRPr="00D137C7">
        <w:rPr>
          <w:color w:val="000000" w:themeColor="text1"/>
        </w:rPr>
        <w:t>即可：</w:t>
      </w:r>
      <w:r w:rsidRPr="00D137C7">
        <w:rPr>
          <w:color w:val="000000" w:themeColor="text1"/>
        </w:rPr>
        <w:object w:dxaOrig="240" w:dyaOrig="240">
          <v:shape id="_x0000_i1373" type="#_x0000_t75" alt="eqId052844cae8574a8ab842c38a039baac0" style="width:10.6pt;height:10.6pt" o:ole="">
            <v:imagedata r:id="rId167" o:title="eqId052844cae8574a8ab842c38a039baac0"/>
          </v:shape>
          <o:OLEObject Type="Embed" ProgID="Equation.DSMT4" ShapeID="_x0000_i1373" DrawAspect="Content" ObjectID="_1709814277" r:id="rId655"/>
        </w:object>
      </w:r>
      <w:r w:rsidRPr="00D137C7">
        <w:rPr>
          <w:color w:val="000000" w:themeColor="text1"/>
        </w:rPr>
        <w:t>的集合为</w:t>
      </w:r>
      <w:r w:rsidRPr="00D137C7">
        <w:rPr>
          <w:color w:val="000000" w:themeColor="text1"/>
        </w:rPr>
        <w:object w:dxaOrig="320" w:dyaOrig="320">
          <v:shape id="_x0000_i1374" type="#_x0000_t75" alt="eqIdbd4710ec03ac4a24ab2c51b65c88f525" style="width:13.4pt;height:13.4pt" o:ole="">
            <v:imagedata r:id="rId656" o:title="eqIdbd4710ec03ac4a24ab2c51b65c88f525"/>
          </v:shape>
          <o:OLEObject Type="Embed" ProgID="Equation.DSMT4" ShapeID="_x0000_i1374" DrawAspect="Content" ObjectID="_1709814278" r:id="rId657"/>
        </w:objec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而</w:t>
      </w:r>
      <w:r w:rsidRPr="00D137C7">
        <w:rPr>
          <w:color w:val="000000" w:themeColor="text1"/>
        </w:rPr>
        <w:object w:dxaOrig="220" w:dyaOrig="240">
          <v:shape id="_x0000_i1375" type="#_x0000_t75" alt="eqId8754ce8cf7f34f04abb9a0c041f57f5c" style="width:8.75pt;height:10.6pt" o:ole="">
            <v:imagedata r:id="rId189" o:title="eqId8754ce8cf7f34f04abb9a0c041f57f5c"/>
          </v:shape>
          <o:OLEObject Type="Embed" ProgID="Equation.DSMT4" ShapeID="_x0000_i1375" DrawAspect="Content" ObjectID="_1709814279" r:id="rId658"/>
        </w:object>
      </w:r>
      <w:r w:rsidRPr="00D137C7">
        <w:rPr>
          <w:color w:val="000000" w:themeColor="text1"/>
        </w:rPr>
        <w:t>有</w:t>
      </w:r>
      <w:r w:rsidRPr="00D137C7">
        <w:rPr>
          <w:color w:val="000000" w:themeColor="text1"/>
        </w:rPr>
        <w:t xml:space="preserve"> </w:t>
      </w:r>
      <w:r w:rsidRPr="00D137C7">
        <w:rPr>
          <w:color w:val="000000" w:themeColor="text1"/>
        </w:rPr>
        <w:object w:dxaOrig="1040" w:dyaOrig="320">
          <v:shape id="_x0000_i1376" type="#_x0000_t75" alt="eqId0d8c72fcc6f44753b6f9485f6d0b8eec" style="width:44.75pt;height:13.4pt" o:ole="">
            <v:imagedata r:id="rId659" o:title="eqId0d8c72fcc6f44753b6f9485f6d0b8eec"/>
          </v:shape>
          <o:OLEObject Type="Embed" ProgID="Equation.DSMT4" ShapeID="_x0000_i1376" DrawAspect="Content" ObjectID="_1709814280" r:id="rId660"/>
        </w:object>
      </w:r>
      <w:r w:rsidRPr="00D137C7">
        <w:rPr>
          <w:color w:val="000000" w:themeColor="text1"/>
        </w:rPr>
        <w:t>种集合，集合对</w:t>
      </w:r>
      <w:r w:rsidRPr="00D137C7">
        <w:rPr>
          <w:color w:val="000000" w:themeColor="text1"/>
        </w:rPr>
        <w:t>(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,</w:t>
      </w:r>
      <w:r w:rsidRPr="00D137C7">
        <w:rPr>
          <w:i/>
          <w:color w:val="000000" w:themeColor="text1"/>
        </w:rPr>
        <w:t>B</w:t>
      </w:r>
      <w:r w:rsidRPr="00D137C7">
        <w:rPr>
          <w:color w:val="000000" w:themeColor="text1"/>
        </w:rPr>
        <w:t>)</w:t>
      </w:r>
      <w:r w:rsidRPr="00D137C7">
        <w:rPr>
          <w:color w:val="000000" w:themeColor="text1"/>
        </w:rPr>
        <w:t>的个数为</w:t>
      </w:r>
      <w:r w:rsidRPr="00D137C7">
        <w:rPr>
          <w:color w:val="000000" w:themeColor="text1"/>
        </w:rPr>
        <w:t>15</w:t>
      </w:r>
      <w:r w:rsidRPr="00D137C7">
        <w:rPr>
          <w:color w:val="000000" w:themeColor="text1"/>
        </w:rPr>
        <w:t>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若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中的最大数为</w:t>
      </w:r>
      <w:r w:rsidRPr="00D137C7">
        <w:rPr>
          <w:color w:val="000000" w:themeColor="text1"/>
        </w:rPr>
        <w:t>2</w:t>
      </w:r>
      <w:r w:rsidRPr="00D137C7">
        <w:rPr>
          <w:color w:val="000000" w:themeColor="text1"/>
        </w:rPr>
        <w:t>时，</w:t>
      </w:r>
      <w:r w:rsidRPr="00D137C7">
        <w:rPr>
          <w:i/>
          <w:color w:val="000000" w:themeColor="text1"/>
        </w:rPr>
        <w:t>B</w:t>
      </w:r>
      <w:r w:rsidRPr="00D137C7">
        <w:rPr>
          <w:color w:val="000000" w:themeColor="text1"/>
        </w:rPr>
        <w:t>中只要不含</w:t>
      </w:r>
      <w:r w:rsidRPr="00D137C7">
        <w:rPr>
          <w:color w:val="000000" w:themeColor="text1"/>
        </w:rPr>
        <w:t>1</w:t>
      </w:r>
      <w:r w:rsidRPr="00D137C7">
        <w:rPr>
          <w:color w:val="000000" w:themeColor="text1"/>
        </w:rPr>
        <w:t>、</w:t>
      </w:r>
      <w:r w:rsidRPr="00D137C7">
        <w:rPr>
          <w:color w:val="000000" w:themeColor="text1"/>
        </w:rPr>
        <w:t>2</w:t>
      </w:r>
      <w:r w:rsidRPr="00D137C7">
        <w:rPr>
          <w:color w:val="000000" w:themeColor="text1"/>
        </w:rPr>
        <w:t>即可：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object w:dxaOrig="240" w:dyaOrig="240">
          <v:shape id="_x0000_i1377" type="#_x0000_t75" alt="eqId052844cae8574a8ab842c38a039baac0" style="width:10.6pt;height:10.6pt" o:ole="">
            <v:imagedata r:id="rId167" o:title="eqId052844cae8574a8ab842c38a039baac0"/>
          </v:shape>
          <o:OLEObject Type="Embed" ProgID="Equation.DSMT4" ShapeID="_x0000_i1377" DrawAspect="Content" ObjectID="_1709814281" r:id="rId661"/>
        </w:object>
      </w:r>
      <w:r w:rsidRPr="00D137C7">
        <w:rPr>
          <w:color w:val="000000" w:themeColor="text1"/>
        </w:rPr>
        <w:t>的集合为</w:t>
      </w:r>
      <w:r w:rsidRPr="00D137C7">
        <w:rPr>
          <w:color w:val="000000" w:themeColor="text1"/>
        </w:rPr>
        <w:object w:dxaOrig="920" w:dyaOrig="320">
          <v:shape id="_x0000_i1378" type="#_x0000_t75" alt="eqId5d701386266f417da99e3f607e9c0ba7" style="width:40.6pt;height:13.4pt" o:ole="">
            <v:imagedata r:id="rId662" o:title="eqId5d701386266f417da99e3f607e9c0ba7"/>
          </v:shape>
          <o:OLEObject Type="Embed" ProgID="Equation.DSMT4" ShapeID="_x0000_i1378" DrawAspect="Content" ObjectID="_1709814282" r:id="rId663"/>
        </w:object>
      </w:r>
      <w:r w:rsidRPr="00D137C7">
        <w:rPr>
          <w:color w:val="000000" w:themeColor="text1"/>
        </w:rPr>
        <w:t>，而</w:t>
      </w:r>
      <w:r w:rsidRPr="00D137C7">
        <w:rPr>
          <w:i/>
          <w:color w:val="000000" w:themeColor="text1"/>
        </w:rPr>
        <w:t>B</w:t>
      </w:r>
      <w:r w:rsidRPr="00D137C7">
        <w:rPr>
          <w:color w:val="000000" w:themeColor="text1"/>
        </w:rPr>
        <w:t>有</w:t>
      </w:r>
      <w:r w:rsidRPr="00D137C7">
        <w:rPr>
          <w:color w:val="000000" w:themeColor="text1"/>
        </w:rPr>
        <w:object w:dxaOrig="960" w:dyaOrig="320">
          <v:shape id="_x0000_i1379" type="#_x0000_t75" alt="eqId7938e70f782441e5a597c88a575b2871" style="width:42pt;height:13.4pt" o:ole="">
            <v:imagedata r:id="rId664" o:title="eqId7938e70f782441e5a597c88a575b2871"/>
          </v:shape>
          <o:OLEObject Type="Embed" ProgID="Equation.DSMT4" ShapeID="_x0000_i1379" DrawAspect="Content" ObjectID="_1709814283" r:id="rId665"/>
        </w:object>
      </w:r>
      <w:r w:rsidRPr="00D137C7">
        <w:rPr>
          <w:color w:val="000000" w:themeColor="text1"/>
        </w:rPr>
        <w:t>种，集合对</w:t>
      </w:r>
      <w:r w:rsidRPr="00D137C7">
        <w:rPr>
          <w:color w:val="000000" w:themeColor="text1"/>
        </w:rPr>
        <w:t>(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,</w:t>
      </w:r>
      <w:r w:rsidRPr="00D137C7">
        <w:rPr>
          <w:i/>
          <w:color w:val="000000" w:themeColor="text1"/>
        </w:rPr>
        <w:t>B</w:t>
      </w:r>
      <w:r w:rsidRPr="00D137C7">
        <w:rPr>
          <w:color w:val="000000" w:themeColor="text1"/>
        </w:rPr>
        <w:t>)</w:t>
      </w:r>
      <w:r w:rsidRPr="00D137C7">
        <w:rPr>
          <w:color w:val="000000" w:themeColor="text1"/>
        </w:rPr>
        <w:t>的个数为</w:t>
      </w:r>
      <w:r w:rsidRPr="00D137C7">
        <w:rPr>
          <w:color w:val="000000" w:themeColor="text1"/>
        </w:rPr>
        <w:object w:dxaOrig="859" w:dyaOrig="260">
          <v:shape id="_x0000_i1380" type="#_x0000_t75" alt="eqId408d6c38e849498fa87cad332ad2ecd4" style="width:37.4pt;height:12pt" o:ole="">
            <v:imagedata r:id="rId666" o:title="eqId408d6c38e849498fa87cad332ad2ecd4"/>
          </v:shape>
          <o:OLEObject Type="Embed" ProgID="Equation.DSMT4" ShapeID="_x0000_i1380" DrawAspect="Content" ObjectID="_1709814284" r:id="rId667"/>
        </w:object>
      </w:r>
      <w:r w:rsidRPr="00D137C7">
        <w:rPr>
          <w:color w:val="000000" w:themeColor="text1"/>
        </w:rPr>
        <w:t>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若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中的最大数为</w:t>
      </w:r>
      <w:r w:rsidRPr="00D137C7">
        <w:rPr>
          <w:color w:val="000000" w:themeColor="text1"/>
        </w:rPr>
        <w:t>3</w:t>
      </w:r>
      <w:r w:rsidRPr="00D137C7">
        <w:rPr>
          <w:color w:val="000000" w:themeColor="text1"/>
        </w:rPr>
        <w:t>时，</w:t>
      </w:r>
      <w:r w:rsidRPr="00D137C7">
        <w:rPr>
          <w:i/>
          <w:color w:val="000000" w:themeColor="text1"/>
        </w:rPr>
        <w:t>B</w:t>
      </w:r>
      <w:r w:rsidRPr="00D137C7">
        <w:rPr>
          <w:color w:val="000000" w:themeColor="text1"/>
        </w:rPr>
        <w:t>中只要不含</w:t>
      </w:r>
      <w:r w:rsidRPr="00D137C7">
        <w:rPr>
          <w:color w:val="000000" w:themeColor="text1"/>
        </w:rPr>
        <w:t>1</w:t>
      </w:r>
      <w:r w:rsidRPr="00D137C7">
        <w:rPr>
          <w:color w:val="000000" w:themeColor="text1"/>
        </w:rPr>
        <w:t>、</w:t>
      </w:r>
      <w:r w:rsidRPr="00D137C7">
        <w:rPr>
          <w:color w:val="000000" w:themeColor="text1"/>
        </w:rPr>
        <w:t>2</w:t>
      </w:r>
      <w:r w:rsidRPr="00D137C7">
        <w:rPr>
          <w:color w:val="000000" w:themeColor="text1"/>
        </w:rPr>
        <w:t>、</w:t>
      </w:r>
      <w:r w:rsidRPr="00D137C7">
        <w:rPr>
          <w:color w:val="000000" w:themeColor="text1"/>
        </w:rPr>
        <w:t>3</w:t>
      </w:r>
      <w:r w:rsidRPr="00D137C7">
        <w:rPr>
          <w:color w:val="000000" w:themeColor="text1"/>
        </w:rPr>
        <w:t>即可：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object w:dxaOrig="240" w:dyaOrig="240">
          <v:shape id="_x0000_i1381" type="#_x0000_t75" alt="eqId052844cae8574a8ab842c38a039baac0" style="width:10.6pt;height:10.6pt" o:ole="">
            <v:imagedata r:id="rId167" o:title="eqId052844cae8574a8ab842c38a039baac0"/>
          </v:shape>
          <o:OLEObject Type="Embed" ProgID="Equation.DSMT4" ShapeID="_x0000_i1381" DrawAspect="Content" ObjectID="_1709814285" r:id="rId668"/>
        </w:object>
      </w:r>
      <w:r w:rsidRPr="00D137C7">
        <w:rPr>
          <w:color w:val="000000" w:themeColor="text1"/>
        </w:rPr>
        <w:t>的集合为</w:t>
      </w:r>
      <w:r w:rsidRPr="00D137C7">
        <w:rPr>
          <w:color w:val="000000" w:themeColor="text1"/>
        </w:rPr>
        <w:object w:dxaOrig="2240" w:dyaOrig="320">
          <v:shape id="_x0000_i1382" type="#_x0000_t75" alt="eqId60b1e723c497487fb49fedfae0ede2f6" style="width:99.25pt;height:13.4pt" o:ole="">
            <v:imagedata r:id="rId669" o:title="eqId60b1e723c497487fb49fedfae0ede2f6"/>
          </v:shape>
          <o:OLEObject Type="Embed" ProgID="Equation.DSMT4" ShapeID="_x0000_i1382" DrawAspect="Content" ObjectID="_1709814286" r:id="rId670"/>
        </w:object>
      </w:r>
      <w:r w:rsidRPr="00D137C7">
        <w:rPr>
          <w:color w:val="000000" w:themeColor="text1"/>
        </w:rPr>
        <w:t>，而</w:t>
      </w:r>
      <w:r w:rsidRPr="00D137C7">
        <w:rPr>
          <w:i/>
          <w:color w:val="000000" w:themeColor="text1"/>
        </w:rPr>
        <w:t>B</w:t>
      </w:r>
      <w:r w:rsidRPr="00D137C7">
        <w:rPr>
          <w:color w:val="000000" w:themeColor="text1"/>
        </w:rPr>
        <w:t>有</w:t>
      </w:r>
      <w:r w:rsidRPr="00D137C7">
        <w:rPr>
          <w:color w:val="000000" w:themeColor="text1"/>
        </w:rPr>
        <w:object w:dxaOrig="920" w:dyaOrig="320">
          <v:shape id="_x0000_i1383" type="#_x0000_t75" alt="eqIdd848591199ba4a0f9714949096d31138" style="width:40.6pt;height:13.4pt" o:ole="">
            <v:imagedata r:id="rId671" o:title="eqIdd848591199ba4a0f9714949096d31138"/>
          </v:shape>
          <o:OLEObject Type="Embed" ProgID="Equation.DSMT4" ShapeID="_x0000_i1383" DrawAspect="Content" ObjectID="_1709814287" r:id="rId672"/>
        </w:object>
      </w:r>
      <w:r w:rsidRPr="00D137C7">
        <w:rPr>
          <w:color w:val="000000" w:themeColor="text1"/>
        </w:rPr>
        <w:t>种，集合对</w:t>
      </w:r>
      <w:r w:rsidRPr="00D137C7">
        <w:rPr>
          <w:color w:val="000000" w:themeColor="text1"/>
        </w:rPr>
        <w:t>(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,</w:t>
      </w:r>
      <w:r w:rsidRPr="00D137C7">
        <w:rPr>
          <w:i/>
          <w:color w:val="000000" w:themeColor="text1"/>
        </w:rPr>
        <w:t>B</w:t>
      </w:r>
      <w:r w:rsidRPr="00D137C7">
        <w:rPr>
          <w:color w:val="000000" w:themeColor="text1"/>
        </w:rPr>
        <w:t>)</w:t>
      </w:r>
      <w:r w:rsidRPr="00D137C7">
        <w:rPr>
          <w:color w:val="000000" w:themeColor="text1"/>
        </w:rPr>
        <w:t>的个数为</w:t>
      </w:r>
      <w:r w:rsidRPr="00D137C7">
        <w:rPr>
          <w:color w:val="000000" w:themeColor="text1"/>
        </w:rPr>
        <w:object w:dxaOrig="940" w:dyaOrig="280">
          <v:shape id="_x0000_i1384" type="#_x0000_t75" alt="eqIdff0f4c7d18844678adc2e4cd1d677d85" style="width:42pt;height:12pt" o:ole="">
            <v:imagedata r:id="rId673" o:title="eqIdff0f4c7d18844678adc2e4cd1d677d85"/>
          </v:shape>
          <o:OLEObject Type="Embed" ProgID="Equation.DSMT4" ShapeID="_x0000_i1384" DrawAspect="Content" ObjectID="_1709814288" r:id="rId674"/>
        </w:object>
      </w:r>
      <w:r w:rsidRPr="00D137C7">
        <w:rPr>
          <w:color w:val="000000" w:themeColor="text1"/>
        </w:rPr>
        <w:t>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若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中的最大数为</w:t>
      </w:r>
      <w:r w:rsidRPr="00D137C7">
        <w:rPr>
          <w:color w:val="000000" w:themeColor="text1"/>
        </w:rPr>
        <w:t>4</w:t>
      </w:r>
      <w:r w:rsidRPr="00D137C7">
        <w:rPr>
          <w:color w:val="000000" w:themeColor="text1"/>
        </w:rPr>
        <w:t>时，</w:t>
      </w:r>
      <w:r w:rsidRPr="00D137C7">
        <w:rPr>
          <w:i/>
          <w:color w:val="000000" w:themeColor="text1"/>
        </w:rPr>
        <w:t>B</w:t>
      </w:r>
      <w:r w:rsidRPr="00D137C7">
        <w:rPr>
          <w:color w:val="000000" w:themeColor="text1"/>
        </w:rPr>
        <w:t>中只要不含</w:t>
      </w:r>
      <w:r w:rsidRPr="00D137C7">
        <w:rPr>
          <w:color w:val="000000" w:themeColor="text1"/>
        </w:rPr>
        <w:t>1</w:t>
      </w:r>
      <w:r w:rsidRPr="00D137C7">
        <w:rPr>
          <w:color w:val="000000" w:themeColor="text1"/>
        </w:rPr>
        <w:t>、</w:t>
      </w:r>
      <w:r w:rsidRPr="00D137C7">
        <w:rPr>
          <w:color w:val="000000" w:themeColor="text1"/>
        </w:rPr>
        <w:t>2</w:t>
      </w:r>
      <w:r w:rsidRPr="00D137C7">
        <w:rPr>
          <w:color w:val="000000" w:themeColor="text1"/>
        </w:rPr>
        <w:t>、</w:t>
      </w:r>
      <w:r w:rsidRPr="00D137C7">
        <w:rPr>
          <w:color w:val="000000" w:themeColor="text1"/>
        </w:rPr>
        <w:t>3</w:t>
      </w:r>
      <w:r w:rsidRPr="00D137C7">
        <w:rPr>
          <w:color w:val="000000" w:themeColor="text1"/>
        </w:rPr>
        <w:t>、</w:t>
      </w:r>
      <w:r w:rsidRPr="00D137C7">
        <w:rPr>
          <w:color w:val="000000" w:themeColor="text1"/>
        </w:rPr>
        <w:t>4</w:t>
      </w:r>
      <w:r w:rsidRPr="00D137C7">
        <w:rPr>
          <w:color w:val="000000" w:themeColor="text1"/>
        </w:rPr>
        <w:t>即可：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object w:dxaOrig="240" w:dyaOrig="240">
          <v:shape id="_x0000_i1385" type="#_x0000_t75" alt="eqId052844cae8574a8ab842c38a039baac0" style="width:10.6pt;height:10.6pt" o:ole="">
            <v:imagedata r:id="rId167" o:title="eqId052844cae8574a8ab842c38a039baac0"/>
          </v:shape>
          <o:OLEObject Type="Embed" ProgID="Equation.DSMT4" ShapeID="_x0000_i1385" DrawAspect="Content" ObjectID="_1709814289" r:id="rId675"/>
        </w:object>
      </w:r>
      <w:r w:rsidRPr="00D137C7">
        <w:rPr>
          <w:color w:val="000000" w:themeColor="text1"/>
        </w:rPr>
        <w:t>的集合为</w:t>
      </w:r>
      <w:r w:rsidRPr="00D137C7">
        <w:rPr>
          <w:color w:val="000000" w:themeColor="text1"/>
        </w:rPr>
        <w:object w:dxaOrig="5380" w:dyaOrig="320">
          <v:shape id="_x0000_i1386" type="#_x0000_t75" alt="eqId9b8f620309f042baa4b66f8cb594e236" style="width:236.75pt;height:15.25pt" o:ole="">
            <v:imagedata r:id="rId676" o:title="eqId9b8f620309f042baa4b66f8cb594e236"/>
          </v:shape>
          <o:OLEObject Type="Embed" ProgID="Equation.DSMT4" ShapeID="_x0000_i1386" DrawAspect="Content" ObjectID="_1709814290" r:id="rId677"/>
        </w:object>
      </w:r>
      <w:r w:rsidRPr="00D137C7">
        <w:rPr>
          <w:color w:val="000000" w:themeColor="text1"/>
        </w:rPr>
        <w:t>，而</w:t>
      </w:r>
      <w:r w:rsidRPr="00D137C7">
        <w:rPr>
          <w:i/>
          <w:color w:val="000000" w:themeColor="text1"/>
        </w:rPr>
        <w:t>B</w:t>
      </w:r>
      <w:r w:rsidRPr="00D137C7">
        <w:rPr>
          <w:color w:val="000000" w:themeColor="text1"/>
        </w:rPr>
        <w:t>有</w:t>
      </w:r>
      <w:r w:rsidRPr="00D137C7">
        <w:rPr>
          <w:color w:val="000000" w:themeColor="text1"/>
        </w:rPr>
        <w:object w:dxaOrig="880" w:dyaOrig="300">
          <v:shape id="_x0000_i1387" type="#_x0000_t75" alt="eqIdd5c9267725084d91abbb854f1c456427" style="width:38.75pt;height:13.4pt" o:ole="">
            <v:imagedata r:id="rId678" o:title="eqIdd5c9267725084d91abbb854f1c456427"/>
          </v:shape>
          <o:OLEObject Type="Embed" ProgID="Equation.DSMT4" ShapeID="_x0000_i1387" DrawAspect="Content" ObjectID="_1709814291" r:id="rId679"/>
        </w:object>
      </w:r>
      <w:r w:rsidRPr="00D137C7">
        <w:rPr>
          <w:color w:val="000000" w:themeColor="text1"/>
        </w:rPr>
        <w:t>种，集合对</w:t>
      </w:r>
      <w:r w:rsidRPr="00D137C7">
        <w:rPr>
          <w:color w:val="000000" w:themeColor="text1"/>
        </w:rPr>
        <w:t>(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,</w:t>
      </w:r>
      <w:r w:rsidRPr="00D137C7">
        <w:rPr>
          <w:i/>
          <w:color w:val="000000" w:themeColor="text1"/>
        </w:rPr>
        <w:t>B</w:t>
      </w:r>
      <w:r w:rsidRPr="00D137C7">
        <w:rPr>
          <w:color w:val="000000" w:themeColor="text1"/>
        </w:rPr>
        <w:t>)</w:t>
      </w:r>
      <w:r w:rsidRPr="00D137C7">
        <w:rPr>
          <w:color w:val="000000" w:themeColor="text1"/>
        </w:rPr>
        <w:t>的个数为</w:t>
      </w:r>
      <w:r w:rsidRPr="00D137C7">
        <w:rPr>
          <w:color w:val="000000" w:themeColor="text1"/>
        </w:rPr>
        <w:object w:dxaOrig="780" w:dyaOrig="280">
          <v:shape id="_x0000_i1388" type="#_x0000_t75" alt="eqId3d673d69688a4c7fb9ad4378b9941560" style="width:34.6pt;height:12pt" o:ole="">
            <v:imagedata r:id="rId680" o:title="eqId3d673d69688a4c7fb9ad4378b9941560"/>
          </v:shape>
          <o:OLEObject Type="Embed" ProgID="Equation.DSMT4" ShapeID="_x0000_i1388" DrawAspect="Content" ObjectID="_1709814292" r:id="rId681"/>
        </w:object>
      </w:r>
      <w:r w:rsidRPr="00D137C7">
        <w:rPr>
          <w:color w:val="000000" w:themeColor="text1"/>
        </w:rPr>
        <w:t>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∴</w:t>
      </w:r>
      <w:r w:rsidRPr="00D137C7">
        <w:rPr>
          <w:color w:val="000000" w:themeColor="text1"/>
        </w:rPr>
        <w:t>一共有</w:t>
      </w:r>
      <w:r w:rsidRPr="00D137C7">
        <w:rPr>
          <w:color w:val="000000" w:themeColor="text1"/>
        </w:rPr>
        <w:object w:dxaOrig="1939" w:dyaOrig="280">
          <v:shape id="_x0000_i1389" type="#_x0000_t75" alt="eqId703b42af4053482ca5f7cca81f88b7ec" style="width:85.4pt;height:12pt" o:ole="">
            <v:imagedata r:id="rId682" o:title="eqId703b42af4053482ca5f7cca81f88b7ec"/>
          </v:shape>
          <o:OLEObject Type="Embed" ProgID="Equation.DSMT4" ShapeID="_x0000_i1389" DrawAspect="Content" ObjectID="_1709814293" r:id="rId683"/>
        </w:object>
      </w:r>
      <w:proofErr w:type="gramStart"/>
      <w:r w:rsidRPr="00D137C7">
        <w:rPr>
          <w:color w:val="000000" w:themeColor="text1"/>
        </w:rPr>
        <w:t>个</w:t>
      </w:r>
      <w:proofErr w:type="gramEnd"/>
      <w:r w:rsidRPr="00D137C7">
        <w:rPr>
          <w:color w:val="000000" w:themeColor="text1"/>
        </w:rPr>
        <w:t>，故选：</w:t>
      </w:r>
      <w:r w:rsidRPr="00D137C7">
        <w:rPr>
          <w:color w:val="000000" w:themeColor="text1"/>
        </w:rPr>
        <w:t>A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21.</w:t>
      </w:r>
      <w:r w:rsidRPr="00D137C7">
        <w:rPr>
          <w:color w:val="000000" w:themeColor="text1"/>
        </w:rPr>
        <w:t>因为</w:t>
      </w:r>
      <w:r w:rsidRPr="00D137C7">
        <w:rPr>
          <w:color w:val="000000" w:themeColor="text1"/>
        </w:rPr>
        <w:object w:dxaOrig="980" w:dyaOrig="400">
          <v:shape id="_x0000_i1390" type="#_x0000_t75" alt="eqIdb85139a0015b420fa14c2a71ddb96e0d" style="width:43.4pt;height:18pt" o:ole="">
            <v:imagedata r:id="rId684" o:title="eqIdb85139a0015b420fa14c2a71ddb96e0d"/>
          </v:shape>
          <o:OLEObject Type="Embed" ProgID="Equation.DSMT4" ShapeID="_x0000_i1390" DrawAspect="Content" ObjectID="_1709814294" r:id="rId685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880" w:dyaOrig="260">
          <v:shape id="_x0000_i1391" type="#_x0000_t75" alt="eqId8a8bed6dd6f742cc9a0606b91330ce85" style="width:38.75pt;height:10.6pt" o:ole="">
            <v:imagedata r:id="rId686" o:title="eqId8a8bed6dd6f742cc9a0606b91330ce85"/>
          </v:shape>
          <o:OLEObject Type="Embed" ProgID="Equation.DSMT4" ShapeID="_x0000_i1391" DrawAspect="Content" ObjectID="_1709814295" r:id="rId687"/>
        </w:object>
      </w:r>
      <w:r w:rsidRPr="00D137C7">
        <w:rPr>
          <w:color w:val="000000" w:themeColor="text1"/>
        </w:rPr>
        <w:t>，所以</w:t>
      </w:r>
      <w:r w:rsidRPr="00D137C7">
        <w:rPr>
          <w:color w:val="000000" w:themeColor="text1"/>
        </w:rPr>
        <w:object w:dxaOrig="940" w:dyaOrig="400">
          <v:shape id="_x0000_i1392" type="#_x0000_t75" alt="eqId3a4fe3df4a004a059d0269cdb1ea01e6" style="width:42pt;height:18pt" o:ole="">
            <v:imagedata r:id="rId688" o:title="eqId3a4fe3df4a004a059d0269cdb1ea01e6"/>
          </v:shape>
          <o:OLEObject Type="Embed" ProgID="Equation.DSMT4" ShapeID="_x0000_i1392" DrawAspect="Content" ObjectID="_1709814296" r:id="rId689"/>
        </w:object>
      </w:r>
      <w:r w:rsidRPr="00D137C7">
        <w:rPr>
          <w:color w:val="000000" w:themeColor="text1"/>
        </w:rPr>
        <w:t>或</w:t>
      </w:r>
      <w:r w:rsidRPr="00D137C7">
        <w:rPr>
          <w:color w:val="000000" w:themeColor="text1"/>
        </w:rPr>
        <w:object w:dxaOrig="960" w:dyaOrig="400">
          <v:shape id="_x0000_i1393" type="#_x0000_t75" alt="eqIdda826a555a5449d0890e37c3a7d35451" style="width:42pt;height:18pt" o:ole="">
            <v:imagedata r:id="rId690" o:title="eqIdda826a555a5449d0890e37c3a7d35451"/>
          </v:shape>
          <o:OLEObject Type="Embed" ProgID="Equation.DSMT4" ShapeID="_x0000_i1393" DrawAspect="Content" ObjectID="_1709814297" r:id="rId691"/>
        </w:objec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由</w:t>
      </w:r>
      <w:r w:rsidRPr="00D137C7">
        <w:rPr>
          <w:color w:val="000000" w:themeColor="text1"/>
        </w:rPr>
        <w:object w:dxaOrig="1180" w:dyaOrig="320">
          <v:shape id="_x0000_i1394" type="#_x0000_t75" alt="eqId581aaa74df5e43ba8f633bba6b43ac3c" style="width:52.6pt;height:13.4pt" o:ole="">
            <v:imagedata r:id="rId692" o:title="eqId581aaa74df5e43ba8f633bba6b43ac3c"/>
          </v:shape>
          <o:OLEObject Type="Embed" ProgID="Equation.DSMT4" ShapeID="_x0000_i1394" DrawAspect="Content" ObjectID="_1709814298" r:id="rId693"/>
        </w:object>
      </w:r>
      <w:r w:rsidRPr="00D137C7">
        <w:rPr>
          <w:color w:val="000000" w:themeColor="text1"/>
        </w:rPr>
        <w:t>，得</w:t>
      </w:r>
      <w:r w:rsidRPr="00D137C7">
        <w:rPr>
          <w:color w:val="000000" w:themeColor="text1"/>
        </w:rPr>
        <w:object w:dxaOrig="1279" w:dyaOrig="320">
          <v:shape id="_x0000_i1395" type="#_x0000_t75" alt="eqId16ad0e116ef34165a523eb84b826505f" style="width:56.75pt;height:15.25pt" o:ole="">
            <v:imagedata r:id="rId694" o:title="eqId16ad0e116ef34165a523eb84b826505f"/>
          </v:shape>
          <o:OLEObject Type="Embed" ProgID="Equation.DSMT4" ShapeID="_x0000_i1395" DrawAspect="Content" ObjectID="_1709814299" r:id="rId695"/>
        </w:object>
      </w:r>
      <w:r w:rsidRPr="00D137C7">
        <w:rPr>
          <w:color w:val="000000" w:themeColor="text1"/>
        </w:rPr>
        <w:t>，关于</w:t>
      </w:r>
      <w:r w:rsidRPr="00D137C7">
        <w:rPr>
          <w:i/>
          <w:color w:val="000000" w:themeColor="text1"/>
        </w:rPr>
        <w:t>x</w:t>
      </w:r>
      <w:r w:rsidRPr="00D137C7">
        <w:rPr>
          <w:color w:val="000000" w:themeColor="text1"/>
        </w:rPr>
        <w:t>的方程</w:t>
      </w:r>
      <w:r w:rsidRPr="00D137C7">
        <w:rPr>
          <w:color w:val="000000" w:themeColor="text1"/>
        </w:rPr>
        <w:object w:dxaOrig="1440" w:dyaOrig="320">
          <v:shape id="_x0000_i1396" type="#_x0000_t75" alt="eqIdc43466450df3447c8e011edc890ae5de" style="width:63.25pt;height:13.4pt" o:ole="">
            <v:imagedata r:id="rId696" o:title="eqIdc43466450df3447c8e011edc890ae5de"/>
          </v:shape>
          <o:OLEObject Type="Embed" ProgID="Equation.DSMT4" ShapeID="_x0000_i1396" DrawAspect="Content" ObjectID="_1709814300" r:id="rId697"/>
        </w:objec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当</w:t>
      </w:r>
      <w:r w:rsidRPr="00D137C7">
        <w:rPr>
          <w:color w:val="000000" w:themeColor="text1"/>
        </w:rPr>
        <w:object w:dxaOrig="500" w:dyaOrig="280">
          <v:shape id="_x0000_i1397" type="#_x0000_t75" alt="eqId66dccac5ca734b30a3220425f4c7b5b5" style="width:22.6pt;height:12pt" o:ole="">
            <v:imagedata r:id="rId698" o:title="eqId66dccac5ca734b30a3220425f4c7b5b5"/>
          </v:shape>
          <o:OLEObject Type="Embed" ProgID="Equation.DSMT4" ShapeID="_x0000_i1397" DrawAspect="Content" ObjectID="_1709814301" r:id="rId699"/>
        </w:object>
      </w:r>
      <w:r w:rsidRPr="00D137C7">
        <w:rPr>
          <w:color w:val="000000" w:themeColor="text1"/>
        </w:rPr>
        <w:t>时，即</w:t>
      </w:r>
      <w:r w:rsidRPr="00D137C7">
        <w:rPr>
          <w:color w:val="000000" w:themeColor="text1"/>
        </w:rPr>
        <w:object w:dxaOrig="1000" w:dyaOrig="340">
          <v:shape id="_x0000_i1398" type="#_x0000_t75" alt="eqIdc4babb407ab74632927771e3936f95ef" style="width:43.4pt;height:14.75pt" o:ole="">
            <v:imagedata r:id="rId700" o:title="eqIdc4babb407ab74632927771e3936f95ef"/>
          </v:shape>
          <o:OLEObject Type="Embed" ProgID="Equation.DSMT4" ShapeID="_x0000_i1398" DrawAspect="Content" ObjectID="_1709814302" r:id="rId701"/>
        </w:object>
      </w:r>
      <w:r w:rsidRPr="00D137C7">
        <w:rPr>
          <w:color w:val="000000" w:themeColor="text1"/>
        </w:rPr>
        <w:t>时，易知</w:t>
      </w:r>
      <w:r w:rsidRPr="00D137C7">
        <w:rPr>
          <w:color w:val="000000" w:themeColor="text1"/>
        </w:rPr>
        <w:object w:dxaOrig="960" w:dyaOrig="400">
          <v:shape id="_x0000_i1399" type="#_x0000_t75" alt="eqIdda826a555a5449d0890e37c3a7d35451" style="width:42pt;height:18pt" o:ole="">
            <v:imagedata r:id="rId690" o:title="eqIdda826a555a5449d0890e37c3a7d35451"/>
          </v:shape>
          <o:OLEObject Type="Embed" ProgID="Equation.DSMT4" ShapeID="_x0000_i1399" DrawAspect="Content" ObjectID="_1709814303" r:id="rId702"/>
        </w:object>
      </w:r>
      <w:r w:rsidRPr="00D137C7">
        <w:rPr>
          <w:color w:val="000000" w:themeColor="text1"/>
        </w:rPr>
        <w:t>，符合题意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当</w:t>
      </w:r>
      <w:r w:rsidRPr="00D137C7">
        <w:rPr>
          <w:color w:val="000000" w:themeColor="text1"/>
        </w:rPr>
        <w:object w:dxaOrig="499" w:dyaOrig="280">
          <v:shape id="_x0000_i1400" type="#_x0000_t75" alt="eqId09f4b541188e463f90555e6b6c3b7b27" style="width:22.6pt;height:12pt" o:ole="">
            <v:imagedata r:id="rId703" o:title="eqId09f4b541188e463f90555e6b6c3b7b27"/>
          </v:shape>
          <o:OLEObject Type="Embed" ProgID="Equation.DSMT4" ShapeID="_x0000_i1400" DrawAspect="Content" ObjectID="_1709814304" r:id="rId704"/>
        </w:object>
      </w:r>
      <w:r w:rsidRPr="00D137C7">
        <w:rPr>
          <w:color w:val="000000" w:themeColor="text1"/>
        </w:rPr>
        <w:t>时，即</w:t>
      </w:r>
      <w:r w:rsidRPr="00D137C7">
        <w:rPr>
          <w:color w:val="000000" w:themeColor="text1"/>
        </w:rPr>
        <w:object w:dxaOrig="999" w:dyaOrig="340">
          <v:shape id="_x0000_i1401" type="#_x0000_t75" alt="eqIdc0aadde51064487abef42a776ecdad42" style="width:43.4pt;height:14.75pt" o:ole="">
            <v:imagedata r:id="rId705" o:title="eqIdc0aadde51064487abef42a776ecdad42"/>
          </v:shape>
          <o:OLEObject Type="Embed" ProgID="Equation.DSMT4" ShapeID="_x0000_i1401" DrawAspect="Content" ObjectID="_1709814305" r:id="rId706"/>
        </w:object>
      </w:r>
      <w:r w:rsidRPr="00D137C7">
        <w:rPr>
          <w:color w:val="000000" w:themeColor="text1"/>
        </w:rPr>
        <w:t>或</w:t>
      </w:r>
      <w:r w:rsidRPr="00D137C7">
        <w:rPr>
          <w:color w:val="000000" w:themeColor="text1"/>
        </w:rPr>
        <w:object w:dxaOrig="859" w:dyaOrig="340">
          <v:shape id="_x0000_i1402" type="#_x0000_t75" alt="eqId284fcef2e8d6498a87e507e7997abc7f" style="width:37.4pt;height:14.75pt" o:ole="">
            <v:imagedata r:id="rId707" o:title="eqId284fcef2e8d6498a87e507e7997abc7f"/>
          </v:shape>
          <o:OLEObject Type="Embed" ProgID="Equation.DSMT4" ShapeID="_x0000_i1402" DrawAspect="Content" ObjectID="_1709814306" r:id="rId708"/>
        </w:object>
      </w:r>
      <w:r w:rsidRPr="00D137C7">
        <w:rPr>
          <w:color w:val="000000" w:themeColor="text1"/>
        </w:rPr>
        <w:t>时，易知</w:t>
      </w:r>
      <w:r w:rsidRPr="00D137C7">
        <w:rPr>
          <w:color w:val="000000" w:themeColor="text1"/>
        </w:rPr>
        <w:t>0</w: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t xml:space="preserve"> -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不是方程</w:t>
      </w:r>
      <w:r w:rsidRPr="00D137C7">
        <w:rPr>
          <w:color w:val="000000" w:themeColor="text1"/>
        </w:rPr>
        <w:object w:dxaOrig="1440" w:dyaOrig="320">
          <v:shape id="_x0000_i1403" type="#_x0000_t75" alt="eqIdc43466450df3447c8e011edc890ae5de" style="width:63.25pt;height:13.4pt" o:ole="">
            <v:imagedata r:id="rId696" o:title="eqIdc43466450df3447c8e011edc890ae5de"/>
          </v:shape>
          <o:OLEObject Type="Embed" ProgID="Equation.DSMT4" ShapeID="_x0000_i1403" DrawAspect="Content" ObjectID="_1709814307" r:id="rId709"/>
        </w:object>
      </w:r>
      <w:r w:rsidRPr="00D137C7">
        <w:rPr>
          <w:color w:val="000000" w:themeColor="text1"/>
        </w:rPr>
        <w:t>的根，故</w:t>
      </w:r>
      <w:r w:rsidRPr="00D137C7">
        <w:rPr>
          <w:color w:val="000000" w:themeColor="text1"/>
        </w:rPr>
        <w:object w:dxaOrig="980" w:dyaOrig="400">
          <v:shape id="_x0000_i1404" type="#_x0000_t75" alt="eqId988af2e38d454c5786e96cfdc4775b69" style="width:43.4pt;height:18pt" o:ole="">
            <v:imagedata r:id="rId710" o:title="eqId988af2e38d454c5786e96cfdc4775b69"/>
          </v:shape>
          <o:OLEObject Type="Embed" ProgID="Equation.DSMT4" ShapeID="_x0000_i1404" DrawAspect="Content" ObjectID="_1709814308" r:id="rId711"/>
        </w:object>
      </w:r>
      <w:r w:rsidRPr="00D137C7">
        <w:rPr>
          <w:color w:val="000000" w:themeColor="text1"/>
        </w:rPr>
        <w:t>，不符合题意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当</w:t>
      </w:r>
      <w:r w:rsidRPr="00D137C7">
        <w:rPr>
          <w:color w:val="000000" w:themeColor="text1"/>
        </w:rPr>
        <w:object w:dxaOrig="499" w:dyaOrig="280">
          <v:shape id="_x0000_i1405" type="#_x0000_t75" alt="eqIdb89a13fcfaeb43a98578837fb07cf637" style="width:22.6pt;height:12pt" o:ole="">
            <v:imagedata r:id="rId712" o:title="eqIdb89a13fcfaeb43a98578837fb07cf637"/>
          </v:shape>
          <o:OLEObject Type="Embed" ProgID="Equation.DSMT4" ShapeID="_x0000_i1405" DrawAspect="Content" ObjectID="_1709814309" r:id="rId713"/>
        </w:object>
      </w:r>
      <w:r w:rsidRPr="00D137C7">
        <w:rPr>
          <w:color w:val="000000" w:themeColor="text1"/>
        </w:rPr>
        <w:t>时，即</w:t>
      </w:r>
      <w:r w:rsidRPr="00D137C7">
        <w:rPr>
          <w:color w:val="000000" w:themeColor="text1"/>
        </w:rPr>
        <w:object w:dxaOrig="1659" w:dyaOrig="340">
          <v:shape id="_x0000_i1406" type="#_x0000_t75" alt="eqIdb4b28059b4164c01acf204c320a620e2" style="width:73.4pt;height:14.75pt" o:ole="">
            <v:imagedata r:id="rId714" o:title="eqIdb4b28059b4164c01acf204c320a620e2"/>
          </v:shape>
          <o:OLEObject Type="Embed" ProgID="Equation.DSMT4" ShapeID="_x0000_i1406" DrawAspect="Content" ObjectID="_1709814310" r:id="rId715"/>
        </w:object>
      </w:r>
      <w:r w:rsidRPr="00D137C7">
        <w:rPr>
          <w:color w:val="000000" w:themeColor="text1"/>
        </w:rPr>
        <w:t>时，方程</w:t>
      </w:r>
      <w:r w:rsidRPr="00D137C7">
        <w:rPr>
          <w:color w:val="000000" w:themeColor="text1"/>
        </w:rPr>
        <w:t xml:space="preserve"> </w:t>
      </w:r>
      <w:r w:rsidRPr="00D137C7">
        <w:rPr>
          <w:color w:val="000000" w:themeColor="text1"/>
        </w:rPr>
        <w:object w:dxaOrig="1440" w:dyaOrig="320">
          <v:shape id="_x0000_i1407" type="#_x0000_t75" alt="eqIdc43466450df3447c8e011edc890ae5de" style="width:63.25pt;height:13.4pt" o:ole="">
            <v:imagedata r:id="rId696" o:title="eqIdc43466450df3447c8e011edc890ae5de"/>
          </v:shape>
          <o:OLEObject Type="Embed" ProgID="Equation.DSMT4" ShapeID="_x0000_i1407" DrawAspect="Content" ObjectID="_1709814311" r:id="rId716"/>
        </w:object>
      </w:r>
      <w:r w:rsidRPr="00D137C7">
        <w:rPr>
          <w:color w:val="000000" w:themeColor="text1"/>
        </w:rPr>
        <w:t>无实根，</w:t>
      </w:r>
      <w:r w:rsidRPr="00D137C7">
        <w:rPr>
          <w:color w:val="000000" w:themeColor="text1"/>
        </w:rPr>
        <w:t xml:space="preserve"> 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若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=0</w:t>
      </w:r>
      <w:r w:rsidRPr="00D137C7">
        <w:rPr>
          <w:color w:val="000000" w:themeColor="text1"/>
        </w:rPr>
        <w:t>，则</w:t>
      </w:r>
      <w:r w:rsidRPr="00D137C7">
        <w:rPr>
          <w:i/>
          <w:color w:val="000000" w:themeColor="text1"/>
        </w:rPr>
        <w:t>B</w:t>
      </w:r>
      <w:r w:rsidRPr="00D137C7">
        <w:rPr>
          <w:color w:val="000000" w:themeColor="text1"/>
        </w:rPr>
        <w:t>={0}</w: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940" w:dyaOrig="400">
          <v:shape id="_x0000_i1408" type="#_x0000_t75" alt="eqId3a4fe3df4a004a059d0269cdb1ea01e6" style="width:42pt;height:18pt" o:ole="">
            <v:imagedata r:id="rId688" o:title="eqId3a4fe3df4a004a059d0269cdb1ea01e6"/>
          </v:shape>
          <o:OLEObject Type="Embed" ProgID="Equation.DSMT4" ShapeID="_x0000_i1408" DrawAspect="Content" ObjectID="_1709814312" r:id="rId717"/>
        </w:object>
      </w:r>
      <w:r w:rsidRPr="00D137C7">
        <w:rPr>
          <w:color w:val="000000" w:themeColor="text1"/>
        </w:rPr>
        <w:t>，符合题意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若</w:t>
      </w:r>
      <w:r w:rsidRPr="00D137C7">
        <w:rPr>
          <w:color w:val="000000" w:themeColor="text1"/>
        </w:rPr>
        <w:object w:dxaOrig="1340" w:dyaOrig="340">
          <v:shape id="_x0000_i1409" type="#_x0000_t75" alt="eqId0ba901278bcf457b84d5f118b0403554" style="width:58.6pt;height:14.75pt" o:ole="">
            <v:imagedata r:id="rId718" o:title="eqId0ba901278bcf457b84d5f118b0403554"/>
          </v:shape>
          <o:OLEObject Type="Embed" ProgID="Equation.DSMT4" ShapeID="_x0000_i1409" DrawAspect="Content" ObjectID="_1709814313" r:id="rId719"/>
        </w:object>
      </w:r>
      <w:r w:rsidRPr="00D137C7">
        <w:rPr>
          <w:color w:val="000000" w:themeColor="text1"/>
        </w:rPr>
        <w:t>或</w:t>
      </w:r>
      <w:r w:rsidRPr="00D137C7">
        <w:rPr>
          <w:color w:val="000000" w:themeColor="text1"/>
        </w:rPr>
        <w:object w:dxaOrig="1081" w:dyaOrig="320">
          <v:shape id="_x0000_i1410" type="#_x0000_t75" alt="eqId3fa778ea6c8146bbad2ae363de9ed000" style="width:48pt;height:13.4pt" o:ole="">
            <v:imagedata r:id="rId720" o:title="eqId3fa778ea6c8146bbad2ae363de9ed000"/>
          </v:shape>
          <o:OLEObject Type="Embed" ProgID="Equation.DSMT4" ShapeID="_x0000_i1410" DrawAspect="Content" ObjectID="_1709814314" r:id="rId721"/>
        </w:object>
      </w:r>
      <w:r w:rsidRPr="00D137C7">
        <w:rPr>
          <w:color w:val="000000" w:themeColor="text1"/>
        </w:rPr>
        <w:t>，则</w:t>
      </w:r>
      <w:r w:rsidRPr="00D137C7">
        <w:rPr>
          <w:color w:val="000000" w:themeColor="text1"/>
        </w:rPr>
        <w:object w:dxaOrig="980" w:dyaOrig="400">
          <v:shape id="_x0000_i1411" type="#_x0000_t75" alt="eqIdfe2be5e842484c90b666bc0fb8877df9" style="width:43.4pt;height:18pt" o:ole="">
            <v:imagedata r:id="rId722" o:title="eqIdfe2be5e842484c90b666bc0fb8877df9"/>
          </v:shape>
          <o:OLEObject Type="Embed" ProgID="Equation.DSMT4" ShapeID="_x0000_i1411" DrawAspect="Content" ObjectID="_1709814315" r:id="rId723"/>
        </w:object>
      </w:r>
      <w:r w:rsidRPr="00D137C7">
        <w:rPr>
          <w:color w:val="000000" w:themeColor="text1"/>
        </w:rPr>
        <w:t>，不符合题意</w:t>
      </w:r>
      <w:r w:rsidRPr="00D137C7">
        <w:rPr>
          <w:color w:val="000000" w:themeColor="text1"/>
        </w:rPr>
        <w:t>.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所以</w:t>
      </w:r>
      <w:r w:rsidRPr="00D137C7">
        <w:rPr>
          <w:color w:val="000000" w:themeColor="text1"/>
        </w:rPr>
        <w:object w:dxaOrig="1919" w:dyaOrig="480">
          <v:shape id="_x0000_i1412" type="#_x0000_t75" alt="eqId5f8eea2549d543c18be09541e0d43691" style="width:84pt;height:21.25pt" o:ole="">
            <v:imagedata r:id="rId724" o:title="eqId5f8eea2549d543c18be09541e0d43691"/>
          </v:shape>
          <o:OLEObject Type="Embed" ProgID="Equation.DSMT4" ShapeID="_x0000_i1412" DrawAspect="Content" ObjectID="_1709814316" r:id="rId725"/>
        </w:object>
      </w:r>
      <w:r w:rsidRPr="00D137C7">
        <w:rPr>
          <w:color w:val="000000" w:themeColor="text1"/>
        </w:rPr>
        <w:t>，故</w:t>
      </w:r>
      <w:r w:rsidRPr="00D137C7">
        <w:rPr>
          <w:color w:val="000000" w:themeColor="text1"/>
        </w:rPr>
        <w:object w:dxaOrig="960" w:dyaOrig="400">
          <v:shape id="_x0000_i1413" type="#_x0000_t75" alt="eqId123a8733b19248899f90f92f2dbe5fd1" style="width:42pt;height:18pt" o:ole="">
            <v:imagedata r:id="rId726" o:title="eqId123a8733b19248899f90f92f2dbe5fd1"/>
          </v:shape>
          <o:OLEObject Type="Embed" ProgID="Equation.DSMT4" ShapeID="_x0000_i1413" DrawAspect="Content" ObjectID="_1709814317" r:id="rId727"/>
        </w:object>
      </w:r>
      <w:r w:rsidRPr="00D137C7">
        <w:rPr>
          <w:color w:val="000000" w:themeColor="text1"/>
        </w:rPr>
        <w:t>.</w:t>
      </w:r>
      <w:r w:rsidRPr="00D137C7">
        <w:rPr>
          <w:color w:val="000000" w:themeColor="text1"/>
        </w:rPr>
        <w:t>故选：</w:t>
      </w:r>
      <w:r w:rsidRPr="00D137C7">
        <w:rPr>
          <w:color w:val="000000" w:themeColor="text1"/>
        </w:rPr>
        <w:t>B.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22.</w:t>
      </w:r>
      <w:r w:rsidRPr="00D137C7">
        <w:rPr>
          <w:color w:val="000000" w:themeColor="text1"/>
        </w:rPr>
        <w:t>如图，由于</w:t>
      </w:r>
      <w:r w:rsidRPr="00D137C7">
        <w:rPr>
          <w:color w:val="000000" w:themeColor="text1"/>
        </w:rPr>
        <w:object w:dxaOrig="2260" w:dyaOrig="400">
          <v:shape id="_x0000_i1414" type="#_x0000_t75" alt="eqIde67483f33b004a209186f595624bad64" style="width:98.75pt;height:18pt" o:ole="">
            <v:imagedata r:id="rId212" o:title="eqIde67483f33b004a209186f595624bad64"/>
          </v:shape>
          <o:OLEObject Type="Embed" ProgID="Equation.DSMT4" ShapeID="_x0000_i1414" DrawAspect="Content" ObjectID="_1709814318" r:id="rId728"/>
        </w:object>
      </w:r>
      <w:r w:rsidRPr="00D137C7">
        <w:rPr>
          <w:color w:val="000000" w:themeColor="text1"/>
        </w:rPr>
        <w:t>，故两个阴影部分均为</w:t>
      </w:r>
      <w:r w:rsidRPr="00D137C7">
        <w:rPr>
          <w:color w:val="000000" w:themeColor="text1"/>
        </w:rPr>
        <w:object w:dxaOrig="260" w:dyaOrig="280">
          <v:shape id="_x0000_i1415" type="#_x0000_t75" alt="eqId55d55b6bb174468fa5079f56459267a6" style="width:12pt;height:13.4pt" o:ole="">
            <v:imagedata r:id="rId729" o:title="eqId55d55b6bb174468fa5079f56459267a6"/>
          </v:shape>
          <o:OLEObject Type="Embed" ProgID="Equation.DSMT4" ShapeID="_x0000_i1415" DrawAspect="Content" ObjectID="_1709814319" r:id="rId730"/>
        </w:object>
      </w:r>
      <w:r w:rsidRPr="00D137C7">
        <w:rPr>
          <w:color w:val="000000" w:themeColor="text1"/>
        </w:rPr>
        <w:t>，于是</w:t>
      </w:r>
      <w:r w:rsidRPr="00D137C7">
        <w:rPr>
          <w:color w:val="000000" w:themeColor="text1"/>
        </w:rPr>
        <w:object w:dxaOrig="5240" w:dyaOrig="320">
          <v:shape id="_x0000_i1416" type="#_x0000_t75" alt="eqIdbbb76f9b5dc74071b7385da43b16e67c" style="width:231.7pt;height:15.25pt" o:ole="">
            <v:imagedata r:id="rId731" o:title="eqIdbbb76f9b5dc74071b7385da43b16e67c"/>
          </v:shape>
          <o:OLEObject Type="Embed" ProgID="Equation.DSMT4" ShapeID="_x0000_i1416" DrawAspect="Content" ObjectID="_1709814320" r:id="rId732"/>
        </w:objec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（</w:t>
      </w:r>
      <w:r w:rsidRPr="00D137C7">
        <w:rPr>
          <w:color w:val="000000" w:themeColor="text1"/>
        </w:rPr>
        <w:t>1</w:t>
      </w:r>
      <w:r w:rsidRPr="00D137C7">
        <w:rPr>
          <w:color w:val="000000" w:themeColor="text1"/>
        </w:rPr>
        <w:t>）若</w:t>
      </w:r>
      <w:r w:rsidRPr="00D137C7">
        <w:rPr>
          <w:color w:val="000000" w:themeColor="text1"/>
        </w:rPr>
        <w:object w:dxaOrig="1460" w:dyaOrig="300">
          <v:shape id="_x0000_i1417" type="#_x0000_t75" alt="eqId6e3accb22fc54d569cdb3e019c8fd43a" style="width:64.6pt;height:13.4pt" o:ole="">
            <v:imagedata r:id="rId216" o:title="eqId6e3accb22fc54d569cdb3e019c8fd43a"/>
          </v:shape>
          <o:OLEObject Type="Embed" ProgID="Equation.DSMT4" ShapeID="_x0000_i1417" DrawAspect="Content" ObjectID="_1709814321" r:id="rId733"/>
        </w:object>
      </w:r>
      <w:r w:rsidRPr="00D137C7">
        <w:rPr>
          <w:color w:val="000000" w:themeColor="text1"/>
        </w:rPr>
        <w:t>，则</w:t>
      </w:r>
      <w:r w:rsidRPr="00D137C7">
        <w:rPr>
          <w:color w:val="000000" w:themeColor="text1"/>
        </w:rPr>
        <w:object w:dxaOrig="679" w:dyaOrig="280">
          <v:shape id="_x0000_i1418" type="#_x0000_t75" alt="eqIde40ccb46c4344403a1ca422a9157f779" style="width:30pt;height:12pt" o:ole="">
            <v:imagedata r:id="rId734" o:title="eqIde40ccb46c4344403a1ca422a9157f779"/>
          </v:shape>
          <o:OLEObject Type="Embed" ProgID="Equation.DSMT4" ShapeID="_x0000_i1418" DrawAspect="Content" ObjectID="_1709814322" r:id="rId735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299" w:dyaOrig="280">
          <v:shape id="_x0000_i1419" type="#_x0000_t75" alt="eqIdf1c7776f483545dcb672400a128e2c06" style="width:57.25pt;height:12pt" o:ole="">
            <v:imagedata r:id="rId736" o:title="eqIdf1c7776f483545dcb672400a128e2c06"/>
          </v:shape>
          <o:OLEObject Type="Embed" ProgID="Equation.DSMT4" ShapeID="_x0000_i1419" DrawAspect="Content" ObjectID="_1709814323" r:id="rId737"/>
        </w:object>
      </w:r>
      <w:r w:rsidRPr="00D137C7">
        <w:rPr>
          <w:color w:val="000000" w:themeColor="text1"/>
        </w:rPr>
        <w:t>，而</w:t>
      </w:r>
      <w:r w:rsidRPr="00D137C7">
        <w:rPr>
          <w:color w:val="000000" w:themeColor="text1"/>
        </w:rPr>
        <w:object w:dxaOrig="3100" w:dyaOrig="400">
          <v:shape id="_x0000_i1420" type="#_x0000_t75" alt="eqIdd827f1122452446fb230f69878310df0" style="width:137.55pt;height:18pt" o:ole="">
            <v:imagedata r:id="rId738" o:title="eqIdd827f1122452446fb230f69878310df0"/>
          </v:shape>
          <o:OLEObject Type="Embed" ProgID="Equation.DSMT4" ShapeID="_x0000_i1420" DrawAspect="Content" ObjectID="_1709814324" r:id="rId739"/>
        </w:objec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object w:dxaOrig="2400" w:dyaOrig="400">
          <v:shape id="_x0000_i1421" type="#_x0000_t75" alt="eqId547a9d8a70404636b9f48d744c1689e4" style="width:105.25pt;height:18pt" o:ole="">
            <v:imagedata r:id="rId740" o:title="eqId547a9d8a70404636b9f48d744c1689e4"/>
          </v:shape>
          <o:OLEObject Type="Embed" ProgID="Equation.DSMT4" ShapeID="_x0000_i1421" DrawAspect="Content" ObjectID="_1709814325" r:id="rId741"/>
        </w:object>
      </w:r>
      <w:r w:rsidRPr="00D137C7">
        <w:rPr>
          <w:color w:val="000000" w:themeColor="text1"/>
        </w:rPr>
        <w:t>成立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（</w:t>
      </w:r>
      <w:r w:rsidRPr="00D137C7">
        <w:rPr>
          <w:color w:val="000000" w:themeColor="text1"/>
        </w:rPr>
        <w:t>2</w:t>
      </w:r>
      <w:r w:rsidRPr="00D137C7">
        <w:rPr>
          <w:color w:val="000000" w:themeColor="text1"/>
        </w:rPr>
        <w:t>）反之，若</w:t>
      </w:r>
      <w:r w:rsidRPr="00D137C7">
        <w:rPr>
          <w:color w:val="000000" w:themeColor="text1"/>
        </w:rPr>
        <w:object w:dxaOrig="2279" w:dyaOrig="400">
          <v:shape id="_x0000_i1422" type="#_x0000_t75" alt="eqId03fbe0bfe30047de8782e193770dbc86" style="width:100.6pt;height:18pt" o:ole="">
            <v:imagedata r:id="rId214" o:title="eqId03fbe0bfe30047de8782e193770dbc86"/>
          </v:shape>
          <o:OLEObject Type="Embed" ProgID="Equation.DSMT4" ShapeID="_x0000_i1422" DrawAspect="Content" ObjectID="_1709814326" r:id="rId742"/>
        </w:object>
      </w:r>
      <w:r w:rsidRPr="00D137C7">
        <w:rPr>
          <w:color w:val="000000" w:themeColor="text1"/>
        </w:rPr>
        <w:t>，则由于</w:t>
      </w:r>
      <w:r w:rsidRPr="00D137C7">
        <w:rPr>
          <w:color w:val="000000" w:themeColor="text1"/>
        </w:rPr>
        <w:object w:dxaOrig="3300" w:dyaOrig="400">
          <v:shape id="_x0000_i1423" type="#_x0000_t75" alt="eqId6af3af913d1149fc8f7055235a0b2575" style="width:145.4pt;height:18pt" o:ole="">
            <v:imagedata r:id="rId743" o:title="eqId6af3af913d1149fc8f7055235a0b2575"/>
          </v:shape>
          <o:OLEObject Type="Embed" ProgID="Equation.DSMT4" ShapeID="_x0000_i1423" DrawAspect="Content" ObjectID="_1709814327" r:id="rId744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719" w:dyaOrig="400">
          <v:shape id="_x0000_i1424" type="#_x0000_t75" alt="eqIdbfb3fee1b2af45b28acc9e44642ed150" style="width:75.25pt;height:18pt" o:ole="">
            <v:imagedata r:id="rId745" o:title="eqIdbfb3fee1b2af45b28acc9e44642ed150"/>
          </v:shape>
          <o:OLEObject Type="Embed" ProgID="Equation.DSMT4" ShapeID="_x0000_i1424" DrawAspect="Content" ObjectID="_1709814328" r:id="rId746"/>
        </w:objec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object w:dxaOrig="3060" w:dyaOrig="400">
          <v:shape id="_x0000_i1425" type="#_x0000_t75" alt="eqIda72f3a05331846d8a81d5c368817d0a4" style="width:134.75pt;height:18pt" o:ole="">
            <v:imagedata r:id="rId747" o:title="eqIda72f3a05331846d8a81d5c368817d0a4"/>
          </v:shape>
          <o:OLEObject Type="Embed" ProgID="Equation.DSMT4" ShapeID="_x0000_i1425" DrawAspect="Content" ObjectID="_1709814329" r:id="rId748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859" w:dyaOrig="280">
          <v:shape id="_x0000_i1426" type="#_x0000_t75" alt="eqId6b807e474ca841ce9d7a2ec3b1d73458" style="width:37.4pt;height:12pt" o:ole="">
            <v:imagedata r:id="rId749" o:title="eqId6b807e474ca841ce9d7a2ec3b1d73458"/>
          </v:shape>
          <o:OLEObject Type="Embed" ProgID="Equation.DSMT4" ShapeID="_x0000_i1426" DrawAspect="Content" ObjectID="_1709814330" r:id="rId750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699" w:dyaOrig="280">
          <v:shape id="_x0000_i1427" type="#_x0000_t75" alt="eqIda973645f6f304a9b825e0a283effccd9" style="width:75.25pt;height:12pt" o:ole="">
            <v:imagedata r:id="rId751" o:title="eqIda973645f6f304a9b825e0a283effccd9"/>
          </v:shape>
          <o:OLEObject Type="Embed" ProgID="Equation.DSMT4" ShapeID="_x0000_i1427" DrawAspect="Content" ObjectID="_1709814331" r:id="rId752"/>
        </w:object>
      </w:r>
      <w:r w:rsidRPr="00D137C7">
        <w:rPr>
          <w:color w:val="000000" w:themeColor="text1"/>
        </w:rPr>
        <w:t>，故选：</w:t>
      </w:r>
      <w:r w:rsidRPr="00D137C7">
        <w:rPr>
          <w:color w:val="000000" w:themeColor="text1"/>
        </w:rPr>
        <w:t>A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noProof/>
          <w:color w:val="000000" w:themeColor="text1"/>
        </w:rPr>
        <w:lastRenderedPageBreak/>
        <w:drawing>
          <wp:inline distT="0" distB="0" distL="114300" distR="114300">
            <wp:extent cx="1771650" cy="1581150"/>
            <wp:effectExtent l="0" t="0" r="0" b="0"/>
            <wp:docPr id="2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6405256" name="图片 100004" descr="figure"/>
                    <pic:cNvPicPr>
                      <a:picLocks noChangeAspect="1"/>
                    </pic:cNvPicPr>
                  </pic:nvPicPr>
                  <pic:blipFill>
                    <a:blip r:embed="rId7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23.</w:t>
      </w:r>
      <w:r w:rsidRPr="00D137C7">
        <w:rPr>
          <w:color w:val="000000" w:themeColor="text1"/>
        </w:rPr>
        <w:object w:dxaOrig="900" w:dyaOrig="400">
          <v:shape id="_x0000_i1428" type="#_x0000_t75" alt="eqIdc76469590b414c87b9c092c2c50bf5ad" style="width:39.25pt;height:18pt" o:ole="">
            <v:imagedata r:id="rId754" o:title="eqIdc76469590b414c87b9c092c2c50bf5ad"/>
          </v:shape>
          <o:OLEObject Type="Embed" ProgID="Equation.DSMT4" ShapeID="_x0000_i1428" DrawAspect="Content" ObjectID="_1709814332" r:id="rId755"/>
        </w:object>
      </w:r>
      <w:r w:rsidRPr="00D137C7">
        <w:rPr>
          <w:color w:val="000000" w:themeColor="text1"/>
        </w:rPr>
        <w:t>，将</w:t>
      </w:r>
      <w:r w:rsidRPr="00D137C7">
        <w:rPr>
          <w:color w:val="000000" w:themeColor="text1"/>
        </w:rPr>
        <w:object w:dxaOrig="180" w:dyaOrig="260">
          <v:shape id="_x0000_i1429" type="#_x0000_t75" alt="eqId51d8a094ee99497ea839941c67407d85" style="width:7.4pt;height:12pt" o:ole="">
            <v:imagedata r:id="rId169" o:title="eqId51d8a094ee99497ea839941c67407d85"/>
          </v:shape>
          <o:OLEObject Type="Embed" ProgID="Equation.DSMT4" ShapeID="_x0000_i1429" DrawAspect="Content" ObjectID="_1709814333" r:id="rId756"/>
        </w:object>
      </w:r>
      <w:r w:rsidRPr="00D137C7">
        <w:rPr>
          <w:color w:val="000000" w:themeColor="text1"/>
        </w:rPr>
        <w:t>中的元素分成</w:t>
      </w:r>
      <w:r w:rsidRPr="00D137C7">
        <w:rPr>
          <w:color w:val="000000" w:themeColor="text1"/>
        </w:rPr>
        <w:t>5</w:t>
      </w:r>
      <w:r w:rsidRPr="00D137C7">
        <w:rPr>
          <w:color w:val="000000" w:themeColor="text1"/>
        </w:rPr>
        <w:t>组</w:t>
      </w:r>
      <w:r w:rsidRPr="00D137C7">
        <w:rPr>
          <w:color w:val="000000" w:themeColor="text1"/>
        </w:rPr>
        <w:object w:dxaOrig="540" w:dyaOrig="400">
          <v:shape id="_x0000_i1430" type="#_x0000_t75" alt="eqIdc42711021b0a4f9f8c07dd18ab595b94" style="width:24pt;height:18pt" o:ole="">
            <v:imagedata r:id="rId757" o:title="eqIdc42711021b0a4f9f8c07dd18ab595b94"/>
          </v:shape>
          <o:OLEObject Type="Embed" ProgID="Equation.DSMT4" ShapeID="_x0000_i1430" DrawAspect="Content" ObjectID="_1709814334" r:id="rId758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560" w:dyaOrig="400">
          <v:shape id="_x0000_i1431" type="#_x0000_t75" alt="eqId43752ccb07464dfdadfdf89c02986f33" style="width:24pt;height:18pt" o:ole="">
            <v:imagedata r:id="rId759" o:title="eqId43752ccb07464dfdadfdf89c02986f33"/>
          </v:shape>
          <o:OLEObject Type="Embed" ProgID="Equation.DSMT4" ShapeID="_x0000_i1431" DrawAspect="Content" ObjectID="_1709814335" r:id="rId760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560" w:dyaOrig="400">
          <v:shape id="_x0000_i1432" type="#_x0000_t75" alt="eqId6e2f35313a8244b5ab13e8a87adc9b86" style="width:24pt;height:18pt" o:ole="">
            <v:imagedata r:id="rId761" o:title="eqId6e2f35313a8244b5ab13e8a87adc9b86"/>
          </v:shape>
          <o:OLEObject Type="Embed" ProgID="Equation.DSMT4" ShapeID="_x0000_i1432" DrawAspect="Content" ObjectID="_1709814336" r:id="rId762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580" w:dyaOrig="400">
          <v:shape id="_x0000_i1433" type="#_x0000_t75" alt="eqId3cee4b180ab84f87bc2b1d14f2f20a37" style="width:25.4pt;height:18pt" o:ole="">
            <v:imagedata r:id="rId763" o:title="eqId3cee4b180ab84f87bc2b1d14f2f20a37"/>
          </v:shape>
          <o:OLEObject Type="Embed" ProgID="Equation.DSMT4" ShapeID="_x0000_i1433" DrawAspect="Content" ObjectID="_1709814337" r:id="rId764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360" w:dyaOrig="400">
          <v:shape id="_x0000_i1434" type="#_x0000_t75" alt="eqId05009ecd4f5941d0bddbe374d3c6b148" style="width:16.6pt;height:18pt" o:ole="">
            <v:imagedata r:id="rId765" o:title="eqId05009ecd4f5941d0bddbe374d3c6b148"/>
          </v:shape>
          <o:OLEObject Type="Embed" ProgID="Equation.DSMT4" ShapeID="_x0000_i1434" DrawAspect="Content" ObjectID="_1709814338" r:id="rId766"/>
        </w:object>
      </w:r>
      <w:r w:rsidRPr="00D137C7">
        <w:rPr>
          <w:color w:val="000000" w:themeColor="text1"/>
        </w:rPr>
        <w:t>．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则</w:t>
      </w:r>
      <w:r w:rsidRPr="00D137C7">
        <w:rPr>
          <w:color w:val="000000" w:themeColor="text1"/>
        </w:rPr>
        <w:object w:dxaOrig="1860" w:dyaOrig="400">
          <v:shape id="_x0000_i1435" type="#_x0000_t75" alt="eqId53b6f3b5e00241f0bf83a06cd7003ac7" style="width:82.6pt;height:18pt" o:ole="">
            <v:imagedata r:id="rId767" o:title="eqId53b6f3b5e00241f0bf83a06cd7003ac7"/>
          </v:shape>
          <o:OLEObject Type="Embed" ProgID="Equation.DSMT4" ShapeID="_x0000_i1435" DrawAspect="Content" ObjectID="_1709814339" r:id="rId768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499" w:dyaOrig="400">
          <v:shape id="_x0000_i1436" type="#_x0000_t75" alt="eqId225dccc0e69445c291fc296ec0070a0e" style="width:66pt;height:18pt" o:ole="">
            <v:imagedata r:id="rId769" o:title="eqId225dccc0e69445c291fc296ec0070a0e"/>
          </v:shape>
          <o:OLEObject Type="Embed" ProgID="Equation.DSMT4" ShapeID="_x0000_i1436" DrawAspect="Content" ObjectID="_1709814340" r:id="rId770"/>
        </w:object>
      </w:r>
      <w:r w:rsidRPr="00D137C7">
        <w:rPr>
          <w:color w:val="000000" w:themeColor="text1"/>
        </w:rPr>
        <w:t>,</w:t>
      </w:r>
      <w:r w:rsidRPr="00D137C7">
        <w:rPr>
          <w:color w:val="000000" w:themeColor="text1"/>
        </w:rPr>
        <w:object w:dxaOrig="1459" w:dyaOrig="400">
          <v:shape id="_x0000_i1437" type="#_x0000_t75" alt="eqIdea78f8c622c44512afae55b42d82adc4" style="width:64.6pt;height:18pt" o:ole="">
            <v:imagedata r:id="rId771" o:title="eqIdea78f8c622c44512afae55b42d82adc4"/>
          </v:shape>
          <o:OLEObject Type="Embed" ProgID="Equation.DSMT4" ShapeID="_x0000_i1437" DrawAspect="Content" ObjectID="_1709814341" r:id="rId772"/>
        </w:object>
      </w:r>
      <w:r w:rsidRPr="00D137C7">
        <w:rPr>
          <w:color w:val="000000" w:themeColor="text1"/>
        </w:rPr>
        <w:t>,</w:t>
      </w:r>
      <w:r w:rsidRPr="00D137C7">
        <w:rPr>
          <w:color w:val="000000" w:themeColor="text1"/>
        </w:rPr>
        <w:object w:dxaOrig="960" w:dyaOrig="400">
          <v:shape id="_x0000_i1438" type="#_x0000_t75" alt="eqId9524ffcb48484665973be4f84ab44a25" style="width:42pt;height:18pt" o:ole="">
            <v:imagedata r:id="rId773" o:title="eqId9524ffcb48484665973be4f84ab44a25"/>
          </v:shape>
          <o:OLEObject Type="Embed" ProgID="Equation.DSMT4" ShapeID="_x0000_i1438" DrawAspect="Content" ObjectID="_1709814342" r:id="rId774"/>
        </w:object>
      </w:r>
      <w:r w:rsidRPr="00D137C7">
        <w:rPr>
          <w:color w:val="000000" w:themeColor="text1"/>
        </w:rPr>
        <w:t>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同理：</w:t>
      </w:r>
      <w:r w:rsidRPr="00D137C7">
        <w:rPr>
          <w:color w:val="000000" w:themeColor="text1"/>
        </w:rPr>
        <w:object w:dxaOrig="920" w:dyaOrig="400">
          <v:shape id="_x0000_i1439" type="#_x0000_t75" alt="eqId9ef4c07328de46bf9790ca3072c7c060" style="width:40.6pt;height:18pt" o:ole="">
            <v:imagedata r:id="rId775" o:title="eqId9ef4c07328de46bf9790ca3072c7c060"/>
          </v:shape>
          <o:OLEObject Type="Embed" ProgID="Equation.DSMT4" ShapeID="_x0000_i1439" DrawAspect="Content" ObjectID="_1709814343" r:id="rId776"/>
        </w:object>
      </w:r>
      <w:r w:rsidRPr="00D137C7">
        <w:rPr>
          <w:color w:val="000000" w:themeColor="text1"/>
        </w:rPr>
        <w:t>，将</w:t>
      </w:r>
      <w:r w:rsidRPr="00D137C7">
        <w:rPr>
          <w:color w:val="000000" w:themeColor="text1"/>
        </w:rPr>
        <w:object w:dxaOrig="220" w:dyaOrig="260">
          <v:shape id="_x0000_i1440" type="#_x0000_t75" alt="eqIdf8ef9ec340b848fc8802eec4cf1a8b89" style="width:8.75pt;height:10.6pt" o:ole="">
            <v:imagedata r:id="rId171" o:title="eqIdf8ef9ec340b848fc8802eec4cf1a8b89"/>
          </v:shape>
          <o:OLEObject Type="Embed" ProgID="Equation.DSMT4" ShapeID="_x0000_i1440" DrawAspect="Content" ObjectID="_1709814344" r:id="rId777"/>
        </w:object>
      </w:r>
      <w:r w:rsidRPr="00D137C7">
        <w:rPr>
          <w:color w:val="000000" w:themeColor="text1"/>
        </w:rPr>
        <w:t>中的元素分成</w:t>
      </w:r>
      <w:r w:rsidRPr="00D137C7">
        <w:rPr>
          <w:color w:val="000000" w:themeColor="text1"/>
        </w:rPr>
        <w:t>5</w:t>
      </w:r>
      <w:r w:rsidRPr="00D137C7">
        <w:rPr>
          <w:color w:val="000000" w:themeColor="text1"/>
        </w:rPr>
        <w:t>组</w:t>
      </w:r>
      <w:r w:rsidRPr="00D137C7">
        <w:rPr>
          <w:color w:val="000000" w:themeColor="text1"/>
        </w:rPr>
        <w:object w:dxaOrig="660" w:dyaOrig="400">
          <v:shape id="_x0000_i1441" type="#_x0000_t75" alt="eqId916f0e25df454d74af3fd1b214a3baa2" style="width:28.6pt;height:18pt" o:ole="">
            <v:imagedata r:id="rId778" o:title="eqId916f0e25df454d74af3fd1b214a3baa2"/>
          </v:shape>
          <o:OLEObject Type="Embed" ProgID="Equation.DSMT4" ShapeID="_x0000_i1441" DrawAspect="Content" ObjectID="_1709814345" r:id="rId779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720" w:dyaOrig="400">
          <v:shape id="_x0000_i1442" type="#_x0000_t75" alt="eqId22f830a91ab44610b4391657e770eac3" style="width:31.4pt;height:18pt" o:ole="">
            <v:imagedata r:id="rId780" o:title="eqId22f830a91ab44610b4391657e770eac3"/>
          </v:shape>
          <o:OLEObject Type="Embed" ProgID="Equation.DSMT4" ShapeID="_x0000_i1442" DrawAspect="Content" ObjectID="_1709814346" r:id="rId781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700" w:dyaOrig="400">
          <v:shape id="_x0000_i1443" type="#_x0000_t75" alt="eqIdd66d9dd1d4d74851b5c7a298959c996c" style="width:31.4pt;height:18pt" o:ole="">
            <v:imagedata r:id="rId782" o:title="eqIdd66d9dd1d4d74851b5c7a298959c996c"/>
          </v:shape>
          <o:OLEObject Type="Embed" ProgID="Equation.DSMT4" ShapeID="_x0000_i1443" DrawAspect="Content" ObjectID="_1709814347" r:id="rId783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720" w:dyaOrig="400">
          <v:shape id="_x0000_i1444" type="#_x0000_t75" alt="eqIdbd0423b6f43b4216a59c0140b114641c" style="width:31.4pt;height:18pt" o:ole="">
            <v:imagedata r:id="rId784" o:title="eqIdbd0423b6f43b4216a59c0140b114641c"/>
          </v:shape>
          <o:OLEObject Type="Embed" ProgID="Equation.DSMT4" ShapeID="_x0000_i1444" DrawAspect="Content" ObjectID="_1709814348" r:id="rId785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380" w:dyaOrig="400">
          <v:shape id="_x0000_i1445" type="#_x0000_t75" alt="eqId7ad940e26f254f4bb06c4e7359bd87cc" style="width:16.6pt;height:18pt" o:ole="">
            <v:imagedata r:id="rId786" o:title="eqId7ad940e26f254f4bb06c4e7359bd87cc"/>
          </v:shape>
          <o:OLEObject Type="Embed" ProgID="Equation.DSMT4" ShapeID="_x0000_i1445" DrawAspect="Content" ObjectID="_1709814349" r:id="rId787"/>
        </w:object>
      </w:r>
      <w:r w:rsidRPr="00D137C7">
        <w:rPr>
          <w:color w:val="000000" w:themeColor="text1"/>
        </w:rPr>
        <w:t>．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则</w:t>
      </w:r>
      <w:r w:rsidRPr="00D137C7">
        <w:rPr>
          <w:color w:val="000000" w:themeColor="text1"/>
        </w:rPr>
        <w:object w:dxaOrig="1400" w:dyaOrig="400">
          <v:shape id="_x0000_i1446" type="#_x0000_t75" alt="eqId645a29d16b9c4e24a19ff84686808f64" style="width:61.4pt;height:18pt" o:ole="">
            <v:imagedata r:id="rId788" o:title="eqId645a29d16b9c4e24a19ff84686808f64"/>
          </v:shape>
          <o:OLEObject Type="Embed" ProgID="Equation.DSMT4" ShapeID="_x0000_i1446" DrawAspect="Content" ObjectID="_1709814350" r:id="rId789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520" w:dyaOrig="400">
          <v:shape id="_x0000_i1447" type="#_x0000_t75" alt="eqId0a2c975bba9e47708d62ed9c6e74d1a2" style="width:67.4pt;height:18pt" o:ole="">
            <v:imagedata r:id="rId790" o:title="eqId0a2c975bba9e47708d62ed9c6e74d1a2"/>
          </v:shape>
          <o:OLEObject Type="Embed" ProgID="Equation.DSMT4" ShapeID="_x0000_i1447" DrawAspect="Content" ObjectID="_1709814351" r:id="rId791"/>
        </w:object>
      </w:r>
      <w:r w:rsidRPr="00D137C7">
        <w:rPr>
          <w:color w:val="000000" w:themeColor="text1"/>
        </w:rPr>
        <w:t>．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∴</w:t>
      </w:r>
      <w:r w:rsidRPr="00D137C7">
        <w:rPr>
          <w:color w:val="000000" w:themeColor="text1"/>
        </w:rPr>
        <w:object w:dxaOrig="1400" w:dyaOrig="400">
          <v:shape id="_x0000_i1448" type="#_x0000_t75" alt="eqId2ff3d9e01071462eae7f522f08295546" style="width:61.4pt;height:18pt" o:ole="">
            <v:imagedata r:id="rId239" o:title="eqId2ff3d9e01071462eae7f522f08295546"/>
          </v:shape>
          <o:OLEObject Type="Embed" ProgID="Equation.DSMT4" ShapeID="_x0000_i1448" DrawAspect="Content" ObjectID="_1709814352" r:id="rId792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400" w:dyaOrig="400">
          <v:shape id="_x0000_i1449" type="#_x0000_t75" alt="eqId7edfe0f5055e41b281c692ea0d48f4f6" style="width:61.4pt;height:18pt" o:ole="">
            <v:imagedata r:id="rId241" o:title="eqId7edfe0f5055e41b281c692ea0d48f4f6"/>
          </v:shape>
          <o:OLEObject Type="Embed" ProgID="Equation.DSMT4" ShapeID="_x0000_i1449" DrawAspect="Content" ObjectID="_1709814353" r:id="rId793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440" w:dyaOrig="400">
          <v:shape id="_x0000_i1450" type="#_x0000_t75" alt="eqId40e77a44fcdb4c498b19784d38167213" style="width:63.25pt;height:18pt" o:ole="">
            <v:imagedata r:id="rId245" o:title="eqId40e77a44fcdb4c498b19784d38167213"/>
          </v:shape>
          <o:OLEObject Type="Embed" ProgID="Equation.DSMT4" ShapeID="_x0000_i1450" DrawAspect="Content" ObjectID="_1709814354" r:id="rId794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459" w:dyaOrig="400">
          <v:shape id="_x0000_i1451" type="#_x0000_t75" alt="eqId6568dd219e954fca9aa1963eb73f1679" style="width:64.6pt;height:18pt" o:ole="">
            <v:imagedata r:id="rId795" o:title="eqId6568dd219e954fca9aa1963eb73f1679"/>
          </v:shape>
          <o:OLEObject Type="Embed" ProgID="Equation.DSMT4" ShapeID="_x0000_i1451" DrawAspect="Content" ObjectID="_1709814355" r:id="rId796"/>
        </w:object>
      </w:r>
      <w:r w:rsidRPr="00D137C7">
        <w:rPr>
          <w:color w:val="000000" w:themeColor="text1"/>
        </w:rPr>
        <w:t>．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故选：</w:t>
      </w:r>
      <w:r w:rsidRPr="00D137C7">
        <w:rPr>
          <w:color w:val="000000" w:themeColor="text1"/>
        </w:rPr>
        <w:t>C</w:t>
      </w:r>
      <w:r w:rsidRPr="00D137C7">
        <w:rPr>
          <w:color w:val="000000" w:themeColor="text1"/>
        </w:rPr>
        <w:t>．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26.</w:t>
      </w:r>
      <w:r w:rsidRPr="00D137C7">
        <w:rPr>
          <w:color w:val="000000" w:themeColor="text1"/>
        </w:rPr>
        <w:t>当</w:t>
      </w:r>
      <w:r w:rsidRPr="00D137C7">
        <w:rPr>
          <w:color w:val="000000" w:themeColor="text1"/>
        </w:rPr>
        <w:object w:dxaOrig="1080" w:dyaOrig="400">
          <v:shape id="_x0000_i1452" type="#_x0000_t75" alt="eqIdc88d529d454d48458871f63425ac3848" style="width:48pt;height:18pt" o:ole="">
            <v:imagedata r:id="rId797" o:title="eqIdc88d529d454d48458871f63425ac3848"/>
          </v:shape>
          <o:OLEObject Type="Embed" ProgID="Equation.DSMT4" ShapeID="_x0000_i1452" DrawAspect="Content" ObjectID="_1709814356" r:id="rId798"/>
        </w:object>
      </w:r>
      <w:r w:rsidRPr="00D137C7">
        <w:rPr>
          <w:color w:val="000000" w:themeColor="text1"/>
        </w:rPr>
        <w:t>时，</w:t>
      </w:r>
      <w:r w:rsidRPr="00D137C7">
        <w:rPr>
          <w:color w:val="000000" w:themeColor="text1"/>
        </w:rPr>
        <w:object w:dxaOrig="220" w:dyaOrig="240">
          <v:shape id="_x0000_i1453" type="#_x0000_t75" alt="eqId8754ce8cf7f34f04abb9a0c041f57f5c" style="width:8.75pt;height:10.6pt" o:ole="">
            <v:imagedata r:id="rId189" o:title="eqId8754ce8cf7f34f04abb9a0c041f57f5c"/>
          </v:shape>
          <o:OLEObject Type="Embed" ProgID="Equation.DSMT4" ShapeID="_x0000_i1453" DrawAspect="Content" ObjectID="_1709814357" r:id="rId799"/>
        </w:object>
      </w:r>
      <w:r w:rsidRPr="00D137C7">
        <w:rPr>
          <w:color w:val="000000" w:themeColor="text1"/>
        </w:rPr>
        <w:t>可以是集合</w:t>
      </w:r>
      <w:r w:rsidRPr="00D137C7">
        <w:rPr>
          <w:color w:val="000000" w:themeColor="text1"/>
        </w:rPr>
        <w:object w:dxaOrig="1740" w:dyaOrig="400">
          <v:shape id="_x0000_i1454" type="#_x0000_t75" alt="eqId922dd66baac84b3b9cca087a2ebae918" style="width:76.6pt;height:18pt" o:ole="">
            <v:imagedata r:id="rId800" o:title="eqId922dd66baac84b3b9cca087a2ebae918"/>
          </v:shape>
          <o:OLEObject Type="Embed" ProgID="Equation.DSMT4" ShapeID="_x0000_i1454" DrawAspect="Content" ObjectID="_1709814358" r:id="rId801"/>
        </w:object>
      </w:r>
      <w:r w:rsidRPr="00D137C7">
        <w:rPr>
          <w:color w:val="000000" w:themeColor="text1"/>
        </w:rPr>
        <w:t>的非空子集，有</w:t>
      </w:r>
      <w:r w:rsidRPr="00D137C7">
        <w:rPr>
          <w:color w:val="000000" w:themeColor="text1"/>
        </w:rPr>
        <w:object w:dxaOrig="940" w:dyaOrig="320">
          <v:shape id="_x0000_i1455" type="#_x0000_t75" alt="eqId1fe15edfaa084e51a842ec7cf60e12e4" style="width:42pt;height:13.4pt" o:ole="">
            <v:imagedata r:id="rId802" o:title="eqId1fe15edfaa084e51a842ec7cf60e12e4"/>
          </v:shape>
          <o:OLEObject Type="Embed" ProgID="Equation.DSMT4" ShapeID="_x0000_i1455" DrawAspect="Content" ObjectID="_1709814359" r:id="rId803"/>
        </w:object>
      </w:r>
      <w:proofErr w:type="gramStart"/>
      <w:r w:rsidRPr="00D137C7">
        <w:rPr>
          <w:color w:val="000000" w:themeColor="text1"/>
        </w:rPr>
        <w:t>个</w:t>
      </w:r>
      <w:proofErr w:type="gramEnd"/>
      <w:r w:rsidRPr="00D137C7">
        <w:rPr>
          <w:color w:val="000000" w:themeColor="text1"/>
        </w:rPr>
        <w:t>．同理，当</w:t>
      </w:r>
      <w:r w:rsidRPr="00D137C7">
        <w:rPr>
          <w:color w:val="000000" w:themeColor="text1"/>
        </w:rPr>
        <w:object w:dxaOrig="1100" w:dyaOrig="400">
          <v:shape id="_x0000_i1456" type="#_x0000_t75" alt="eqIde3aebf57ea3f4d4d8d600b3f343521aa" style="width:48pt;height:18pt" o:ole="">
            <v:imagedata r:id="rId804" o:title="eqIde3aebf57ea3f4d4d8d600b3f343521aa"/>
          </v:shape>
          <o:OLEObject Type="Embed" ProgID="Equation.DSMT4" ShapeID="_x0000_i1456" DrawAspect="Content" ObjectID="_1709814360" r:id="rId805"/>
        </w:object>
      </w:r>
      <w:proofErr w:type="gramStart"/>
      <w:r w:rsidRPr="00D137C7">
        <w:rPr>
          <w:color w:val="000000" w:themeColor="text1"/>
        </w:rPr>
        <w:t>或</w:t>
      </w:r>
      <w:r w:rsidRPr="00D137C7">
        <w:rPr>
          <w:color w:val="000000" w:themeColor="text1"/>
        </w:rPr>
        <w:object w:dxaOrig="1100" w:dyaOrig="400">
          <v:shape id="_x0000_i1457" type="#_x0000_t75" alt="eqIdd7b9d789e7624ac4a3d43165d95f99f3" style="width:48pt;height:18pt" o:ole="">
            <v:imagedata r:id="rId806" o:title="eqIdd7b9d789e7624ac4a3d43165d95f99f3"/>
          </v:shape>
          <o:OLEObject Type="Embed" ProgID="Equation.DSMT4" ShapeID="_x0000_i1457" DrawAspect="Content" ObjectID="_1709814361" r:id="rId807"/>
        </w:object>
      </w:r>
      <w:r w:rsidRPr="00D137C7">
        <w:rPr>
          <w:color w:val="000000" w:themeColor="text1"/>
        </w:rPr>
        <w:t>或</w:t>
      </w:r>
      <w:proofErr w:type="gramEnd"/>
      <w:r w:rsidRPr="00D137C7">
        <w:rPr>
          <w:color w:val="000000" w:themeColor="text1"/>
        </w:rPr>
        <w:object w:dxaOrig="1100" w:dyaOrig="400">
          <v:shape id="_x0000_i1458" type="#_x0000_t75" alt="eqId6c143dbeb977463cb70c461b715809a2" style="width:48pt;height:18pt" o:ole="">
            <v:imagedata r:id="rId808" o:title="eqId6c143dbeb977463cb70c461b715809a2"/>
          </v:shape>
          <o:OLEObject Type="Embed" ProgID="Equation.DSMT4" ShapeID="_x0000_i1458" DrawAspect="Content" ObjectID="_1709814362" r:id="rId809"/>
        </w:object>
      </w:r>
      <w:r w:rsidRPr="00D137C7">
        <w:rPr>
          <w:color w:val="000000" w:themeColor="text1"/>
        </w:rPr>
        <w:t>时的情况类似，则总共有</w:t>
      </w:r>
      <w:r w:rsidRPr="00D137C7">
        <w:rPr>
          <w:color w:val="000000" w:themeColor="text1"/>
        </w:rPr>
        <w:t>28</w:t>
      </w:r>
      <w:r w:rsidRPr="00D137C7">
        <w:rPr>
          <w:color w:val="000000" w:themeColor="text1"/>
        </w:rPr>
        <w:t>种可能情况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当</w:t>
      </w:r>
      <w:r w:rsidRPr="00D137C7">
        <w:rPr>
          <w:color w:val="000000" w:themeColor="text1"/>
        </w:rPr>
        <w:object w:dxaOrig="1100" w:dyaOrig="400">
          <v:shape id="_x0000_i1459" type="#_x0000_t75" alt="eqId3c22ac576a514b7b85c67766da1d8fa5" style="width:48pt;height:18pt" o:ole="">
            <v:imagedata r:id="rId810" o:title="eqId3c22ac576a514b7b85c67766da1d8fa5"/>
          </v:shape>
          <o:OLEObject Type="Embed" ProgID="Equation.DSMT4" ShapeID="_x0000_i1459" DrawAspect="Content" ObjectID="_1709814363" r:id="rId811"/>
        </w:object>
      </w:r>
      <w:r w:rsidRPr="00D137C7">
        <w:rPr>
          <w:color w:val="000000" w:themeColor="text1"/>
        </w:rPr>
        <w:t>时，</w:t>
      </w:r>
      <w:r w:rsidRPr="00D137C7">
        <w:rPr>
          <w:color w:val="000000" w:themeColor="text1"/>
        </w:rPr>
        <w:object w:dxaOrig="220" w:dyaOrig="240">
          <v:shape id="_x0000_i1460" type="#_x0000_t75" alt="eqId8754ce8cf7f34f04abb9a0c041f57f5c" style="width:8.75pt;height:10.6pt" o:ole="">
            <v:imagedata r:id="rId189" o:title="eqId8754ce8cf7f34f04abb9a0c041f57f5c"/>
          </v:shape>
          <o:OLEObject Type="Embed" ProgID="Equation.DSMT4" ShapeID="_x0000_i1460" DrawAspect="Content" ObjectID="_1709814364" r:id="rId812"/>
        </w:object>
      </w:r>
      <w:r w:rsidRPr="00D137C7">
        <w:rPr>
          <w:color w:val="000000" w:themeColor="text1"/>
        </w:rPr>
        <w:t>可以是集合</w:t>
      </w:r>
      <w:r w:rsidRPr="00D137C7">
        <w:rPr>
          <w:color w:val="000000" w:themeColor="text1"/>
        </w:rPr>
        <w:object w:dxaOrig="1239" w:dyaOrig="400">
          <v:shape id="_x0000_i1461" type="#_x0000_t75" alt="eqId0a35f92ef066498986e8c1bce3dda580" style="width:54pt;height:18pt" o:ole="">
            <v:imagedata r:id="rId813" o:title="eqId0a35f92ef066498986e8c1bce3dda580"/>
          </v:shape>
          <o:OLEObject Type="Embed" ProgID="Equation.DSMT4" ShapeID="_x0000_i1461" DrawAspect="Content" ObjectID="_1709814365" r:id="rId814"/>
        </w:object>
      </w:r>
      <w:r w:rsidRPr="00D137C7">
        <w:rPr>
          <w:color w:val="000000" w:themeColor="text1"/>
        </w:rPr>
        <w:t>的非空子集，有</w:t>
      </w:r>
      <w:r w:rsidRPr="00D137C7">
        <w:rPr>
          <w:color w:val="000000" w:themeColor="text1"/>
        </w:rPr>
        <w:object w:dxaOrig="920" w:dyaOrig="320">
          <v:shape id="_x0000_i1462" type="#_x0000_t75" alt="eqId2b589da77e6a4934a8d7cb3f3a1835e4" style="width:40.6pt;height:13.4pt" o:ole="">
            <v:imagedata r:id="rId815" o:title="eqId2b589da77e6a4934a8d7cb3f3a1835e4"/>
          </v:shape>
          <o:OLEObject Type="Embed" ProgID="Equation.DSMT4" ShapeID="_x0000_i1462" DrawAspect="Content" ObjectID="_1709814366" r:id="rId816"/>
        </w:object>
      </w:r>
      <w:proofErr w:type="gramStart"/>
      <w:r w:rsidRPr="00D137C7">
        <w:rPr>
          <w:color w:val="000000" w:themeColor="text1"/>
        </w:rPr>
        <w:t>个</w:t>
      </w:r>
      <w:proofErr w:type="gramEnd"/>
      <w:r w:rsidRPr="00D137C7">
        <w:rPr>
          <w:color w:val="000000" w:themeColor="text1"/>
        </w:rPr>
        <w:t>．当</w:t>
      </w:r>
      <w:r w:rsidRPr="00D137C7">
        <w:rPr>
          <w:color w:val="000000" w:themeColor="text1"/>
        </w:rPr>
        <w:object w:dxaOrig="1100" w:dyaOrig="400">
          <v:shape id="_x0000_i1463" type="#_x0000_t75" alt="eqId30490826c4d44778b9a726e03eb1f021" style="width:48pt;height:18pt" o:ole="">
            <v:imagedata r:id="rId817" o:title="eqId30490826c4d44778b9a726e03eb1f021"/>
          </v:shape>
          <o:OLEObject Type="Embed" ProgID="Equation.DSMT4" ShapeID="_x0000_i1463" DrawAspect="Content" ObjectID="_1709814367" r:id="rId818"/>
        </w:object>
      </w:r>
      <w:r w:rsidRPr="00D137C7">
        <w:rPr>
          <w:color w:val="000000" w:themeColor="text1"/>
        </w:rPr>
        <w:t>的情况类似，则总共有</w:t>
      </w:r>
      <w:r w:rsidRPr="00D137C7">
        <w:rPr>
          <w:color w:val="000000" w:themeColor="text1"/>
        </w:rPr>
        <w:t>6</w:t>
      </w:r>
      <w:r w:rsidRPr="00D137C7">
        <w:rPr>
          <w:color w:val="000000" w:themeColor="text1"/>
        </w:rPr>
        <w:t>种可能情况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当</w:t>
      </w:r>
      <w:r w:rsidRPr="00D137C7">
        <w:rPr>
          <w:color w:val="000000" w:themeColor="text1"/>
        </w:rPr>
        <w:object w:dxaOrig="1599" w:dyaOrig="400">
          <v:shape id="_x0000_i1464" type="#_x0000_t75" alt="eqIdcf46bd3a7cc145e2acbb3c53529d9b11" style="width:70.6pt;height:18pt" o:ole="">
            <v:imagedata r:id="rId819" o:title="eqIdcf46bd3a7cc145e2acbb3c53529d9b11"/>
          </v:shape>
          <o:OLEObject Type="Embed" ProgID="Equation.DSMT4" ShapeID="_x0000_i1464" DrawAspect="Content" ObjectID="_1709814368" r:id="rId820"/>
        </w:object>
      </w:r>
      <w:r w:rsidRPr="00D137C7">
        <w:rPr>
          <w:color w:val="000000" w:themeColor="text1"/>
        </w:rPr>
        <w:t>时，</w:t>
      </w:r>
      <w:r w:rsidRPr="00D137C7">
        <w:rPr>
          <w:color w:val="000000" w:themeColor="text1"/>
        </w:rPr>
        <w:object w:dxaOrig="220" w:dyaOrig="240">
          <v:shape id="_x0000_i1465" type="#_x0000_t75" alt="eqId8754ce8cf7f34f04abb9a0c041f57f5c" style="width:8.75pt;height:10.6pt" o:ole="">
            <v:imagedata r:id="rId189" o:title="eqId8754ce8cf7f34f04abb9a0c041f57f5c"/>
          </v:shape>
          <o:OLEObject Type="Embed" ProgID="Equation.DSMT4" ShapeID="_x0000_i1465" DrawAspect="Content" ObjectID="_1709814369" r:id="rId821"/>
        </w:object>
      </w:r>
      <w:r w:rsidRPr="00D137C7">
        <w:rPr>
          <w:color w:val="000000" w:themeColor="text1"/>
        </w:rPr>
        <w:t>可以是集合</w:t>
      </w:r>
      <w:r w:rsidRPr="00D137C7">
        <w:rPr>
          <w:color w:val="000000" w:themeColor="text1"/>
        </w:rPr>
        <w:object w:dxaOrig="1219" w:dyaOrig="400">
          <v:shape id="_x0000_i1466" type="#_x0000_t75" alt="eqId13990436fefb4197b6c92e94762b15e0" style="width:54pt;height:18pt" o:ole="">
            <v:imagedata r:id="rId822" o:title="eqId13990436fefb4197b6c92e94762b15e0"/>
          </v:shape>
          <o:OLEObject Type="Embed" ProgID="Equation.DSMT4" ShapeID="_x0000_i1466" DrawAspect="Content" ObjectID="_1709814370" r:id="rId823"/>
        </w:object>
      </w:r>
      <w:r w:rsidRPr="00D137C7">
        <w:rPr>
          <w:color w:val="000000" w:themeColor="text1"/>
        </w:rPr>
        <w:t>的非空子集，有</w:t>
      </w:r>
      <w:r w:rsidRPr="00D137C7">
        <w:rPr>
          <w:color w:val="000000" w:themeColor="text1"/>
        </w:rPr>
        <w:object w:dxaOrig="920" w:dyaOrig="320">
          <v:shape id="_x0000_i1467" type="#_x0000_t75" alt="eqId2b589da77e6a4934a8d7cb3f3a1835e4" style="width:40.6pt;height:13.4pt" o:ole="">
            <v:imagedata r:id="rId815" o:title="eqId2b589da77e6a4934a8d7cb3f3a1835e4"/>
          </v:shape>
          <o:OLEObject Type="Embed" ProgID="Equation.DSMT4" ShapeID="_x0000_i1467" DrawAspect="Content" ObjectID="_1709814371" r:id="rId824"/>
        </w:object>
      </w:r>
      <w:proofErr w:type="gramStart"/>
      <w:r w:rsidRPr="00D137C7">
        <w:rPr>
          <w:color w:val="000000" w:themeColor="text1"/>
        </w:rPr>
        <w:t>个</w:t>
      </w:r>
      <w:proofErr w:type="gramEnd"/>
      <w:r w:rsidRPr="00D137C7">
        <w:rPr>
          <w:color w:val="000000" w:themeColor="text1"/>
        </w:rPr>
        <w:t>．当</w:t>
      </w:r>
      <w:r w:rsidRPr="00D137C7">
        <w:rPr>
          <w:color w:val="000000" w:themeColor="text1"/>
        </w:rPr>
        <w:object w:dxaOrig="1619" w:dyaOrig="400">
          <v:shape id="_x0000_i1468" type="#_x0000_t75" alt="eqId8d9610a2977e46388e716c9adae762ff" style="width:1in;height:18pt" o:ole="">
            <v:imagedata r:id="rId825" o:title="eqId8d9610a2977e46388e716c9adae762ff"/>
          </v:shape>
          <o:OLEObject Type="Embed" ProgID="Equation.DSMT4" ShapeID="_x0000_i1468" DrawAspect="Content" ObjectID="_1709814372" r:id="rId826"/>
        </w:object>
      </w:r>
      <w:r w:rsidRPr="00D137C7">
        <w:rPr>
          <w:color w:val="000000" w:themeColor="text1"/>
        </w:rPr>
        <w:t>的情况类似，则总共有</w:t>
      </w:r>
      <w:r w:rsidRPr="00D137C7">
        <w:rPr>
          <w:color w:val="000000" w:themeColor="text1"/>
        </w:rPr>
        <w:t>6</w:t>
      </w:r>
      <w:r w:rsidRPr="00D137C7">
        <w:rPr>
          <w:color w:val="000000" w:themeColor="text1"/>
        </w:rPr>
        <w:t>种可能情况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当</w:t>
      </w:r>
      <w:r w:rsidRPr="00D137C7">
        <w:rPr>
          <w:color w:val="000000" w:themeColor="text1"/>
        </w:rPr>
        <w:object w:dxaOrig="1599" w:dyaOrig="400">
          <v:shape id="_x0000_i1469" type="#_x0000_t75" alt="eqId873a9375d64c417d9491de5c0709f3c5" style="width:70.6pt;height:18pt" o:ole="">
            <v:imagedata r:id="rId827" o:title="eqId873a9375d64c417d9491de5c0709f3c5"/>
          </v:shape>
          <o:OLEObject Type="Embed" ProgID="Equation.DSMT4" ShapeID="_x0000_i1469" DrawAspect="Content" ObjectID="_1709814373" r:id="rId828"/>
        </w:object>
      </w:r>
      <w:r w:rsidRPr="00D137C7">
        <w:rPr>
          <w:color w:val="000000" w:themeColor="text1"/>
        </w:rPr>
        <w:t>时，</w:t>
      </w:r>
      <w:r w:rsidRPr="00D137C7">
        <w:rPr>
          <w:color w:val="000000" w:themeColor="text1"/>
        </w:rPr>
        <w:t xml:space="preserve"> </w:t>
      </w:r>
      <w:r w:rsidRPr="00D137C7">
        <w:rPr>
          <w:color w:val="000000" w:themeColor="text1"/>
        </w:rPr>
        <w:object w:dxaOrig="1100" w:dyaOrig="400">
          <v:shape id="_x0000_i1470" type="#_x0000_t75" alt="eqId482c0a1eca864519b4dd8d6c546d5344" style="width:48pt;height:18pt" o:ole="">
            <v:imagedata r:id="rId829" o:title="eqId482c0a1eca864519b4dd8d6c546d5344"/>
          </v:shape>
          <o:OLEObject Type="Embed" ProgID="Equation.DSMT4" ShapeID="_x0000_i1470" DrawAspect="Content" ObjectID="_1709814374" r:id="rId830"/>
        </w:object>
      </w:r>
      <w:r w:rsidRPr="00D137C7">
        <w:rPr>
          <w:color w:val="000000" w:themeColor="text1"/>
        </w:rPr>
        <w:t>．当</w:t>
      </w:r>
      <w:r w:rsidRPr="00D137C7">
        <w:rPr>
          <w:color w:val="000000" w:themeColor="text1"/>
        </w:rPr>
        <w:object w:dxaOrig="1619" w:dyaOrig="400">
          <v:shape id="_x0000_i1471" type="#_x0000_t75" alt="eqId989d630a6de642299a6fb45d19e310b9" style="width:1in;height:18pt" o:ole="">
            <v:imagedata r:id="rId831" o:title="eqId989d630a6de642299a6fb45d19e310b9"/>
          </v:shape>
          <o:OLEObject Type="Embed" ProgID="Equation.DSMT4" ShapeID="_x0000_i1471" DrawAspect="Content" ObjectID="_1709814375" r:id="rId832"/>
        </w:object>
      </w:r>
      <w:proofErr w:type="gramStart"/>
      <w:r w:rsidRPr="00D137C7">
        <w:rPr>
          <w:color w:val="000000" w:themeColor="text1"/>
        </w:rPr>
        <w:t>或</w:t>
      </w:r>
      <w:r w:rsidRPr="00D137C7">
        <w:rPr>
          <w:color w:val="000000" w:themeColor="text1"/>
        </w:rPr>
        <w:object w:dxaOrig="1619" w:dyaOrig="400">
          <v:shape id="_x0000_i1472" type="#_x0000_t75" alt="eqId78e29aa015b24b34b7845c3d6b65f46a" style="width:1in;height:18pt" o:ole="">
            <v:imagedata r:id="rId833" o:title="eqId78e29aa015b24b34b7845c3d6b65f46a"/>
          </v:shape>
          <o:OLEObject Type="Embed" ProgID="Equation.DSMT4" ShapeID="_x0000_i1472" DrawAspect="Content" ObjectID="_1709814376" r:id="rId834"/>
        </w:object>
      </w:r>
      <w:r w:rsidRPr="00D137C7">
        <w:rPr>
          <w:color w:val="000000" w:themeColor="text1"/>
        </w:rPr>
        <w:t>或</w:t>
      </w:r>
      <w:proofErr w:type="gramEnd"/>
      <w:r w:rsidRPr="00D137C7">
        <w:rPr>
          <w:color w:val="000000" w:themeColor="text1"/>
        </w:rPr>
        <w:object w:dxaOrig="1619" w:dyaOrig="400">
          <v:shape id="_x0000_i1473" type="#_x0000_t75" alt="eqId90eff97dd4ce4f0aa57051f2893b806c" style="width:1in;height:18pt" o:ole="">
            <v:imagedata r:id="rId835" o:title="eqId90eff97dd4ce4f0aa57051f2893b806c"/>
          </v:shape>
          <o:OLEObject Type="Embed" ProgID="Equation.DSMT4" ShapeID="_x0000_i1473" DrawAspect="Content" ObjectID="_1709814377" r:id="rId836"/>
        </w:object>
      </w:r>
      <w:proofErr w:type="gramStart"/>
      <w:r w:rsidRPr="00D137C7">
        <w:rPr>
          <w:color w:val="000000" w:themeColor="text1"/>
        </w:rPr>
        <w:t>或</w:t>
      </w:r>
      <w:r w:rsidRPr="00D137C7">
        <w:rPr>
          <w:color w:val="000000" w:themeColor="text1"/>
        </w:rPr>
        <w:object w:dxaOrig="1599" w:dyaOrig="400">
          <v:shape id="_x0000_i1474" type="#_x0000_t75" alt="eqId0649b1a6fa8c44e6841b43b1b94f7671" style="width:70.6pt;height:18pt" o:ole="">
            <v:imagedata r:id="rId837" o:title="eqId0649b1a6fa8c44e6841b43b1b94f7671"/>
          </v:shape>
          <o:OLEObject Type="Embed" ProgID="Equation.DSMT4" ShapeID="_x0000_i1474" DrawAspect="Content" ObjectID="_1709814378" r:id="rId838"/>
        </w:object>
      </w:r>
      <w:r w:rsidRPr="00D137C7">
        <w:rPr>
          <w:color w:val="000000" w:themeColor="text1"/>
        </w:rPr>
        <w:t>或</w:t>
      </w:r>
      <w:proofErr w:type="gramEnd"/>
      <w:r w:rsidRPr="00D137C7">
        <w:rPr>
          <w:color w:val="000000" w:themeColor="text1"/>
        </w:rPr>
        <w:object w:dxaOrig="1639" w:dyaOrig="400">
          <v:shape id="_x0000_i1475" type="#_x0000_t75" alt="eqIdb9ebcd3f840945308cc2d66d1698cc24" style="width:1in;height:18pt" o:ole="">
            <v:imagedata r:id="rId839" o:title="eqIdb9ebcd3f840945308cc2d66d1698cc24"/>
          </v:shape>
          <o:OLEObject Type="Embed" ProgID="Equation.DSMT4" ShapeID="_x0000_i1475" DrawAspect="Content" ObjectID="_1709814379" r:id="rId840"/>
        </w:object>
      </w:r>
      <w:proofErr w:type="gramStart"/>
      <w:r w:rsidRPr="00D137C7">
        <w:rPr>
          <w:color w:val="000000" w:themeColor="text1"/>
        </w:rPr>
        <w:t>或</w:t>
      </w:r>
      <w:r w:rsidRPr="00D137C7">
        <w:rPr>
          <w:color w:val="000000" w:themeColor="text1"/>
        </w:rPr>
        <w:object w:dxaOrig="1619" w:dyaOrig="400">
          <v:shape id="_x0000_i1476" type="#_x0000_t75" alt="eqId126e5fb82d8d4046a644a95fd4a3d2da" style="width:1in;height:18pt" o:ole="">
            <v:imagedata r:id="rId841" o:title="eqId126e5fb82d8d4046a644a95fd4a3d2da"/>
          </v:shape>
          <o:OLEObject Type="Embed" ProgID="Equation.DSMT4" ShapeID="_x0000_i1476" DrawAspect="Content" ObjectID="_1709814380" r:id="rId842"/>
        </w:object>
      </w:r>
      <w:r w:rsidRPr="00D137C7">
        <w:rPr>
          <w:color w:val="000000" w:themeColor="text1"/>
        </w:rPr>
        <w:t>或</w:t>
      </w:r>
      <w:proofErr w:type="gramEnd"/>
      <w:r w:rsidRPr="00D137C7">
        <w:rPr>
          <w:color w:val="000000" w:themeColor="text1"/>
        </w:rPr>
        <w:object w:dxaOrig="1639" w:dyaOrig="400">
          <v:shape id="_x0000_i1477" type="#_x0000_t75" alt="eqId51941caaf8144404850e9833834e24d8" style="width:1in;height:18pt" o:ole="">
            <v:imagedata r:id="rId843" o:title="eqId51941caaf8144404850e9833834e24d8"/>
          </v:shape>
          <o:OLEObject Type="Embed" ProgID="Equation.DSMT4" ShapeID="_x0000_i1477" DrawAspect="Content" ObjectID="_1709814381" r:id="rId844"/>
        </w:object>
      </w:r>
      <w:proofErr w:type="gramStart"/>
      <w:r w:rsidRPr="00D137C7">
        <w:rPr>
          <w:color w:val="000000" w:themeColor="text1"/>
        </w:rPr>
        <w:t>或</w:t>
      </w:r>
      <w:r w:rsidRPr="00D137C7">
        <w:rPr>
          <w:color w:val="000000" w:themeColor="text1"/>
        </w:rPr>
        <w:object w:dxaOrig="1599" w:dyaOrig="400">
          <v:shape id="_x0000_i1478" type="#_x0000_t75" alt="eqIde88ec08949ff4d31836669a62d94c7d3" style="width:70.6pt;height:18pt" o:ole="">
            <v:imagedata r:id="rId845" o:title="eqIde88ec08949ff4d31836669a62d94c7d3"/>
          </v:shape>
          <o:OLEObject Type="Embed" ProgID="Equation.DSMT4" ShapeID="_x0000_i1478" DrawAspect="Content" ObjectID="_1709814382" r:id="rId846"/>
        </w:object>
      </w:r>
      <w:r w:rsidRPr="00D137C7">
        <w:rPr>
          <w:color w:val="000000" w:themeColor="text1"/>
        </w:rPr>
        <w:t>或</w:t>
      </w:r>
      <w:proofErr w:type="gramEnd"/>
      <w:r w:rsidRPr="00D137C7">
        <w:rPr>
          <w:color w:val="000000" w:themeColor="text1"/>
        </w:rPr>
        <w:object w:dxaOrig="1639" w:dyaOrig="400">
          <v:shape id="_x0000_i1479" type="#_x0000_t75" alt="eqId2a82f4427a5a4538823aef8c6b544e0c" style="width:1in;height:18pt" o:ole="">
            <v:imagedata r:id="rId847" o:title="eqId2a82f4427a5a4538823aef8c6b544e0c"/>
          </v:shape>
          <o:OLEObject Type="Embed" ProgID="Equation.DSMT4" ShapeID="_x0000_i1479" DrawAspect="Content" ObjectID="_1709814383" r:id="rId848"/>
        </w:object>
      </w:r>
      <w:r w:rsidRPr="00D137C7">
        <w:rPr>
          <w:color w:val="000000" w:themeColor="text1"/>
        </w:rPr>
        <w:t>的情况类似，则总共有</w:t>
      </w:r>
      <w:r w:rsidRPr="00D137C7">
        <w:rPr>
          <w:color w:val="000000" w:themeColor="text1"/>
        </w:rPr>
        <w:t>10</w:t>
      </w:r>
      <w:r w:rsidRPr="00D137C7">
        <w:rPr>
          <w:color w:val="000000" w:themeColor="text1"/>
        </w:rPr>
        <w:t>种可能情况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当</w:t>
      </w:r>
      <w:r w:rsidRPr="00D137C7">
        <w:rPr>
          <w:color w:val="000000" w:themeColor="text1"/>
        </w:rPr>
        <w:object w:dxaOrig="2139" w:dyaOrig="400">
          <v:shape id="_x0000_i1480" type="#_x0000_t75" alt="eqId1dddd3e9f55544e09d1de875ca0251f5" style="width:94.6pt;height:18pt" o:ole="">
            <v:imagedata r:id="rId849" o:title="eqId1dddd3e9f55544e09d1de875ca0251f5"/>
          </v:shape>
          <o:OLEObject Type="Embed" ProgID="Equation.DSMT4" ShapeID="_x0000_i1480" DrawAspect="Content" ObjectID="_1709814384" r:id="rId850"/>
        </w:object>
      </w:r>
      <w:r w:rsidRPr="00D137C7">
        <w:rPr>
          <w:color w:val="000000" w:themeColor="text1"/>
        </w:rPr>
        <w:t>时，</w:t>
      </w:r>
      <w:r w:rsidRPr="00D137C7">
        <w:rPr>
          <w:color w:val="000000" w:themeColor="text1"/>
        </w:rPr>
        <w:t xml:space="preserve"> </w:t>
      </w:r>
      <w:r w:rsidRPr="00D137C7">
        <w:rPr>
          <w:color w:val="000000" w:themeColor="text1"/>
        </w:rPr>
        <w:object w:dxaOrig="1100" w:dyaOrig="400">
          <v:shape id="_x0000_i1481" type="#_x0000_t75" alt="eqId482c0a1eca864519b4dd8d6c546d5344" style="width:48pt;height:18pt" o:ole="">
            <v:imagedata r:id="rId829" o:title="eqId482c0a1eca864519b4dd8d6c546d5344"/>
          </v:shape>
          <o:OLEObject Type="Embed" ProgID="Equation.DSMT4" ShapeID="_x0000_i1481" DrawAspect="Content" ObjectID="_1709814385" r:id="rId851"/>
        </w:object>
      </w:r>
      <w:r w:rsidRPr="00D137C7">
        <w:rPr>
          <w:color w:val="000000" w:themeColor="text1"/>
        </w:rPr>
        <w:t>．当</w:t>
      </w:r>
      <w:r w:rsidRPr="00D137C7">
        <w:rPr>
          <w:color w:val="000000" w:themeColor="text1"/>
        </w:rPr>
        <w:object w:dxaOrig="2160" w:dyaOrig="400">
          <v:shape id="_x0000_i1482" type="#_x0000_t75" alt="eqIdf3e11f094a304fc8bfeec19fb9528ada" style="width:94.6pt;height:18pt" o:ole="">
            <v:imagedata r:id="rId852" o:title="eqIdf3e11f094a304fc8bfeec19fb9528ada"/>
          </v:shape>
          <o:OLEObject Type="Embed" ProgID="Equation.DSMT4" ShapeID="_x0000_i1482" DrawAspect="Content" ObjectID="_1709814386" r:id="rId853"/>
        </w:object>
      </w:r>
      <w:proofErr w:type="gramStart"/>
      <w:r w:rsidRPr="00D137C7">
        <w:rPr>
          <w:color w:val="000000" w:themeColor="text1"/>
        </w:rPr>
        <w:t>或</w:t>
      </w:r>
      <w:r w:rsidRPr="00D137C7">
        <w:rPr>
          <w:color w:val="000000" w:themeColor="text1"/>
        </w:rPr>
        <w:object w:dxaOrig="2139" w:dyaOrig="400">
          <v:shape id="_x0000_i1483" type="#_x0000_t75" alt="eqId2e999009db9c4389a8fc06ca8a0075a8" style="width:94.6pt;height:18pt" o:ole="">
            <v:imagedata r:id="rId854" o:title="eqId2e999009db9c4389a8fc06ca8a0075a8"/>
          </v:shape>
          <o:OLEObject Type="Embed" ProgID="Equation.DSMT4" ShapeID="_x0000_i1483" DrawAspect="Content" ObjectID="_1709814387" r:id="rId855"/>
        </w:object>
      </w:r>
      <w:r w:rsidRPr="00D137C7">
        <w:rPr>
          <w:color w:val="000000" w:themeColor="text1"/>
        </w:rPr>
        <w:t>或</w:t>
      </w:r>
      <w:proofErr w:type="gramEnd"/>
      <w:r w:rsidRPr="00D137C7">
        <w:rPr>
          <w:color w:val="000000" w:themeColor="text1"/>
        </w:rPr>
        <w:object w:dxaOrig="2139" w:dyaOrig="400">
          <v:shape id="_x0000_i1484" type="#_x0000_t75" alt="eqIda5f3b7e292ca452cbf458cad94bd988a" style="width:94.6pt;height:18pt" o:ole="">
            <v:imagedata r:id="rId856" o:title="eqIda5f3b7e292ca452cbf458cad94bd988a"/>
          </v:shape>
          <o:OLEObject Type="Embed" ProgID="Equation.DSMT4" ShapeID="_x0000_i1484" DrawAspect="Content" ObjectID="_1709814388" r:id="rId857"/>
        </w:object>
      </w:r>
      <w:r w:rsidRPr="00D137C7">
        <w:rPr>
          <w:color w:val="000000" w:themeColor="text1"/>
        </w:rPr>
        <w:t>的情况类似，则总有</w:t>
      </w:r>
      <w:r w:rsidRPr="00D137C7">
        <w:rPr>
          <w:color w:val="000000" w:themeColor="text1"/>
        </w:rPr>
        <w:t>4</w:t>
      </w:r>
      <w:r w:rsidRPr="00D137C7">
        <w:rPr>
          <w:color w:val="000000" w:themeColor="text1"/>
        </w:rPr>
        <w:t>种可能．</w:t>
      </w:r>
    </w:p>
    <w:p w:rsidR="006D50F1" w:rsidRPr="00D137C7" w:rsidRDefault="006D50F1" w:rsidP="00231705">
      <w:pPr>
        <w:tabs>
          <w:tab w:val="left" w:pos="2076"/>
          <w:tab w:val="left" w:pos="4153"/>
          <w:tab w:val="left" w:pos="6229"/>
        </w:tabs>
        <w:spacing w:after="0" w:line="240" w:lineRule="atLeast"/>
        <w:jc w:val="left"/>
        <w:textAlignment w:val="center"/>
        <w:rPr>
          <w:b/>
          <w:color w:val="000000" w:themeColor="text1"/>
        </w:rPr>
      </w:pPr>
    </w:p>
    <w:p w:rsidR="002236DC" w:rsidRPr="00D137C7" w:rsidRDefault="002236DC" w:rsidP="00231705">
      <w:pPr>
        <w:tabs>
          <w:tab w:val="left" w:pos="2076"/>
          <w:tab w:val="left" w:pos="4153"/>
          <w:tab w:val="left" w:pos="6229"/>
        </w:tabs>
        <w:spacing w:after="0" w:line="240" w:lineRule="atLeast"/>
        <w:jc w:val="left"/>
        <w:textAlignment w:val="center"/>
        <w:rPr>
          <w:b/>
          <w:color w:val="000000" w:themeColor="text1"/>
          <w:sz w:val="32"/>
          <w:szCs w:val="32"/>
        </w:rPr>
      </w:pPr>
      <w:r w:rsidRPr="00D137C7">
        <w:rPr>
          <w:rFonts w:hint="eastAsia"/>
          <w:b/>
          <w:color w:val="000000" w:themeColor="text1"/>
          <w:sz w:val="32"/>
          <w:szCs w:val="32"/>
        </w:rPr>
        <w:t>训练题：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b/>
          <w:color w:val="000000" w:themeColor="text1"/>
        </w:rPr>
        <w:t>1.</w:t>
      </w:r>
      <w:r w:rsidRPr="00D137C7">
        <w:rPr>
          <w:color w:val="000000" w:themeColor="text1"/>
        </w:rPr>
        <w:t>由题意知，若集合</w:t>
      </w:r>
      <w:r w:rsidRPr="00D137C7">
        <w:rPr>
          <w:color w:val="000000" w:themeColor="text1"/>
        </w:rPr>
        <w:object w:dxaOrig="2180" w:dyaOrig="440">
          <v:shape id="_x0000_i1485" type="#_x0000_t75" alt="eqId42fe493b9e014faf952d2384de92e7b6" style="width:96pt;height:19.4pt" o:ole="">
            <v:imagedata r:id="rId858" o:title="eqId42fe493b9e014faf952d2384de92e7b6"/>
          </v:shape>
          <o:OLEObject Type="Embed" ProgID="Equation.DSMT4" ShapeID="_x0000_i1485" DrawAspect="Content" ObjectID="_1709814389" r:id="rId859"/>
        </w:object>
      </w:r>
      <w:r w:rsidRPr="00D137C7">
        <w:rPr>
          <w:color w:val="000000" w:themeColor="text1"/>
        </w:rPr>
        <w:t>是</w:t>
      </w:r>
      <w:r w:rsidRPr="00D137C7">
        <w:rPr>
          <w:color w:val="000000" w:themeColor="text1"/>
        </w:rPr>
        <w:t>“</w:t>
      </w:r>
      <w:r w:rsidRPr="00D137C7">
        <w:rPr>
          <w:color w:val="000000" w:themeColor="text1"/>
        </w:rPr>
        <w:t>垂直对点集</w:t>
      </w:r>
      <w:r w:rsidRPr="00D137C7">
        <w:rPr>
          <w:color w:val="000000" w:themeColor="text1"/>
        </w:rPr>
        <w:t>”</w:t>
      </w:r>
      <w:r w:rsidRPr="00D137C7">
        <w:rPr>
          <w:color w:val="000000" w:themeColor="text1"/>
        </w:rPr>
        <w:t>，则对于任意</w:t>
      </w:r>
      <w:r w:rsidRPr="00D137C7">
        <w:rPr>
          <w:color w:val="000000" w:themeColor="text1"/>
        </w:rPr>
        <w:object w:dxaOrig="1359" w:dyaOrig="360">
          <v:shape id="_x0000_i1486" type="#_x0000_t75" alt="eqId811f7c7bbd8641a29d9cf03608a64c17" style="width:60pt;height:16.6pt" o:ole="">
            <v:imagedata r:id="rId860" o:title="eqId811f7c7bbd8641a29d9cf03608a64c17"/>
          </v:shape>
          <o:OLEObject Type="Embed" ProgID="Equation.DSMT4" ShapeID="_x0000_i1486" DrawAspect="Content" ObjectID="_1709814390" r:id="rId861"/>
        </w:object>
      </w:r>
      <w:r w:rsidRPr="00D137C7">
        <w:rPr>
          <w:color w:val="000000" w:themeColor="text1"/>
        </w:rPr>
        <w:t>，存在</w:t>
      </w:r>
      <w:r w:rsidRPr="00D137C7">
        <w:rPr>
          <w:color w:val="000000" w:themeColor="text1"/>
        </w:rPr>
        <w:object w:dxaOrig="1400" w:dyaOrig="360">
          <v:shape id="_x0000_i1487" type="#_x0000_t75" alt="eqId26b1417cb36f45a58600015863ac73dd" style="width:61.4pt;height:16.6pt" o:ole="">
            <v:imagedata r:id="rId862" o:title="eqId26b1417cb36f45a58600015863ac73dd"/>
          </v:shape>
          <o:OLEObject Type="Embed" ProgID="Equation.DSMT4" ShapeID="_x0000_i1487" DrawAspect="Content" ObjectID="_1709814391" r:id="rId863"/>
        </w:object>
      </w:r>
      <w:r w:rsidRPr="00D137C7">
        <w:rPr>
          <w:color w:val="000000" w:themeColor="text1"/>
        </w:rPr>
        <w:t>，使</w:t>
      </w:r>
      <w:r w:rsidRPr="00D137C7">
        <w:rPr>
          <w:color w:val="000000" w:themeColor="text1"/>
        </w:rPr>
        <w:object w:dxaOrig="1440" w:dyaOrig="360">
          <v:shape id="_x0000_i1488" type="#_x0000_t75" alt="eqIdbc246080cb3b4b87aec4733007738204" style="width:63.25pt;height:16.6pt" o:ole="">
            <v:imagedata r:id="rId279" o:title="eqIdbc246080cb3b4b87aec4733007738204"/>
          </v:shape>
          <o:OLEObject Type="Embed" ProgID="Equation.DSMT4" ShapeID="_x0000_i1488" DrawAspect="Content" ObjectID="_1709814392" r:id="rId864"/>
        </w:object>
      </w:r>
      <w:r w:rsidRPr="00D137C7">
        <w:rPr>
          <w:color w:val="000000" w:themeColor="text1"/>
        </w:rPr>
        <w:t>成立，因此</w:t>
      </w:r>
      <w:r w:rsidRPr="00D137C7">
        <w:rPr>
          <w:color w:val="000000" w:themeColor="text1"/>
        </w:rPr>
        <w:object w:dxaOrig="960" w:dyaOrig="340">
          <v:shape id="_x0000_i1489" type="#_x0000_t75" alt="eqIdf1594cd459454314ba61d90838524018" style="width:42pt;height:14.75pt" o:ole="">
            <v:imagedata r:id="rId865" o:title="eqIdf1594cd459454314ba61d90838524018"/>
          </v:shape>
          <o:OLEObject Type="Embed" ProgID="Equation.DSMT4" ShapeID="_x0000_i1489" DrawAspect="Content" ObjectID="_1709814393" r:id="rId866"/>
        </w:objec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①</w:t>
      </w:r>
      <w:r w:rsidRPr="00D137C7">
        <w:rPr>
          <w:color w:val="000000" w:themeColor="text1"/>
        </w:rPr>
        <w:object w:dxaOrig="2040" w:dyaOrig="680">
          <v:shape id="_x0000_i1490" type="#_x0000_t75" alt="eqId85e5be2204134431a0d7c1971a901fda" style="width:90pt;height:30pt" o:ole="">
            <v:imagedata r:id="rId867" o:title="eqId85e5be2204134431a0d7c1971a901fda"/>
          </v:shape>
          <o:OLEObject Type="Embed" ProgID="Equation.DSMT4" ShapeID="_x0000_i1490" DrawAspect="Content" ObjectID="_1709814394" r:id="rId868"/>
        </w:object>
      </w:r>
      <w:r w:rsidRPr="00D137C7">
        <w:rPr>
          <w:color w:val="000000" w:themeColor="text1"/>
        </w:rPr>
        <w:t>，其</w:t>
      </w:r>
      <w:proofErr w:type="gramStart"/>
      <w:r w:rsidRPr="00D137C7">
        <w:rPr>
          <w:color w:val="000000" w:themeColor="text1"/>
        </w:rPr>
        <w:t>图象</w:t>
      </w:r>
      <w:proofErr w:type="gramEnd"/>
      <w:r w:rsidRPr="00D137C7">
        <w:rPr>
          <w:color w:val="000000" w:themeColor="text1"/>
        </w:rPr>
        <w:t>向左向右和</w:t>
      </w:r>
      <w:r w:rsidRPr="00D137C7">
        <w:rPr>
          <w:color w:val="000000" w:themeColor="text1"/>
        </w:rPr>
        <w:object w:dxaOrig="200" w:dyaOrig="220">
          <v:shape id="_x0000_i1491" type="#_x0000_t75" alt="eqId8e15963708e9415da25069fea5906e24" style="width:9.25pt;height:10.6pt" o:ole="">
            <v:imagedata r:id="rId869" o:title="eqId8e15963708e9415da25069fea5906e24"/>
          </v:shape>
          <o:OLEObject Type="Embed" ProgID="Equation.DSMT4" ShapeID="_x0000_i1491" DrawAspect="Content" ObjectID="_1709814395" r:id="rId870"/>
        </w:object>
      </w:r>
      <w:r w:rsidRPr="00D137C7">
        <w:rPr>
          <w:color w:val="000000" w:themeColor="text1"/>
        </w:rPr>
        <w:t>轴无限接近，向上和</w:t>
      </w:r>
      <w:r w:rsidRPr="00D137C7">
        <w:rPr>
          <w:color w:val="000000" w:themeColor="text1"/>
        </w:rPr>
        <w:object w:dxaOrig="220" w:dyaOrig="260">
          <v:shape id="_x0000_i1492" type="#_x0000_t75" alt="eqId072d7d6b911b42bc89207e72515ebf5f" style="width:8.75pt;height:12pt" o:ole="">
            <v:imagedata r:id="rId871" o:title="eqId072d7d6b911b42bc89207e72515ebf5f"/>
          </v:shape>
          <o:OLEObject Type="Embed" ProgID="Equation.DSMT4" ShapeID="_x0000_i1492" DrawAspect="Content" ObjectID="_1709814396" r:id="rId872"/>
        </w:object>
      </w:r>
      <w:r w:rsidRPr="00D137C7">
        <w:rPr>
          <w:color w:val="000000" w:themeColor="text1"/>
        </w:rPr>
        <w:t>轴无限接近，据幂函数的</w:t>
      </w:r>
      <w:proofErr w:type="gramStart"/>
      <w:r w:rsidRPr="00D137C7">
        <w:rPr>
          <w:color w:val="000000" w:themeColor="text1"/>
        </w:rPr>
        <w:t>图象</w:t>
      </w:r>
      <w:proofErr w:type="gramEnd"/>
      <w:r w:rsidRPr="00D137C7">
        <w:rPr>
          <w:color w:val="000000" w:themeColor="text1"/>
        </w:rPr>
        <w:t>和性质可知，在</w:t>
      </w:r>
      <w:proofErr w:type="gramStart"/>
      <w:r w:rsidRPr="00D137C7">
        <w:rPr>
          <w:color w:val="000000" w:themeColor="text1"/>
        </w:rPr>
        <w:t>图象</w:t>
      </w:r>
      <w:proofErr w:type="gramEnd"/>
      <w:r w:rsidRPr="00D137C7">
        <w:rPr>
          <w:color w:val="000000" w:themeColor="text1"/>
        </w:rPr>
        <w:t>上任取一点</w:t>
      </w:r>
      <w:r w:rsidRPr="00D137C7">
        <w:rPr>
          <w:color w:val="000000" w:themeColor="text1"/>
        </w:rPr>
        <w:object w:dxaOrig="240" w:dyaOrig="260">
          <v:shape id="_x0000_i1493" type="#_x0000_t75" alt="eqIdcc614bd3390c4d028df189b234dcc351" style="width:10.6pt;height:12pt" o:ole="">
            <v:imagedata r:id="rId873" o:title="eqIdcc614bd3390c4d028df189b234dcc351"/>
          </v:shape>
          <o:OLEObject Type="Embed" ProgID="Equation.DSMT4" ShapeID="_x0000_i1493" DrawAspect="Content" ObjectID="_1709814397" r:id="rId874"/>
        </w:object>
      </w:r>
      <w:r w:rsidRPr="00D137C7">
        <w:rPr>
          <w:color w:val="000000" w:themeColor="text1"/>
        </w:rPr>
        <w:t>，连</w:t>
      </w:r>
      <w:r w:rsidRPr="00D137C7">
        <w:rPr>
          <w:color w:val="000000" w:themeColor="text1"/>
        </w:rPr>
        <w:object w:dxaOrig="380" w:dyaOrig="279">
          <v:shape id="_x0000_i1494" type="#_x0000_t75" alt="eqIdbb9a819299654135a84936d08d832c73" style="width:16.6pt;height:12pt" o:ole="">
            <v:imagedata r:id="rId875" o:title="eqIdbb9a819299654135a84936d08d832c73"/>
          </v:shape>
          <o:OLEObject Type="Embed" ProgID="Equation.DSMT4" ShapeID="_x0000_i1494" DrawAspect="Content" ObjectID="_1709814398" r:id="rId876"/>
        </w:object>
      </w:r>
      <w:r w:rsidRPr="00D137C7">
        <w:rPr>
          <w:color w:val="000000" w:themeColor="text1"/>
        </w:rPr>
        <w:t>，过原点作</w:t>
      </w:r>
      <w:r w:rsidRPr="00D137C7">
        <w:rPr>
          <w:color w:val="000000" w:themeColor="text1"/>
        </w:rPr>
        <w:object w:dxaOrig="380" w:dyaOrig="279">
          <v:shape id="_x0000_i1495" type="#_x0000_t75" alt="eqIdbb9a819299654135a84936d08d832c73" style="width:16.6pt;height:12pt" o:ole="">
            <v:imagedata r:id="rId875" o:title="eqIdbb9a819299654135a84936d08d832c73"/>
          </v:shape>
          <o:OLEObject Type="Embed" ProgID="Equation.DSMT4" ShapeID="_x0000_i1495" DrawAspect="Content" ObjectID="_1709814399" r:id="rId877"/>
        </w:object>
      </w:r>
      <w:r w:rsidRPr="00D137C7">
        <w:rPr>
          <w:color w:val="000000" w:themeColor="text1"/>
        </w:rPr>
        <w:t>的垂线</w:t>
      </w:r>
      <w:r w:rsidRPr="00D137C7">
        <w:rPr>
          <w:color w:val="000000" w:themeColor="text1"/>
        </w:rPr>
        <w:object w:dxaOrig="400" w:dyaOrig="280">
          <v:shape id="_x0000_i1496" type="#_x0000_t75" alt="eqIdbdb9b3ab33a542d9b1aefcf002989543" style="width:18pt;height:12pt" o:ole="">
            <v:imagedata r:id="rId878" o:title="eqIdbdb9b3ab33a542d9b1aefcf002989543"/>
          </v:shape>
          <o:OLEObject Type="Embed" ProgID="Equation.DSMT4" ShapeID="_x0000_i1496" DrawAspect="Content" ObjectID="_1709814400" r:id="rId879"/>
        </w:object>
      </w:r>
      <w:r w:rsidRPr="00D137C7">
        <w:rPr>
          <w:color w:val="000000" w:themeColor="text1"/>
        </w:rPr>
        <w:t>必与</w:t>
      </w:r>
      <w:r w:rsidRPr="00D137C7">
        <w:rPr>
          <w:color w:val="000000" w:themeColor="text1"/>
        </w:rPr>
        <w:object w:dxaOrig="740" w:dyaOrig="620">
          <v:shape id="_x0000_i1497" type="#_x0000_t75" alt="eqId371d8b72a5f54d76ba8e286adc48f61d" style="width:33.25pt;height:28.6pt" o:ole="">
            <v:imagedata r:id="rId880" o:title="eqId371d8b72a5f54d76ba8e286adc48f61d"/>
          </v:shape>
          <o:OLEObject Type="Embed" ProgID="Equation.DSMT4" ShapeID="_x0000_i1497" DrawAspect="Content" ObjectID="_1709814401" r:id="rId881"/>
        </w:object>
      </w:r>
      <w:r w:rsidRPr="00D137C7">
        <w:rPr>
          <w:color w:val="000000" w:themeColor="text1"/>
        </w:rPr>
        <w:t>的</w:t>
      </w:r>
      <w:proofErr w:type="gramStart"/>
      <w:r w:rsidRPr="00D137C7">
        <w:rPr>
          <w:color w:val="000000" w:themeColor="text1"/>
        </w:rPr>
        <w:t>图象</w:t>
      </w:r>
      <w:proofErr w:type="gramEnd"/>
      <w:r w:rsidRPr="00D137C7">
        <w:rPr>
          <w:color w:val="000000" w:themeColor="text1"/>
        </w:rPr>
        <w:t>相交，即一定存在点</w:t>
      </w:r>
      <w:r w:rsidRPr="00D137C7">
        <w:rPr>
          <w:color w:val="000000" w:themeColor="text1"/>
        </w:rPr>
        <w:object w:dxaOrig="220" w:dyaOrig="240">
          <v:shape id="_x0000_i1498" type="#_x0000_t75" alt="eqId8754ce8cf7f34f04abb9a0c041f57f5c" style="width:8.75pt;height:10.6pt" o:ole="">
            <v:imagedata r:id="rId882" o:title="eqId8754ce8cf7f34f04abb9a0c041f57f5c"/>
          </v:shape>
          <o:OLEObject Type="Embed" ProgID="Equation.DSMT4" ShapeID="_x0000_i1498" DrawAspect="Content" ObjectID="_1709814402" r:id="rId883"/>
        </w:object>
      </w:r>
      <w:r w:rsidRPr="00D137C7">
        <w:rPr>
          <w:color w:val="000000" w:themeColor="text1"/>
        </w:rPr>
        <w:t>，使得</w:t>
      </w:r>
      <w:r w:rsidRPr="00D137C7">
        <w:rPr>
          <w:color w:val="000000" w:themeColor="text1"/>
        </w:rPr>
        <w:object w:dxaOrig="960" w:dyaOrig="280">
          <v:shape id="_x0000_i1499" type="#_x0000_t75" alt="eqId67b1b98790b04139b3922dda3fc8cec8" style="width:42pt;height:12pt" o:ole="">
            <v:imagedata r:id="rId884" o:title="eqId67b1b98790b04139b3922dda3fc8cec8"/>
          </v:shape>
          <o:OLEObject Type="Embed" ProgID="Equation.DSMT4" ShapeID="_x0000_i1499" DrawAspect="Content" ObjectID="_1709814403" r:id="rId885"/>
        </w:object>
      </w:r>
      <w:r w:rsidRPr="00D137C7">
        <w:rPr>
          <w:color w:val="000000" w:themeColor="text1"/>
        </w:rPr>
        <w:t>成立，故</w:t>
      </w:r>
      <w:r w:rsidRPr="00D137C7">
        <w:rPr>
          <w:color w:val="000000" w:themeColor="text1"/>
        </w:rPr>
        <w:object w:dxaOrig="2040" w:dyaOrig="680">
          <v:shape id="_x0000_i1500" type="#_x0000_t75" alt="eqId85e5be2204134431a0d7c1971a901fda" style="width:90pt;height:30pt" o:ole="">
            <v:imagedata r:id="rId867" o:title="eqId85e5be2204134431a0d7c1971a901fda"/>
          </v:shape>
          <o:OLEObject Type="Embed" ProgID="Equation.DSMT4" ShapeID="_x0000_i1500" DrawAspect="Content" ObjectID="_1709814404" r:id="rId886"/>
        </w:object>
      </w:r>
      <w:r w:rsidRPr="00D137C7">
        <w:rPr>
          <w:color w:val="000000" w:themeColor="text1"/>
        </w:rPr>
        <w:t>是</w:t>
      </w:r>
      <w:r w:rsidRPr="00D137C7">
        <w:rPr>
          <w:color w:val="000000" w:themeColor="text1"/>
        </w:rPr>
        <w:t>“</w:t>
      </w:r>
      <w:r w:rsidRPr="00D137C7">
        <w:rPr>
          <w:color w:val="000000" w:themeColor="text1"/>
        </w:rPr>
        <w:t>垂直对点集</w:t>
      </w:r>
      <w:r w:rsidRPr="00D137C7">
        <w:rPr>
          <w:color w:val="000000" w:themeColor="text1"/>
        </w:rPr>
        <w:t>”</w:t>
      </w:r>
      <w:r w:rsidRPr="00D137C7">
        <w:rPr>
          <w:color w:val="000000" w:themeColor="text1"/>
        </w:rPr>
        <w:t>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②</w:t>
      </w:r>
      <w:r w:rsidRPr="00D137C7">
        <w:rPr>
          <w:color w:val="000000" w:themeColor="text1"/>
        </w:rPr>
        <w:object w:dxaOrig="2280" w:dyaOrig="440">
          <v:shape id="_x0000_i1501" type="#_x0000_t75" alt="eqIdbd300b336f254ccfb316b11ebf32afe0" style="width:100.6pt;height:19.4pt" o:ole="">
            <v:imagedata r:id="rId887" o:title="eqIdbd300b336f254ccfb316b11ebf32afe0"/>
          </v:shape>
          <o:OLEObject Type="Embed" ProgID="Equation.DSMT4" ShapeID="_x0000_i1501" DrawAspect="Content" ObjectID="_1709814405" r:id="rId888"/>
        </w:object>
      </w:r>
      <w:r w:rsidRPr="00D137C7">
        <w:rPr>
          <w:color w:val="000000" w:themeColor="text1"/>
        </w:rPr>
        <w:t>，（</w:t>
      </w:r>
      <w:r w:rsidRPr="00D137C7">
        <w:rPr>
          <w:color w:val="000000" w:themeColor="text1"/>
        </w:rPr>
        <w:object w:dxaOrig="559" w:dyaOrig="280">
          <v:shape id="_x0000_i1502" type="#_x0000_t75" alt="eqId2d569479cd1c43c1af15895792b64db6" style="width:24pt;height:12pt" o:ole="">
            <v:imagedata r:id="rId889" o:title="eqId2d569479cd1c43c1af15895792b64db6"/>
          </v:shape>
          <o:OLEObject Type="Embed" ProgID="Equation.DSMT4" ShapeID="_x0000_i1502" DrawAspect="Content" ObjectID="_1709814406" r:id="rId890"/>
        </w:object>
      </w:r>
      <w:r w:rsidRPr="00D137C7">
        <w:rPr>
          <w:color w:val="000000" w:themeColor="text1"/>
        </w:rPr>
        <w:t>），取</w:t>
      </w:r>
      <w:r w:rsidRPr="00D137C7">
        <w:rPr>
          <w:color w:val="000000" w:themeColor="text1"/>
        </w:rPr>
        <w:object w:dxaOrig="520" w:dyaOrig="320">
          <v:shape id="_x0000_i1503" type="#_x0000_t75" alt="eqId8ee3687f973c472aa424869ab39903eb" style="width:22.6pt;height:13.4pt" o:ole="">
            <v:imagedata r:id="rId891" o:title="eqId8ee3687f973c472aa424869ab39903eb"/>
          </v:shape>
          <o:OLEObject Type="Embed" ProgID="Equation.DSMT4" ShapeID="_x0000_i1503" DrawAspect="Content" ObjectID="_1709814407" r:id="rId892"/>
        </w:object>
      </w:r>
      <w:r w:rsidRPr="00D137C7">
        <w:rPr>
          <w:color w:val="000000" w:themeColor="text1"/>
        </w:rPr>
        <w:t>，则不存在点</w:t>
      </w:r>
      <w:r w:rsidRPr="00D137C7">
        <w:rPr>
          <w:color w:val="000000" w:themeColor="text1"/>
        </w:rPr>
        <w:object w:dxaOrig="1260" w:dyaOrig="360">
          <v:shape id="_x0000_i1504" type="#_x0000_t75" alt="eqId3f498c29595f45ed81e69620d6ac8725" style="width:55.4pt;height:16.6pt" o:ole="">
            <v:imagedata r:id="rId893" o:title="eqId3f498c29595f45ed81e69620d6ac8725"/>
          </v:shape>
          <o:OLEObject Type="Embed" ProgID="Equation.DSMT4" ShapeID="_x0000_i1504" DrawAspect="Content" ObjectID="_1709814408" r:id="rId894"/>
        </w:object>
      </w:r>
      <w:r w:rsidRPr="00D137C7">
        <w:rPr>
          <w:color w:val="000000" w:themeColor="text1"/>
        </w:rPr>
        <w:t>（</w:t>
      </w:r>
      <w:r w:rsidRPr="00D137C7">
        <w:rPr>
          <w:color w:val="000000" w:themeColor="text1"/>
        </w:rPr>
        <w:object w:dxaOrig="640" w:dyaOrig="360">
          <v:shape id="_x0000_i1505" type="#_x0000_t75" alt="eqId310124eaa0a648b0ab85772c1a00bb9f" style="width:28.6pt;height:14.75pt" o:ole="">
            <v:imagedata r:id="rId895" o:title="eqId310124eaa0a648b0ab85772c1a00bb9f"/>
          </v:shape>
          <o:OLEObject Type="Embed" ProgID="Equation.DSMT4" ShapeID="_x0000_i1505" DrawAspect="Content" ObjectID="_1709814409" r:id="rId896"/>
        </w:object>
      </w:r>
      <w:r w:rsidRPr="00D137C7">
        <w:rPr>
          <w:color w:val="000000" w:themeColor="text1"/>
        </w:rPr>
        <w:t>），满足</w:t>
      </w:r>
      <w:r w:rsidRPr="00D137C7">
        <w:rPr>
          <w:color w:val="000000" w:themeColor="text1"/>
        </w:rPr>
        <w:object w:dxaOrig="1240" w:dyaOrig="360">
          <v:shape id="_x0000_i1506" type="#_x0000_t75" alt="eqIde881fc6ebb704019b2da40c8202c41ae" style="width:54pt;height:16.6pt" o:ole="">
            <v:imagedata r:id="rId897" o:title="eqIde881fc6ebb704019b2da40c8202c41ae"/>
          </v:shape>
          <o:OLEObject Type="Embed" ProgID="Equation.DSMT4" ShapeID="_x0000_i1506" DrawAspect="Content" ObjectID="_1709814410" r:id="rId898"/>
        </w:object>
      </w:r>
      <w:r w:rsidRPr="00D137C7">
        <w:rPr>
          <w:color w:val="000000" w:themeColor="text1"/>
        </w:rPr>
        <w:t>，因此</w:t>
      </w:r>
      <w:r w:rsidRPr="00D137C7">
        <w:rPr>
          <w:color w:val="000000" w:themeColor="text1"/>
        </w:rPr>
        <w:object w:dxaOrig="2280" w:dyaOrig="440">
          <v:shape id="_x0000_i1507" type="#_x0000_t75" alt="eqIdbd300b336f254ccfb316b11ebf32afe0" style="width:100.6pt;height:19.4pt" o:ole="">
            <v:imagedata r:id="rId887" o:title="eqIdbd300b336f254ccfb316b11ebf32afe0"/>
          </v:shape>
          <o:OLEObject Type="Embed" ProgID="Equation.DSMT4" ShapeID="_x0000_i1507" DrawAspect="Content" ObjectID="_1709814411" r:id="rId899"/>
        </w:object>
      </w:r>
      <w:r w:rsidRPr="00D137C7">
        <w:rPr>
          <w:color w:val="000000" w:themeColor="text1"/>
        </w:rPr>
        <w:t>不是</w:t>
      </w:r>
      <w:r w:rsidRPr="00D137C7">
        <w:rPr>
          <w:color w:val="000000" w:themeColor="text1"/>
        </w:rPr>
        <w:t>“</w:t>
      </w:r>
      <w:r w:rsidRPr="00D137C7">
        <w:rPr>
          <w:color w:val="000000" w:themeColor="text1"/>
        </w:rPr>
        <w:t>垂直对点集</w:t>
      </w:r>
      <w:r w:rsidRPr="00D137C7">
        <w:rPr>
          <w:color w:val="000000" w:themeColor="text1"/>
        </w:rPr>
        <w:t>”</w:t>
      </w:r>
      <w:r w:rsidRPr="00D137C7">
        <w:rPr>
          <w:color w:val="000000" w:themeColor="text1"/>
        </w:rPr>
        <w:t>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③</w:t>
      </w:r>
      <w:r w:rsidRPr="00D137C7">
        <w:rPr>
          <w:color w:val="000000" w:themeColor="text1"/>
        </w:rPr>
        <w:object w:dxaOrig="2260" w:dyaOrig="440">
          <v:shape id="_x0000_i1508" type="#_x0000_t75" alt="eqIdb25a284e244742aaa2f30faf0cae1879" style="width:98.75pt;height:19.4pt" o:ole="">
            <v:imagedata r:id="rId900" o:title="eqIdb25a284e244742aaa2f30faf0cae1879"/>
          </v:shape>
          <o:OLEObject Type="Embed" ProgID="Equation.DSMT4" ShapeID="_x0000_i1508" DrawAspect="Content" ObjectID="_1709814412" r:id="rId901"/>
        </w:object>
      </w:r>
      <w:r w:rsidRPr="00D137C7">
        <w:rPr>
          <w:color w:val="000000" w:themeColor="text1"/>
        </w:rPr>
        <w:t>，其</w:t>
      </w:r>
      <w:proofErr w:type="gramStart"/>
      <w:r w:rsidRPr="00D137C7">
        <w:rPr>
          <w:color w:val="000000" w:themeColor="text1"/>
        </w:rPr>
        <w:t>图象</w:t>
      </w:r>
      <w:proofErr w:type="gramEnd"/>
      <w:r w:rsidRPr="00D137C7">
        <w:rPr>
          <w:color w:val="000000" w:themeColor="text1"/>
        </w:rPr>
        <w:t>过点</w:t>
      </w:r>
      <w:r w:rsidRPr="00D137C7">
        <w:rPr>
          <w:color w:val="000000" w:themeColor="text1"/>
        </w:rPr>
        <w:object w:dxaOrig="720" w:dyaOrig="400">
          <v:shape id="_x0000_i1509" type="#_x0000_t75" alt="eqIdbdfe58531a3d4a14bad90491de692d3a" style="width:31.4pt;height:18pt" o:ole="">
            <v:imagedata r:id="rId902" o:title="eqIdbdfe58531a3d4a14bad90491de692d3a"/>
          </v:shape>
          <o:OLEObject Type="Embed" ProgID="Equation.DSMT4" ShapeID="_x0000_i1509" DrawAspect="Content" ObjectID="_1709814413" r:id="rId903"/>
        </w:object>
      </w:r>
      <w:r w:rsidRPr="00D137C7">
        <w:rPr>
          <w:color w:val="000000" w:themeColor="text1"/>
        </w:rPr>
        <w:t>，且向右向上无限延展，向左向下无限延展，据指数函数的</w:t>
      </w:r>
      <w:proofErr w:type="gramStart"/>
      <w:r w:rsidRPr="00D137C7">
        <w:rPr>
          <w:color w:val="000000" w:themeColor="text1"/>
        </w:rPr>
        <w:t>图象</w:t>
      </w:r>
      <w:proofErr w:type="gramEnd"/>
      <w:r w:rsidRPr="00D137C7">
        <w:rPr>
          <w:color w:val="000000" w:themeColor="text1"/>
        </w:rPr>
        <w:t>和性质可知，在</w:t>
      </w:r>
      <w:proofErr w:type="gramStart"/>
      <w:r w:rsidRPr="00D137C7">
        <w:rPr>
          <w:color w:val="000000" w:themeColor="text1"/>
        </w:rPr>
        <w:t>图象</w:t>
      </w:r>
      <w:proofErr w:type="gramEnd"/>
      <w:r w:rsidRPr="00D137C7">
        <w:rPr>
          <w:color w:val="000000" w:themeColor="text1"/>
        </w:rPr>
        <w:t>上任取一点</w:t>
      </w:r>
      <w:r w:rsidRPr="00D137C7">
        <w:rPr>
          <w:color w:val="000000" w:themeColor="text1"/>
        </w:rPr>
        <w:t>A</w:t>
      </w:r>
      <w:r w:rsidRPr="00D137C7">
        <w:rPr>
          <w:color w:val="000000" w:themeColor="text1"/>
        </w:rPr>
        <w:t>，连</w:t>
      </w:r>
      <w:r w:rsidRPr="00D137C7">
        <w:rPr>
          <w:color w:val="000000" w:themeColor="text1"/>
        </w:rPr>
        <w:t>OA</w:t>
      </w:r>
      <w:r w:rsidRPr="00D137C7">
        <w:rPr>
          <w:color w:val="000000" w:themeColor="text1"/>
        </w:rPr>
        <w:t>，过原点作</w:t>
      </w:r>
      <w:r w:rsidRPr="00D137C7">
        <w:rPr>
          <w:color w:val="000000" w:themeColor="text1"/>
        </w:rPr>
        <w:object w:dxaOrig="380" w:dyaOrig="279">
          <v:shape id="_x0000_i1510" type="#_x0000_t75" alt="eqIdbb9a819299654135a84936d08d832c73" style="width:16.6pt;height:12pt" o:ole="">
            <v:imagedata r:id="rId875" o:title="eqIdbb9a819299654135a84936d08d832c73"/>
          </v:shape>
          <o:OLEObject Type="Embed" ProgID="Equation.DSMT4" ShapeID="_x0000_i1510" DrawAspect="Content" ObjectID="_1709814414" r:id="rId904"/>
        </w:object>
      </w:r>
      <w:r w:rsidRPr="00D137C7">
        <w:rPr>
          <w:color w:val="000000" w:themeColor="text1"/>
        </w:rPr>
        <w:t>的垂线</w:t>
      </w:r>
      <w:r w:rsidRPr="00D137C7">
        <w:rPr>
          <w:color w:val="000000" w:themeColor="text1"/>
        </w:rPr>
        <w:object w:dxaOrig="400" w:dyaOrig="280">
          <v:shape id="_x0000_i1511" type="#_x0000_t75" alt="eqIdbdb9b3ab33a542d9b1aefcf002989543" style="width:18pt;height:12pt" o:ole="">
            <v:imagedata r:id="rId878" o:title="eqIdbdb9b3ab33a542d9b1aefcf002989543"/>
          </v:shape>
          <o:OLEObject Type="Embed" ProgID="Equation.DSMT4" ShapeID="_x0000_i1511" DrawAspect="Content" ObjectID="_1709814415" r:id="rId905"/>
        </w:object>
      </w:r>
      <w:r w:rsidRPr="00D137C7">
        <w:rPr>
          <w:color w:val="000000" w:themeColor="text1"/>
        </w:rPr>
        <w:t>必与</w:t>
      </w:r>
      <w:r w:rsidRPr="00D137C7">
        <w:rPr>
          <w:color w:val="000000" w:themeColor="text1"/>
        </w:rPr>
        <w:object w:dxaOrig="1000" w:dyaOrig="360">
          <v:shape id="_x0000_i1512" type="#_x0000_t75" alt="eqIdfad72179fa61467a9cb05ef73f3d1459" style="width:43.4pt;height:16.6pt" o:ole="">
            <v:imagedata r:id="rId906" o:title="eqIdfad72179fa61467a9cb05ef73f3d1459"/>
          </v:shape>
          <o:OLEObject Type="Embed" ProgID="Equation.DSMT4" ShapeID="_x0000_i1512" DrawAspect="Content" ObjectID="_1709814416" r:id="rId907"/>
        </w:object>
      </w:r>
      <w:r w:rsidRPr="00D137C7">
        <w:rPr>
          <w:color w:val="000000" w:themeColor="text1"/>
        </w:rPr>
        <w:t>的</w:t>
      </w:r>
      <w:proofErr w:type="gramStart"/>
      <w:r w:rsidRPr="00D137C7">
        <w:rPr>
          <w:color w:val="000000" w:themeColor="text1"/>
        </w:rPr>
        <w:t>图象</w:t>
      </w:r>
      <w:proofErr w:type="gramEnd"/>
      <w:r w:rsidRPr="00D137C7">
        <w:rPr>
          <w:color w:val="000000" w:themeColor="text1"/>
        </w:rPr>
        <w:t>相交，即一定存在点</w:t>
      </w:r>
      <w:r w:rsidRPr="00D137C7">
        <w:rPr>
          <w:color w:val="000000" w:themeColor="text1"/>
        </w:rPr>
        <w:object w:dxaOrig="220" w:dyaOrig="240">
          <v:shape id="_x0000_i1513" type="#_x0000_t75" alt="eqId8754ce8cf7f34f04abb9a0c041f57f5c" style="width:8.75pt;height:10.6pt" o:ole="">
            <v:imagedata r:id="rId882" o:title="eqId8754ce8cf7f34f04abb9a0c041f57f5c"/>
          </v:shape>
          <o:OLEObject Type="Embed" ProgID="Equation.DSMT4" ShapeID="_x0000_i1513" DrawAspect="Content" ObjectID="_1709814417" r:id="rId908"/>
        </w:object>
      </w:r>
      <w:r w:rsidRPr="00D137C7">
        <w:rPr>
          <w:color w:val="000000" w:themeColor="text1"/>
        </w:rPr>
        <w:t>，使得</w:t>
      </w:r>
      <w:r w:rsidRPr="00D137C7">
        <w:rPr>
          <w:color w:val="000000" w:themeColor="text1"/>
        </w:rPr>
        <w:object w:dxaOrig="960" w:dyaOrig="280">
          <v:shape id="_x0000_i1514" type="#_x0000_t75" alt="eqId67b1b98790b04139b3922dda3fc8cec8" style="width:42pt;height:12pt" o:ole="">
            <v:imagedata r:id="rId884" o:title="eqId67b1b98790b04139b3922dda3fc8cec8"/>
          </v:shape>
          <o:OLEObject Type="Embed" ProgID="Equation.DSMT4" ShapeID="_x0000_i1514" DrawAspect="Content" ObjectID="_1709814418" r:id="rId909"/>
        </w:object>
      </w:r>
      <w:r w:rsidRPr="00D137C7">
        <w:rPr>
          <w:color w:val="000000" w:themeColor="text1"/>
        </w:rPr>
        <w:t>成立，故</w:t>
      </w:r>
      <w:r w:rsidRPr="00D137C7">
        <w:rPr>
          <w:color w:val="000000" w:themeColor="text1"/>
        </w:rPr>
        <w:object w:dxaOrig="2260" w:dyaOrig="440">
          <v:shape id="_x0000_i1515" type="#_x0000_t75" alt="eqIdb25a284e244742aaa2f30faf0cae1879" style="width:98.75pt;height:19.4pt" o:ole="">
            <v:imagedata r:id="rId900" o:title="eqIdb25a284e244742aaa2f30faf0cae1879"/>
          </v:shape>
          <o:OLEObject Type="Embed" ProgID="Equation.DSMT4" ShapeID="_x0000_i1515" DrawAspect="Content" ObjectID="_1709814419" r:id="rId910"/>
        </w:object>
      </w:r>
      <w:r w:rsidRPr="00D137C7">
        <w:rPr>
          <w:color w:val="000000" w:themeColor="text1"/>
        </w:rPr>
        <w:t>是</w:t>
      </w:r>
      <w:r w:rsidRPr="00D137C7">
        <w:rPr>
          <w:color w:val="000000" w:themeColor="text1"/>
        </w:rPr>
        <w:t>“</w:t>
      </w:r>
      <w:r w:rsidRPr="00D137C7">
        <w:rPr>
          <w:color w:val="000000" w:themeColor="text1"/>
        </w:rPr>
        <w:t>垂直对点集</w:t>
      </w:r>
      <w:r w:rsidRPr="00D137C7">
        <w:rPr>
          <w:color w:val="000000" w:themeColor="text1"/>
        </w:rPr>
        <w:t>”</w:t>
      </w:r>
      <w:r w:rsidRPr="00D137C7">
        <w:rPr>
          <w:color w:val="000000" w:themeColor="text1"/>
        </w:rPr>
        <w:t>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④</w:t>
      </w:r>
      <w:r w:rsidRPr="00D137C7">
        <w:rPr>
          <w:color w:val="000000" w:themeColor="text1"/>
        </w:rPr>
        <w:object w:dxaOrig="2440" w:dyaOrig="440">
          <v:shape id="_x0000_i1516" type="#_x0000_t75" alt="eqId624fe336603c471083aeddb6634e8c60" style="width:108pt;height:19.4pt" o:ole="">
            <v:imagedata r:id="rId911" o:title="eqId624fe336603c471083aeddb6634e8c60"/>
          </v:shape>
          <o:OLEObject Type="Embed" ProgID="Equation.DSMT4" ShapeID="_x0000_i1516" DrawAspect="Content" ObjectID="_1709814420" r:id="rId912"/>
        </w:object>
      </w:r>
      <w:r w:rsidRPr="00D137C7">
        <w:rPr>
          <w:color w:val="000000" w:themeColor="text1"/>
        </w:rPr>
        <w:t>，在</w:t>
      </w:r>
      <w:proofErr w:type="gramStart"/>
      <w:r w:rsidRPr="00D137C7">
        <w:rPr>
          <w:color w:val="000000" w:themeColor="text1"/>
        </w:rPr>
        <w:t>图象</w:t>
      </w:r>
      <w:proofErr w:type="gramEnd"/>
      <w:r w:rsidRPr="00D137C7">
        <w:rPr>
          <w:color w:val="000000" w:themeColor="text1"/>
        </w:rPr>
        <w:t>上任取一点</w:t>
      </w:r>
      <w:r w:rsidRPr="00D137C7">
        <w:rPr>
          <w:color w:val="000000" w:themeColor="text1"/>
        </w:rPr>
        <w:object w:dxaOrig="240" w:dyaOrig="260">
          <v:shape id="_x0000_i1517" type="#_x0000_t75" alt="eqIdcc614bd3390c4d028df189b234dcc351" style="width:10.6pt;height:12pt" o:ole="">
            <v:imagedata r:id="rId873" o:title="eqIdcc614bd3390c4d028df189b234dcc351"/>
          </v:shape>
          <o:OLEObject Type="Embed" ProgID="Equation.DSMT4" ShapeID="_x0000_i1517" DrawAspect="Content" ObjectID="_1709814421" r:id="rId913"/>
        </w:object>
      </w:r>
      <w:r w:rsidRPr="00D137C7">
        <w:rPr>
          <w:color w:val="000000" w:themeColor="text1"/>
        </w:rPr>
        <w:t>，连</w:t>
      </w:r>
      <w:r w:rsidRPr="00D137C7">
        <w:rPr>
          <w:color w:val="000000" w:themeColor="text1"/>
        </w:rPr>
        <w:object w:dxaOrig="380" w:dyaOrig="279">
          <v:shape id="_x0000_i1518" type="#_x0000_t75" alt="eqIdbb9a819299654135a84936d08d832c73" style="width:16.6pt;height:12pt" o:ole="">
            <v:imagedata r:id="rId875" o:title="eqIdbb9a819299654135a84936d08d832c73"/>
          </v:shape>
          <o:OLEObject Type="Embed" ProgID="Equation.DSMT4" ShapeID="_x0000_i1518" DrawAspect="Content" ObjectID="_1709814422" r:id="rId914"/>
        </w:object>
      </w:r>
      <w:r w:rsidRPr="00D137C7">
        <w:rPr>
          <w:color w:val="000000" w:themeColor="text1"/>
        </w:rPr>
        <w:t>，过原点作直线</w:t>
      </w:r>
      <w:r w:rsidRPr="00D137C7">
        <w:rPr>
          <w:color w:val="000000" w:themeColor="text1"/>
        </w:rPr>
        <w:object w:dxaOrig="380" w:dyaOrig="279">
          <v:shape id="_x0000_i1519" type="#_x0000_t75" alt="eqIdbb9a819299654135a84936d08d832c73" style="width:16.6pt;height:12pt" o:ole="">
            <v:imagedata r:id="rId875" o:title="eqIdbb9a819299654135a84936d08d832c73"/>
          </v:shape>
          <o:OLEObject Type="Embed" ProgID="Equation.DSMT4" ShapeID="_x0000_i1519" DrawAspect="Content" ObjectID="_1709814423" r:id="rId915"/>
        </w:object>
      </w:r>
      <w:r w:rsidRPr="00D137C7">
        <w:rPr>
          <w:color w:val="000000" w:themeColor="text1"/>
        </w:rPr>
        <w:t>的垂线</w:t>
      </w:r>
      <w:r w:rsidRPr="00D137C7">
        <w:rPr>
          <w:color w:val="000000" w:themeColor="text1"/>
        </w:rPr>
        <w:object w:dxaOrig="400" w:dyaOrig="280">
          <v:shape id="_x0000_i1520" type="#_x0000_t75" alt="eqIdbdb9b3ab33a542d9b1aefcf002989543" style="width:18pt;height:12pt" o:ole="">
            <v:imagedata r:id="rId878" o:title="eqIdbdb9b3ab33a542d9b1aefcf002989543"/>
          </v:shape>
          <o:OLEObject Type="Embed" ProgID="Equation.DSMT4" ShapeID="_x0000_i1520" DrawAspect="Content" ObjectID="_1709814424" r:id="rId916"/>
        </w:object>
      </w:r>
      <w:r w:rsidRPr="00D137C7">
        <w:rPr>
          <w:color w:val="000000" w:themeColor="text1"/>
        </w:rPr>
        <w:t>，因为</w:t>
      </w:r>
      <w:r w:rsidRPr="00D137C7">
        <w:rPr>
          <w:color w:val="000000" w:themeColor="text1"/>
        </w:rPr>
        <w:object w:dxaOrig="1140" w:dyaOrig="320">
          <v:shape id="_x0000_i1521" type="#_x0000_t75" alt="eqIdc034289cac11488da11c1c00bb9e58b5" style="width:49.4pt;height:13.4pt" o:ole="">
            <v:imagedata r:id="rId917" o:title="eqIdc034289cac11488da11c1c00bb9e58b5"/>
          </v:shape>
          <o:OLEObject Type="Embed" ProgID="Equation.DSMT4" ShapeID="_x0000_i1521" DrawAspect="Content" ObjectID="_1709814425" r:id="rId918"/>
        </w:object>
      </w:r>
      <w:r w:rsidRPr="00D137C7">
        <w:rPr>
          <w:color w:val="000000" w:themeColor="text1"/>
        </w:rPr>
        <w:t>的</w:t>
      </w:r>
      <w:proofErr w:type="gramStart"/>
      <w:r w:rsidRPr="00D137C7">
        <w:rPr>
          <w:color w:val="000000" w:themeColor="text1"/>
        </w:rPr>
        <w:t>图象</w:t>
      </w:r>
      <w:proofErr w:type="gramEnd"/>
      <w:r w:rsidRPr="00D137C7">
        <w:rPr>
          <w:color w:val="000000" w:themeColor="text1"/>
        </w:rPr>
        <w:t>沿</w:t>
      </w:r>
      <w:r w:rsidRPr="00D137C7">
        <w:rPr>
          <w:color w:val="000000" w:themeColor="text1"/>
        </w:rPr>
        <w:object w:dxaOrig="200" w:dyaOrig="220">
          <v:shape id="_x0000_i1522" type="#_x0000_t75" alt="eqId8e15963708e9415da25069fea5906e24" style="width:9.25pt;height:10.6pt" o:ole="">
            <v:imagedata r:id="rId869" o:title="eqId8e15963708e9415da25069fea5906e24"/>
          </v:shape>
          <o:OLEObject Type="Embed" ProgID="Equation.DSMT4" ShapeID="_x0000_i1522" DrawAspect="Content" ObjectID="_1709814426" r:id="rId919"/>
        </w:object>
      </w:r>
      <w:r w:rsidRPr="00D137C7">
        <w:rPr>
          <w:color w:val="000000" w:themeColor="text1"/>
        </w:rPr>
        <w:t>轴向左向右无限延展，且与</w:t>
      </w:r>
      <w:r w:rsidRPr="00D137C7">
        <w:rPr>
          <w:color w:val="000000" w:themeColor="text1"/>
        </w:rPr>
        <w:object w:dxaOrig="200" w:dyaOrig="220">
          <v:shape id="_x0000_i1523" type="#_x0000_t75" alt="eqId8e15963708e9415da25069fea5906e24" style="width:9.25pt;height:10.6pt" o:ole="">
            <v:imagedata r:id="rId869" o:title="eqId8e15963708e9415da25069fea5906e24"/>
          </v:shape>
          <o:OLEObject Type="Embed" ProgID="Equation.DSMT4" ShapeID="_x0000_i1523" DrawAspect="Content" ObjectID="_1709814427" r:id="rId920"/>
        </w:object>
      </w:r>
      <w:r w:rsidRPr="00D137C7">
        <w:rPr>
          <w:color w:val="000000" w:themeColor="text1"/>
        </w:rPr>
        <w:t>轴相切，因此直线</w:t>
      </w:r>
      <w:r w:rsidRPr="00D137C7">
        <w:rPr>
          <w:color w:val="000000" w:themeColor="text1"/>
        </w:rPr>
        <w:object w:dxaOrig="400" w:dyaOrig="280">
          <v:shape id="_x0000_i1524" type="#_x0000_t75" alt="eqIdbdb9b3ab33a542d9b1aefcf002989543" style="width:18pt;height:12pt" o:ole="">
            <v:imagedata r:id="rId878" o:title="eqIdbdb9b3ab33a542d9b1aefcf002989543"/>
          </v:shape>
          <o:OLEObject Type="Embed" ProgID="Equation.DSMT4" ShapeID="_x0000_i1524" DrawAspect="Content" ObjectID="_1709814428" r:id="rId921"/>
        </w:object>
      </w:r>
      <w:r w:rsidRPr="00D137C7">
        <w:rPr>
          <w:color w:val="000000" w:themeColor="text1"/>
        </w:rPr>
        <w:t>总会与</w:t>
      </w:r>
      <w:r w:rsidRPr="00D137C7">
        <w:rPr>
          <w:color w:val="000000" w:themeColor="text1"/>
        </w:rPr>
        <w:object w:dxaOrig="1140" w:dyaOrig="320">
          <v:shape id="_x0000_i1525" type="#_x0000_t75" alt="eqIdc034289cac11488da11c1c00bb9e58b5" style="width:49.4pt;height:13.4pt" o:ole="">
            <v:imagedata r:id="rId917" o:title="eqIdc034289cac11488da11c1c00bb9e58b5"/>
          </v:shape>
          <o:OLEObject Type="Embed" ProgID="Equation.DSMT4" ShapeID="_x0000_i1525" DrawAspect="Content" ObjectID="_1709814429" r:id="rId922"/>
        </w:object>
      </w:r>
      <w:r w:rsidRPr="00D137C7">
        <w:rPr>
          <w:color w:val="000000" w:themeColor="text1"/>
        </w:rPr>
        <w:t>的</w:t>
      </w:r>
      <w:proofErr w:type="gramStart"/>
      <w:r w:rsidRPr="00D137C7">
        <w:rPr>
          <w:color w:val="000000" w:themeColor="text1"/>
        </w:rPr>
        <w:t>图象</w:t>
      </w:r>
      <w:proofErr w:type="gramEnd"/>
      <w:r w:rsidRPr="00D137C7">
        <w:rPr>
          <w:color w:val="000000" w:themeColor="text1"/>
        </w:rPr>
        <w:t>相交，故</w:t>
      </w:r>
      <w:r w:rsidRPr="00D137C7">
        <w:rPr>
          <w:color w:val="000000" w:themeColor="text1"/>
        </w:rPr>
        <w:object w:dxaOrig="2440" w:dyaOrig="440">
          <v:shape id="_x0000_i1526" type="#_x0000_t75" alt="eqId624fe336603c471083aeddb6634e8c60" style="width:108pt;height:19.4pt" o:ole="">
            <v:imagedata r:id="rId911" o:title="eqId624fe336603c471083aeddb6634e8c60"/>
          </v:shape>
          <o:OLEObject Type="Embed" ProgID="Equation.DSMT4" ShapeID="_x0000_i1526" DrawAspect="Content" ObjectID="_1709814430" r:id="rId923"/>
        </w:object>
      </w:r>
      <w:r w:rsidRPr="00D137C7">
        <w:rPr>
          <w:color w:val="000000" w:themeColor="text1"/>
        </w:rPr>
        <w:t>是</w:t>
      </w:r>
      <w:r w:rsidRPr="00D137C7">
        <w:rPr>
          <w:color w:val="000000" w:themeColor="text1"/>
        </w:rPr>
        <w:t>“</w:t>
      </w:r>
      <w:r w:rsidRPr="00D137C7">
        <w:rPr>
          <w:color w:val="000000" w:themeColor="text1"/>
        </w:rPr>
        <w:t>垂直对点集</w:t>
      </w:r>
      <w:r w:rsidRPr="00D137C7">
        <w:rPr>
          <w:color w:val="000000" w:themeColor="text1"/>
        </w:rPr>
        <w:t>”</w: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lastRenderedPageBreak/>
        <w:t>综上可得：只有</w:t>
      </w:r>
      <w:r w:rsidRPr="00D137C7">
        <w:rPr>
          <w:color w:val="000000" w:themeColor="text1"/>
        </w:rPr>
        <w:t>①③④</w:t>
      </w:r>
      <w:r w:rsidRPr="00D137C7">
        <w:rPr>
          <w:color w:val="000000" w:themeColor="text1"/>
        </w:rPr>
        <w:t>是</w:t>
      </w:r>
      <w:r w:rsidRPr="00D137C7">
        <w:rPr>
          <w:color w:val="000000" w:themeColor="text1"/>
        </w:rPr>
        <w:t>“</w:t>
      </w:r>
      <w:r w:rsidRPr="00D137C7">
        <w:rPr>
          <w:color w:val="000000" w:themeColor="text1"/>
        </w:rPr>
        <w:t>垂直对点集</w:t>
      </w:r>
      <w:r w:rsidRPr="00D137C7">
        <w:rPr>
          <w:color w:val="000000" w:themeColor="text1"/>
        </w:rPr>
        <w:t>”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2.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noProof/>
          <w:color w:val="000000" w:themeColor="text1"/>
        </w:rPr>
        <w:drawing>
          <wp:inline distT="0" distB="0" distL="114300" distR="114300">
            <wp:extent cx="1869831" cy="1568650"/>
            <wp:effectExtent l="19050" t="0" r="0" b="0"/>
            <wp:docPr id="3" name="图片 4611375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8589314" name="图片 461137518" descr="figure"/>
                    <pic:cNvPicPr>
                      <a:picLocks noChangeAspect="1"/>
                    </pic:cNvPicPr>
                  </pic:nvPicPr>
                  <pic:blipFill>
                    <a:blip r:embed="rId9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0982" cy="1569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因为</w:t>
      </w:r>
      <w:r w:rsidRPr="00D137C7">
        <w:rPr>
          <w:color w:val="000000" w:themeColor="text1"/>
        </w:rPr>
        <w:object w:dxaOrig="3040" w:dyaOrig="680">
          <v:shape id="_x0000_i1527" type="#_x0000_t75" alt="eqId2144ac6ee15c476c90a0ccab7e272c5d" style="width:132.45pt;height:30pt" o:ole="">
            <v:imagedata r:id="rId925" o:title="eqId2144ac6ee15c476c90a0ccab7e272c5d"/>
          </v:shape>
          <o:OLEObject Type="Embed" ProgID="Equation.DSMT4" ShapeID="_x0000_i1527" DrawAspect="Content" ObjectID="_1709814431" r:id="rId926"/>
        </w:object>
      </w:r>
      <w:r w:rsidRPr="00D137C7">
        <w:rPr>
          <w:color w:val="000000" w:themeColor="text1"/>
        </w:rPr>
        <w:object w:dxaOrig="3300" w:dyaOrig="1040">
          <v:shape id="_x0000_i1528" type="#_x0000_t75" alt="eqIdb148ac28a9dc4ad8b3f8241afdbd4ef7" style="width:145.4pt;height:44.75pt" o:ole="">
            <v:imagedata r:id="rId927" o:title="eqIdb148ac28a9dc4ad8b3f8241afdbd4ef7"/>
          </v:shape>
          <o:OLEObject Type="Embed" ProgID="Equation.DSMT4" ShapeID="_x0000_i1528" DrawAspect="Content" ObjectID="_1709814432" r:id="rId928"/>
        </w:object>
      </w:r>
      <w:r w:rsidRPr="00D137C7">
        <w:rPr>
          <w:color w:val="000000" w:themeColor="text1"/>
        </w:rPr>
        <w:t>或</w:t>
      </w:r>
      <w:r w:rsidRPr="00D137C7">
        <w:rPr>
          <w:color w:val="000000" w:themeColor="text1"/>
        </w:rPr>
        <w:object w:dxaOrig="1020" w:dyaOrig="1040">
          <v:shape id="_x0000_i1529" type="#_x0000_t75" alt="eqId75d527025798493ebde3b2502c02ca9a" style="width:44.75pt;height:44.75pt" o:ole="">
            <v:imagedata r:id="rId929" o:title="eqId75d527025798493ebde3b2502c02ca9a"/>
          </v:shape>
          <o:OLEObject Type="Embed" ProgID="Equation.DSMT4" ShapeID="_x0000_i1529" DrawAspect="Content" ObjectID="_1709814433" r:id="rId930"/>
        </w:objec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object w:dxaOrig="6280" w:dyaOrig="680">
          <v:shape id="_x0000_i1530" type="#_x0000_t75" alt="eqId255e1d03441349a6ba57c1e2ea3f2118" style="width:276pt;height:30pt" o:ole="">
            <v:imagedata r:id="rId291" o:title="eqId255e1d03441349a6ba57c1e2ea3f2118"/>
          </v:shape>
          <o:OLEObject Type="Embed" ProgID="Equation.DSMT4" ShapeID="_x0000_i1530" DrawAspect="Content" ObjectID="_1709814434" r:id="rId931"/>
        </w:object>
      </w:r>
      <w:r w:rsidRPr="00D137C7">
        <w:rPr>
          <w:color w:val="000000" w:themeColor="text1"/>
        </w:rPr>
        <w:t>表示的面积如图阴影部分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利用图形的对称性可知</w:t>
      </w:r>
      <w:r w:rsidRPr="00D137C7">
        <w:rPr>
          <w:color w:val="000000" w:themeColor="text1"/>
        </w:rPr>
        <w:object w:dxaOrig="620" w:dyaOrig="300">
          <v:shape id="_x0000_i1531" type="#_x0000_t75" alt="eqIdc7e17aac3f664408a20c2c2cbb4f5426" style="width:27.25pt;height:13.4pt" o:ole="">
            <v:imagedata r:id="rId293" o:title="eqIdc7e17aac3f664408a20c2c2cbb4f5426"/>
          </v:shape>
          <o:OLEObject Type="Embed" ProgID="Equation.DSMT4" ShapeID="_x0000_i1531" DrawAspect="Content" ObjectID="_1709814435" r:id="rId932"/>
        </w:object>
      </w:r>
      <w:r w:rsidRPr="00D137C7">
        <w:rPr>
          <w:color w:val="000000" w:themeColor="text1"/>
        </w:rPr>
        <w:t>所表示的平面图形的面积为圆面积的一半</w:t>
      </w:r>
      <w:r w:rsidRPr="00D137C7">
        <w:rPr>
          <w:color w:val="000000" w:themeColor="text1"/>
        </w:rPr>
        <w:object w:dxaOrig="260" w:dyaOrig="619">
          <v:shape id="_x0000_i1532" type="#_x0000_t75" alt="eqId2cb51764ae3949b9b698fc2f9527dff2" style="width:12pt;height:26.75pt" o:ole="">
            <v:imagedata r:id="rId933" o:title="eqId2cb51764ae3949b9b698fc2f9527dff2"/>
          </v:shape>
          <o:OLEObject Type="Embed" ProgID="Equation.DSMT4" ShapeID="_x0000_i1532" DrawAspect="Content" ObjectID="_1709814436" r:id="rId934"/>
        </w:object>
      </w:r>
      <w:r w:rsidRPr="00D137C7">
        <w:rPr>
          <w:color w:val="000000" w:themeColor="text1"/>
        </w:rPr>
        <w:t>.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3.</w:t>
      </w:r>
      <w:r w:rsidRPr="00D137C7">
        <w:rPr>
          <w:color w:val="000000" w:themeColor="text1"/>
        </w:rPr>
        <w:t>由题意，集合</w:t>
      </w:r>
      <w:r w:rsidRPr="00D137C7">
        <w:rPr>
          <w:color w:val="000000" w:themeColor="text1"/>
        </w:rPr>
        <w:object w:dxaOrig="280" w:dyaOrig="260">
          <v:shape id="_x0000_i1533" type="#_x0000_t75" alt="eqId0b26d8e8dceb4f17bb35720cbaa5d74b" style="width:12pt;height:10.6pt" o:ole="">
            <v:imagedata r:id="rId295" o:title="eqId0b26d8e8dceb4f17bb35720cbaa5d74b"/>
          </v:shape>
          <o:OLEObject Type="Embed" ProgID="Equation.DSMT4" ShapeID="_x0000_i1533" DrawAspect="Content" ObjectID="_1709814437" r:id="rId935"/>
        </w:object>
      </w:r>
      <w:r w:rsidRPr="00D137C7">
        <w:rPr>
          <w:color w:val="000000" w:themeColor="text1"/>
        </w:rPr>
        <w:t>是实数集</w:t>
      </w:r>
      <w:r w:rsidRPr="00D137C7">
        <w:rPr>
          <w:color w:val="000000" w:themeColor="text1"/>
        </w:rPr>
        <w:object w:dxaOrig="240" w:dyaOrig="240">
          <v:shape id="_x0000_i1534" type="#_x0000_t75" alt="eqId38a1a72a865d4179b3b243977e23dce4" style="width:10.6pt;height:10.6pt" o:ole="">
            <v:imagedata r:id="rId297" o:title="eqId38a1a72a865d4179b3b243977e23dce4"/>
          </v:shape>
          <o:OLEObject Type="Embed" ProgID="Equation.DSMT4" ShapeID="_x0000_i1534" DrawAspect="Content" ObjectID="_1709814438" r:id="rId936"/>
        </w:object>
      </w:r>
      <w:r w:rsidRPr="00D137C7">
        <w:rPr>
          <w:color w:val="000000" w:themeColor="text1"/>
        </w:rPr>
        <w:t>的子集，如果点</w:t>
      </w:r>
      <w:r w:rsidRPr="00D137C7">
        <w:rPr>
          <w:color w:val="000000" w:themeColor="text1"/>
        </w:rPr>
        <w:object w:dxaOrig="700" w:dyaOrig="360">
          <v:shape id="_x0000_i1535" type="#_x0000_t75" alt="eqIdb20ff284fd12442a8e9fad9023bbc2e1" style="width:31.4pt;height:14.75pt" o:ole="">
            <v:imagedata r:id="rId299" o:title="eqIdb20ff284fd12442a8e9fad9023bbc2e1"/>
          </v:shape>
          <o:OLEObject Type="Embed" ProgID="Equation.DSMT4" ShapeID="_x0000_i1535" DrawAspect="Content" ObjectID="_1709814439" r:id="rId937"/>
        </w:object>
      </w:r>
      <w:r w:rsidRPr="00D137C7">
        <w:rPr>
          <w:color w:val="000000" w:themeColor="text1"/>
        </w:rPr>
        <w:t>满足：对任意</w:t>
      </w:r>
      <w:r w:rsidRPr="00D137C7">
        <w:rPr>
          <w:color w:val="000000" w:themeColor="text1"/>
        </w:rPr>
        <w:object w:dxaOrig="560" w:dyaOrig="280">
          <v:shape id="_x0000_i1536" type="#_x0000_t75" alt="eqId982da3835b7946d999cc8604a2ece266" style="width:24pt;height:12pt" o:ole="">
            <v:imagedata r:id="rId301" o:title="eqId982da3835b7946d999cc8604a2ece266"/>
          </v:shape>
          <o:OLEObject Type="Embed" ProgID="Equation.DSMT4" ShapeID="_x0000_i1536" DrawAspect="Content" ObjectID="_1709814440" r:id="rId938"/>
        </w:object>
      </w:r>
      <w:r w:rsidRPr="00D137C7">
        <w:rPr>
          <w:color w:val="000000" w:themeColor="text1"/>
        </w:rPr>
        <w:t>，都存在</w:t>
      </w:r>
      <w:r w:rsidRPr="00D137C7">
        <w:rPr>
          <w:color w:val="000000" w:themeColor="text1"/>
        </w:rPr>
        <w:object w:dxaOrig="640" w:dyaOrig="280">
          <v:shape id="_x0000_i1537" type="#_x0000_t75" alt="eqIdb957c089ca2c42129fcb01b3ba568d71" style="width:28.6pt;height:12pt" o:ole="">
            <v:imagedata r:id="rId303" o:title="eqIdb957c089ca2c42129fcb01b3ba568d71"/>
          </v:shape>
          <o:OLEObject Type="Embed" ProgID="Equation.DSMT4" ShapeID="_x0000_i1537" DrawAspect="Content" ObjectID="_1709814441" r:id="rId939"/>
        </w:object>
      </w:r>
      <w:r w:rsidRPr="00D137C7">
        <w:rPr>
          <w:color w:val="000000" w:themeColor="text1"/>
        </w:rPr>
        <w:t>，使得</w:t>
      </w:r>
      <w:r w:rsidRPr="00D137C7">
        <w:rPr>
          <w:color w:val="000000" w:themeColor="text1"/>
        </w:rPr>
        <w:object w:dxaOrig="1440" w:dyaOrig="400">
          <v:shape id="_x0000_i1538" type="#_x0000_t75" alt="eqId842a64c6615f457ba1e30c8c32f2a33f" style="width:63.25pt;height:18pt" o:ole="">
            <v:imagedata r:id="rId305" o:title="eqId842a64c6615f457ba1e30c8c32f2a33f"/>
          </v:shape>
          <o:OLEObject Type="Embed" ProgID="Equation.DSMT4" ShapeID="_x0000_i1538" DrawAspect="Content" ObjectID="_1709814442" r:id="rId940"/>
        </w:object>
      </w:r>
      <w:r w:rsidRPr="00D137C7">
        <w:rPr>
          <w:color w:val="000000" w:themeColor="text1"/>
        </w:rPr>
        <w:t>，称</w:t>
      </w:r>
      <w:r w:rsidRPr="00D137C7">
        <w:rPr>
          <w:color w:val="000000" w:themeColor="text1"/>
        </w:rPr>
        <w:object w:dxaOrig="240" w:dyaOrig="320">
          <v:shape id="_x0000_i1539" type="#_x0000_t75" alt="eqId761b2917a82b4524b8dbab7e6380f014" style="width:10.6pt;height:15.25pt" o:ole="">
            <v:imagedata r:id="rId307" o:title="eqId761b2917a82b4524b8dbab7e6380f014"/>
          </v:shape>
          <o:OLEObject Type="Embed" ProgID="Equation.DSMT4" ShapeID="_x0000_i1539" DrawAspect="Content" ObjectID="_1709814443" r:id="rId941"/>
        </w:object>
      </w:r>
      <w:r w:rsidRPr="00D137C7">
        <w:rPr>
          <w:color w:val="000000" w:themeColor="text1"/>
        </w:rPr>
        <w:t>为集合</w:t>
      </w:r>
      <w:r w:rsidRPr="00D137C7">
        <w:rPr>
          <w:color w:val="000000" w:themeColor="text1"/>
        </w:rPr>
        <w:object w:dxaOrig="280" w:dyaOrig="260">
          <v:shape id="_x0000_i1540" type="#_x0000_t75" alt="eqId0b26d8e8dceb4f17bb35720cbaa5d74b" style="width:12pt;height:10.6pt" o:ole="">
            <v:imagedata r:id="rId295" o:title="eqId0b26d8e8dceb4f17bb35720cbaa5d74b"/>
          </v:shape>
          <o:OLEObject Type="Embed" ProgID="Equation.DSMT4" ShapeID="_x0000_i1540" DrawAspect="Content" ObjectID="_1709814444" r:id="rId942"/>
        </w:object>
      </w:r>
      <w:r w:rsidRPr="00D137C7">
        <w:rPr>
          <w:color w:val="000000" w:themeColor="text1"/>
        </w:rPr>
        <w:t>的聚点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①</w:t>
      </w:r>
      <w:r w:rsidRPr="00D137C7">
        <w:rPr>
          <w:color w:val="000000" w:themeColor="text1"/>
        </w:rPr>
        <w:t>对于某个</w:t>
      </w:r>
      <w:r w:rsidRPr="00D137C7">
        <w:rPr>
          <w:color w:val="000000" w:themeColor="text1"/>
        </w:rPr>
        <w:object w:dxaOrig="560" w:dyaOrig="280">
          <v:shape id="_x0000_i1541" type="#_x0000_t75" alt="eqId982da3835b7946d999cc8604a2ece266" style="width:24pt;height:12pt" o:ole="">
            <v:imagedata r:id="rId301" o:title="eqId982da3835b7946d999cc8604a2ece266"/>
          </v:shape>
          <o:OLEObject Type="Embed" ProgID="Equation.DSMT4" ShapeID="_x0000_i1541" DrawAspect="Content" ObjectID="_1709814445" r:id="rId943"/>
        </w:object>
      </w:r>
      <w:r w:rsidRPr="00D137C7">
        <w:rPr>
          <w:color w:val="000000" w:themeColor="text1"/>
        </w:rPr>
        <w:t>，比如</w:t>
      </w:r>
      <w:r w:rsidRPr="00D137C7">
        <w:rPr>
          <w:color w:val="000000" w:themeColor="text1"/>
        </w:rPr>
        <w:object w:dxaOrig="740" w:dyaOrig="280">
          <v:shape id="_x0000_i1542" type="#_x0000_t75" alt="eqId6849df9b48794627a60d4ac7c04ae653" style="width:33.25pt;height:13.4pt" o:ole="">
            <v:imagedata r:id="rId944" o:title="eqId6849df9b48794627a60d4ac7c04ae653"/>
          </v:shape>
          <o:OLEObject Type="Embed" ProgID="Equation.DSMT4" ShapeID="_x0000_i1542" DrawAspect="Content" ObjectID="_1709814446" r:id="rId945"/>
        </w:objec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此时对任意的</w:t>
      </w:r>
      <w:r w:rsidRPr="00D137C7">
        <w:rPr>
          <w:color w:val="000000" w:themeColor="text1"/>
        </w:rPr>
        <w:object w:dxaOrig="1680" w:dyaOrig="440">
          <v:shape id="_x0000_i1543" type="#_x0000_t75" alt="eqId2bde03eeca1e405eab0d2fd11707763b" style="width:73.4pt;height:19.4pt" o:ole="">
            <v:imagedata r:id="rId946" o:title="eqId2bde03eeca1e405eab0d2fd11707763b"/>
          </v:shape>
          <o:OLEObject Type="Embed" ProgID="Equation.DSMT4" ShapeID="_x0000_i1543" DrawAspect="Content" ObjectID="_1709814447" r:id="rId947"/>
        </w:object>
      </w:r>
      <w:r w:rsidRPr="00D137C7">
        <w:rPr>
          <w:color w:val="000000" w:themeColor="text1"/>
        </w:rPr>
        <w:t>，都有</w:t>
      </w:r>
      <w:r w:rsidRPr="00D137C7">
        <w:rPr>
          <w:color w:val="000000" w:themeColor="text1"/>
        </w:rPr>
        <w:object w:dxaOrig="1060" w:dyaOrig="400">
          <v:shape id="_x0000_i1544" type="#_x0000_t75" alt="eqIddd138506faad4127935536752e2a8967" style="width:46.6pt;height:16.6pt" o:ole="">
            <v:imagedata r:id="rId948" o:title="eqIddd138506faad4127935536752e2a8967"/>
          </v:shape>
          <o:OLEObject Type="Embed" ProgID="Equation.DSMT4" ShapeID="_x0000_i1544" DrawAspect="Content" ObjectID="_1709814448" r:id="rId949"/>
        </w:object>
      </w:r>
      <w:r w:rsidRPr="00D137C7">
        <w:rPr>
          <w:color w:val="000000" w:themeColor="text1"/>
        </w:rPr>
        <w:t>或者</w:t>
      </w:r>
      <w:r w:rsidRPr="00D137C7">
        <w:rPr>
          <w:color w:val="000000" w:themeColor="text1"/>
        </w:rPr>
        <w:object w:dxaOrig="1000" w:dyaOrig="400">
          <v:shape id="_x0000_i1545" type="#_x0000_t75" alt="eqIdf6e088887ddf483b90b735d86edcd9ac" style="width:43.4pt;height:16.6pt" o:ole="">
            <v:imagedata r:id="rId950" o:title="eqIdf6e088887ddf483b90b735d86edcd9ac"/>
          </v:shape>
          <o:OLEObject Type="Embed" ProgID="Equation.DSMT4" ShapeID="_x0000_i1545" DrawAspect="Content" ObjectID="_1709814449" r:id="rId951"/>
        </w:objec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也就是说不可能</w:t>
      </w:r>
      <w:r w:rsidRPr="00D137C7">
        <w:rPr>
          <w:color w:val="000000" w:themeColor="text1"/>
        </w:rPr>
        <w:object w:dxaOrig="1579" w:dyaOrig="400">
          <v:shape id="_x0000_i1546" type="#_x0000_t75" alt="eqId4285839c440240e39ac0b88e48f77867" style="width:69.25pt;height:16.6pt" o:ole="">
            <v:imagedata r:id="rId952" o:title="eqId4285839c440240e39ac0b88e48f77867"/>
          </v:shape>
          <o:OLEObject Type="Embed" ProgID="Equation.DSMT4" ShapeID="_x0000_i1546" DrawAspect="Content" ObjectID="_1709814450" r:id="rId953"/>
        </w:object>
      </w:r>
      <w:r w:rsidRPr="00D137C7">
        <w:rPr>
          <w:color w:val="000000" w:themeColor="text1"/>
        </w:rPr>
        <w:t>，从而</w:t>
      </w:r>
      <w:r w:rsidRPr="00D137C7">
        <w:rPr>
          <w:color w:val="000000" w:themeColor="text1"/>
        </w:rPr>
        <w:t>0</w:t>
      </w:r>
      <w:r w:rsidRPr="00D137C7">
        <w:rPr>
          <w:color w:val="000000" w:themeColor="text1"/>
        </w:rPr>
        <w:t>不是</w:t>
      </w:r>
      <w:r w:rsidRPr="00D137C7">
        <w:rPr>
          <w:color w:val="000000" w:themeColor="text1"/>
        </w:rPr>
        <w:object w:dxaOrig="1339" w:dyaOrig="440">
          <v:shape id="_x0000_i1547" type="#_x0000_t75" alt="eqId035aad0b092b4d6db3e8055ff085ac29" style="width:58.6pt;height:19.4pt" o:ole="">
            <v:imagedata r:id="rId310" o:title="eqId035aad0b092b4d6db3e8055ff085ac29"/>
          </v:shape>
          <o:OLEObject Type="Embed" ProgID="Equation.DSMT4" ShapeID="_x0000_i1547" DrawAspect="Content" ObjectID="_1709814451" r:id="rId954"/>
        </w:object>
      </w:r>
      <w:r w:rsidRPr="00D137C7">
        <w:rPr>
          <w:color w:val="000000" w:themeColor="text1"/>
        </w:rPr>
        <w:t>的聚点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②</w:t>
      </w:r>
      <w:r w:rsidRPr="00D137C7">
        <w:rPr>
          <w:color w:val="000000" w:themeColor="text1"/>
        </w:rPr>
        <w:t>集合</w:t>
      </w:r>
      <w:r w:rsidRPr="00D137C7">
        <w:rPr>
          <w:color w:val="000000" w:themeColor="text1"/>
        </w:rPr>
        <w:object w:dxaOrig="1359" w:dyaOrig="440">
          <v:shape id="_x0000_i1548" type="#_x0000_t75" alt="eqId0aa3b1b6f2844862895465403738a95c" style="width:60pt;height:19.4pt" o:ole="">
            <v:imagedata r:id="rId955" o:title="eqId0aa3b1b6f2844862895465403738a95c"/>
          </v:shape>
          <o:OLEObject Type="Embed" ProgID="Equation.DSMT4" ShapeID="_x0000_i1548" DrawAspect="Content" ObjectID="_1709814452" r:id="rId956"/>
        </w:object>
      </w:r>
      <w:r w:rsidRPr="00D137C7">
        <w:rPr>
          <w:color w:val="000000" w:themeColor="text1"/>
        </w:rPr>
        <w:t>，对任意的</w:t>
      </w:r>
      <w:r w:rsidRPr="00D137C7">
        <w:rPr>
          <w:color w:val="000000" w:themeColor="text1"/>
        </w:rPr>
        <w:object w:dxaOrig="200" w:dyaOrig="220">
          <v:shape id="_x0000_i1549" type="#_x0000_t75" alt="eqId70a27b6ddf6b478285353abb3b1f3741" style="width:9.25pt;height:8.75pt" o:ole="">
            <v:imagedata r:id="rId137" o:title="eqId70a27b6ddf6b478285353abb3b1f3741"/>
          </v:shape>
          <o:OLEObject Type="Embed" ProgID="Equation.DSMT4" ShapeID="_x0000_i1549" DrawAspect="Content" ObjectID="_1709814453" r:id="rId957"/>
        </w:object>
      </w:r>
      <w:r w:rsidRPr="00D137C7">
        <w:rPr>
          <w:color w:val="000000" w:themeColor="text1"/>
        </w:rPr>
        <w:t>，都存在</w:t>
      </w:r>
      <w:r w:rsidRPr="00D137C7">
        <w:rPr>
          <w:color w:val="000000" w:themeColor="text1"/>
        </w:rPr>
        <w:object w:dxaOrig="600" w:dyaOrig="620">
          <v:shape id="_x0000_i1550" type="#_x0000_t75" alt="eqId988e137bbaac440fb16433e6b97e9e8f" style="width:27.25pt;height:27.25pt" o:ole="">
            <v:imagedata r:id="rId958" o:title="eqId988e137bbaac440fb16433e6b97e9e8f"/>
          </v:shape>
          <o:OLEObject Type="Embed" ProgID="Equation.DSMT4" ShapeID="_x0000_i1550" DrawAspect="Content" ObjectID="_1709814454" r:id="rId959"/>
        </w:object>
      </w:r>
      <w:r w:rsidRPr="00D137C7">
        <w:rPr>
          <w:color w:val="000000" w:themeColor="text1"/>
        </w:rPr>
        <w:t>（实际上任意比</w:t>
      </w:r>
      <w:r w:rsidRPr="00D137C7">
        <w:rPr>
          <w:color w:val="000000" w:themeColor="text1"/>
        </w:rPr>
        <w:object w:dxaOrig="200" w:dyaOrig="220">
          <v:shape id="_x0000_i1551" type="#_x0000_t75" alt="eqId70a27b6ddf6b478285353abb3b1f3741" style="width:9.25pt;height:8.75pt" o:ole="">
            <v:imagedata r:id="rId137" o:title="eqId70a27b6ddf6b478285353abb3b1f3741"/>
          </v:shape>
          <o:OLEObject Type="Embed" ProgID="Equation.DSMT4" ShapeID="_x0000_i1551" DrawAspect="Content" ObjectID="_1709814455" r:id="rId960"/>
        </w:object>
      </w:r>
      <w:r w:rsidRPr="00D137C7">
        <w:rPr>
          <w:color w:val="000000" w:themeColor="text1"/>
        </w:rPr>
        <w:t>小得数都可以）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使得</w:t>
      </w:r>
      <w:r w:rsidRPr="00D137C7">
        <w:rPr>
          <w:color w:val="000000" w:themeColor="text1"/>
        </w:rPr>
        <w:object w:dxaOrig="1399" w:dyaOrig="620">
          <v:shape id="_x0000_i1552" type="#_x0000_t75" alt="eqId64ebd9e170c743fc98b9fac6e8ef1fc9" style="width:61.4pt;height:27.25pt" o:ole="">
            <v:imagedata r:id="rId961" o:title="eqId64ebd9e170c743fc98b9fac6e8ef1fc9"/>
          </v:shape>
          <o:OLEObject Type="Embed" ProgID="Equation.DSMT4" ShapeID="_x0000_i1552" DrawAspect="Content" ObjectID="_1709814456" r:id="rId962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t>∴0</w:t>
      </w:r>
      <w:r w:rsidRPr="00D137C7">
        <w:rPr>
          <w:color w:val="000000" w:themeColor="text1"/>
        </w:rPr>
        <w:t>是集合</w:t>
      </w:r>
      <w:r w:rsidRPr="00D137C7">
        <w:rPr>
          <w:color w:val="000000" w:themeColor="text1"/>
        </w:rPr>
        <w:object w:dxaOrig="1359" w:dyaOrig="440">
          <v:shape id="_x0000_i1553" type="#_x0000_t75" alt="eqId0aa3b1b6f2844862895465403738a95c" style="width:60pt;height:19.4pt" o:ole="">
            <v:imagedata r:id="rId955" o:title="eqId0aa3b1b6f2844862895465403738a95c"/>
          </v:shape>
          <o:OLEObject Type="Embed" ProgID="Equation.DSMT4" ShapeID="_x0000_i1553" DrawAspect="Content" ObjectID="_1709814457" r:id="rId963"/>
        </w:object>
      </w:r>
      <w:r w:rsidRPr="00D137C7">
        <w:rPr>
          <w:color w:val="000000" w:themeColor="text1"/>
        </w:rPr>
        <w:t>的聚点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③</w:t>
      </w:r>
      <w:r w:rsidRPr="00D137C7">
        <w:rPr>
          <w:color w:val="000000" w:themeColor="text1"/>
        </w:rPr>
        <w:t>集合</w:t>
      </w:r>
      <w:r w:rsidRPr="00D137C7">
        <w:rPr>
          <w:color w:val="000000" w:themeColor="text1"/>
        </w:rPr>
        <w:object w:dxaOrig="1780" w:dyaOrig="720">
          <v:shape id="_x0000_i1554" type="#_x0000_t75" alt="eqId4debe3a5bcd74a5092f762e03bb97753" style="width:78pt;height:31.4pt" o:ole="">
            <v:imagedata r:id="rId314" o:title="eqId4debe3a5bcd74a5092f762e03bb97753"/>
          </v:shape>
          <o:OLEObject Type="Embed" ProgID="Equation.DSMT4" ShapeID="_x0000_i1554" DrawAspect="Content" ObjectID="_1709814458" r:id="rId964"/>
        </w:object>
      </w:r>
      <w:r w:rsidRPr="00D137C7">
        <w:rPr>
          <w:color w:val="000000" w:themeColor="text1"/>
        </w:rPr>
        <w:t>中的元素是极限为</w:t>
      </w:r>
      <w:r w:rsidRPr="00D137C7">
        <w:rPr>
          <w:color w:val="000000" w:themeColor="text1"/>
        </w:rPr>
        <w:t>0</w:t>
      </w:r>
      <w:r w:rsidRPr="00D137C7">
        <w:rPr>
          <w:color w:val="000000" w:themeColor="text1"/>
        </w:rPr>
        <w:t>的数列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对于任意的</w:t>
      </w:r>
      <w:r w:rsidRPr="00D137C7">
        <w:rPr>
          <w:color w:val="000000" w:themeColor="text1"/>
        </w:rPr>
        <w:object w:dxaOrig="560" w:dyaOrig="280">
          <v:shape id="_x0000_i1555" type="#_x0000_t75" alt="eqId982da3835b7946d999cc8604a2ece266" style="width:24pt;height:12pt" o:ole="">
            <v:imagedata r:id="rId301" o:title="eqId982da3835b7946d999cc8604a2ece266"/>
          </v:shape>
          <o:OLEObject Type="Embed" ProgID="Equation.DSMT4" ShapeID="_x0000_i1555" DrawAspect="Content" ObjectID="_1709814459" r:id="rId965"/>
        </w:object>
      </w:r>
      <w:r w:rsidRPr="00D137C7">
        <w:rPr>
          <w:color w:val="000000" w:themeColor="text1"/>
        </w:rPr>
        <w:t>，存在</w:t>
      </w:r>
      <w:r w:rsidRPr="00D137C7">
        <w:rPr>
          <w:color w:val="000000" w:themeColor="text1"/>
        </w:rPr>
        <w:object w:dxaOrig="600" w:dyaOrig="620">
          <v:shape id="_x0000_i1556" type="#_x0000_t75" alt="eqId778f3892adb9497b8483002292235cc3" style="width:27.25pt;height:27.25pt" o:ole="">
            <v:imagedata r:id="rId966" o:title="eqId778f3892adb9497b8483002292235cc3"/>
          </v:shape>
          <o:OLEObject Type="Embed" ProgID="Equation.DSMT4" ShapeID="_x0000_i1556" DrawAspect="Content" ObjectID="_1709814460" r:id="rId967"/>
        </w:object>
      </w:r>
      <w:r w:rsidRPr="00D137C7">
        <w:rPr>
          <w:color w:val="000000" w:themeColor="text1"/>
        </w:rPr>
        <w:t>，使</w:t>
      </w:r>
      <w:r w:rsidRPr="00D137C7">
        <w:rPr>
          <w:color w:val="000000" w:themeColor="text1"/>
        </w:rPr>
        <w:object w:dxaOrig="1399" w:dyaOrig="620">
          <v:shape id="_x0000_i1557" type="#_x0000_t75" alt="eqId890a3ef070b7451785780f6b3a1b7c21" style="width:61.4pt;height:27.25pt" o:ole="">
            <v:imagedata r:id="rId968" o:title="eqId890a3ef070b7451785780f6b3a1b7c21"/>
          </v:shape>
          <o:OLEObject Type="Embed" ProgID="Equation.DSMT4" ShapeID="_x0000_i1557" DrawAspect="Content" ObjectID="_1709814461" r:id="rId969"/>
        </w:objec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∴0</w:t>
      </w:r>
      <w:r w:rsidRPr="00D137C7">
        <w:rPr>
          <w:color w:val="000000" w:themeColor="text1"/>
        </w:rPr>
        <w:t>是集合</w:t>
      </w:r>
      <w:r w:rsidRPr="00D137C7">
        <w:rPr>
          <w:color w:val="000000" w:themeColor="text1"/>
        </w:rPr>
        <w:object w:dxaOrig="1780" w:dyaOrig="720">
          <v:shape id="_x0000_i1558" type="#_x0000_t75" alt="eqId4debe3a5bcd74a5092f762e03bb97753" style="width:78pt;height:31.4pt" o:ole="">
            <v:imagedata r:id="rId314" o:title="eqId4debe3a5bcd74a5092f762e03bb97753"/>
          </v:shape>
          <o:OLEObject Type="Embed" ProgID="Equation.DSMT4" ShapeID="_x0000_i1558" DrawAspect="Content" ObjectID="_1709814462" r:id="rId970"/>
        </w:object>
      </w:r>
      <w:r w:rsidRPr="00D137C7">
        <w:rPr>
          <w:color w:val="000000" w:themeColor="text1"/>
        </w:rPr>
        <w:t>的聚点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④</w:t>
      </w:r>
      <w:r w:rsidRPr="00D137C7">
        <w:rPr>
          <w:color w:val="000000" w:themeColor="text1"/>
        </w:rPr>
        <w:t>中，集合</w:t>
      </w:r>
      <w:r w:rsidRPr="00D137C7">
        <w:rPr>
          <w:color w:val="000000" w:themeColor="text1"/>
        </w:rPr>
        <w:object w:dxaOrig="2060" w:dyaOrig="720">
          <v:shape id="_x0000_i1559" type="#_x0000_t75" alt="eqId8c92bf67febe4276b133baa4be5bc00a" style="width:90pt;height:31.4pt" o:ole="">
            <v:imagedata r:id="rId316" o:title="eqId8c92bf67febe4276b133baa4be5bc00a"/>
          </v:shape>
          <o:OLEObject Type="Embed" ProgID="Equation.DSMT4" ShapeID="_x0000_i1559" DrawAspect="Content" ObjectID="_1709814463" r:id="rId971"/>
        </w:object>
      </w:r>
      <w:r w:rsidRPr="00D137C7">
        <w:rPr>
          <w:color w:val="000000" w:themeColor="text1"/>
        </w:rPr>
        <w:t>中的元素是极限为</w:t>
      </w:r>
      <w:r w:rsidRPr="00D137C7">
        <w:rPr>
          <w:color w:val="000000" w:themeColor="text1"/>
        </w:rPr>
        <w:t>1</w:t>
      </w:r>
      <w:r w:rsidRPr="00D137C7">
        <w:rPr>
          <w:color w:val="000000" w:themeColor="text1"/>
        </w:rPr>
        <w:t>的数列，除了第一项</w:t>
      </w:r>
      <w:r w:rsidRPr="00D137C7">
        <w:rPr>
          <w:color w:val="000000" w:themeColor="text1"/>
        </w:rPr>
        <w:t>0</w:t>
      </w:r>
      <w:r w:rsidRPr="00D137C7">
        <w:rPr>
          <w:color w:val="000000" w:themeColor="text1"/>
        </w:rPr>
        <w:t>之外，其余的都至少比</w:t>
      </w:r>
      <w:r w:rsidRPr="00D137C7">
        <w:rPr>
          <w:color w:val="000000" w:themeColor="text1"/>
        </w:rPr>
        <w:t>0</w:t>
      </w:r>
      <w:r w:rsidRPr="00D137C7">
        <w:rPr>
          <w:color w:val="000000" w:themeColor="text1"/>
        </w:rPr>
        <w:t>大</w:t>
      </w:r>
      <w:r w:rsidRPr="00D137C7">
        <w:rPr>
          <w:color w:val="000000" w:themeColor="text1"/>
        </w:rPr>
        <w:object w:dxaOrig="240" w:dyaOrig="620">
          <v:shape id="_x0000_i1560" type="#_x0000_t75" alt="eqId49b7b111d23b44a9990c2312dc3b7ed9" style="width:10.6pt;height:20.75pt" o:ole="">
            <v:imagedata r:id="rId972" o:title="eqId49b7b111d23b44a9990c2312dc3b7ed9"/>
          </v:shape>
          <o:OLEObject Type="Embed" ProgID="Equation.DSMT4" ShapeID="_x0000_i1560" DrawAspect="Content" ObjectID="_1709814464" r:id="rId973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t>∴</w:t>
      </w:r>
      <w:r w:rsidRPr="00D137C7">
        <w:rPr>
          <w:color w:val="000000" w:themeColor="text1"/>
        </w:rPr>
        <w:t>在</w:t>
      </w:r>
      <w:r w:rsidRPr="00D137C7">
        <w:rPr>
          <w:color w:val="000000" w:themeColor="text1"/>
        </w:rPr>
        <w:object w:dxaOrig="600" w:dyaOrig="620">
          <v:shape id="_x0000_i1561" type="#_x0000_t75" alt="eqIdc8f20012d87648c0bf8b51d687d9a6cd" style="width:27.25pt;height:27.25pt" o:ole="">
            <v:imagedata r:id="rId974" o:title="eqIdc8f20012d87648c0bf8b51d687d9a6cd"/>
          </v:shape>
          <o:OLEObject Type="Embed" ProgID="Equation.DSMT4" ShapeID="_x0000_i1561" DrawAspect="Content" ObjectID="_1709814465" r:id="rId975"/>
        </w:object>
      </w:r>
      <w:r w:rsidRPr="00D137C7">
        <w:rPr>
          <w:color w:val="000000" w:themeColor="text1"/>
        </w:rPr>
        <w:t>的时候，不存在满足得</w:t>
      </w:r>
      <w:r w:rsidRPr="00D137C7">
        <w:rPr>
          <w:color w:val="000000" w:themeColor="text1"/>
        </w:rPr>
        <w:object w:dxaOrig="1020" w:dyaOrig="400">
          <v:shape id="_x0000_i1562" type="#_x0000_t75" alt="eqId766ff3d6e92348f9a23698f6dfcad517" style="width:44.75pt;height:18pt" o:ole="">
            <v:imagedata r:id="rId976" o:title="eqId766ff3d6e92348f9a23698f6dfcad517"/>
          </v:shape>
          <o:OLEObject Type="Embed" ProgID="Equation.DSMT4" ShapeID="_x0000_i1562" DrawAspect="Content" ObjectID="_1709814466" r:id="rId977"/>
        </w:object>
      </w:r>
      <w:r w:rsidRPr="00D137C7">
        <w:rPr>
          <w:color w:val="000000" w:themeColor="text1"/>
        </w:rPr>
        <w:t>的</w:t>
      </w:r>
      <w:r w:rsidRPr="00D137C7">
        <w:rPr>
          <w:color w:val="000000" w:themeColor="text1"/>
        </w:rPr>
        <w:object w:dxaOrig="200" w:dyaOrig="220">
          <v:shape id="_x0000_i1563" type="#_x0000_t75" alt="eqIda9cd3f94eb8045438f75e9daccfa7200" style="width:9.25pt;height:10.6pt" o:ole="">
            <v:imagedata r:id="rId978" o:title="eqIda9cd3f94eb8045438f75e9daccfa7200"/>
          </v:shape>
          <o:OLEObject Type="Embed" ProgID="Equation.DSMT4" ShapeID="_x0000_i1563" DrawAspect="Content" ObjectID="_1709814467" r:id="rId979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t>∴0</w:t>
      </w:r>
      <w:r w:rsidRPr="00D137C7">
        <w:rPr>
          <w:color w:val="000000" w:themeColor="text1"/>
        </w:rPr>
        <w:t>不是集合</w:t>
      </w:r>
      <w:r w:rsidRPr="00D137C7">
        <w:rPr>
          <w:color w:val="000000" w:themeColor="text1"/>
        </w:rPr>
        <w:object w:dxaOrig="2060" w:dyaOrig="720">
          <v:shape id="_x0000_i1564" type="#_x0000_t75" alt="eqId8c92bf67febe4276b133baa4be5bc00a" style="width:90pt;height:31.4pt" o:ole="">
            <v:imagedata r:id="rId316" o:title="eqId8c92bf67febe4276b133baa4be5bc00a"/>
          </v:shape>
          <o:OLEObject Type="Embed" ProgID="Equation.DSMT4" ShapeID="_x0000_i1564" DrawAspect="Content" ObjectID="_1709814468" r:id="rId980"/>
        </w:object>
      </w:r>
      <w:r w:rsidRPr="00D137C7">
        <w:rPr>
          <w:color w:val="000000" w:themeColor="text1"/>
        </w:rPr>
        <w:t>的聚点．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故答案为：</w:t>
      </w:r>
      <w:r w:rsidRPr="00D137C7">
        <w:rPr>
          <w:color w:val="000000" w:themeColor="text1"/>
        </w:rPr>
        <w:t>②③</w:t>
      </w:r>
      <w:r w:rsidRPr="00D137C7">
        <w:rPr>
          <w:color w:val="000000" w:themeColor="text1"/>
        </w:rPr>
        <w:t>．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4.</w:t>
      </w:r>
      <w:r w:rsidRPr="00D137C7">
        <w:rPr>
          <w:color w:val="000000" w:themeColor="text1"/>
        </w:rPr>
        <w:t>由</w:t>
      </w:r>
      <w:r w:rsidRPr="00D137C7">
        <w:rPr>
          <w:color w:val="000000" w:themeColor="text1"/>
        </w:rPr>
        <w:object w:dxaOrig="1160" w:dyaOrig="300">
          <v:shape id="_x0000_i1565" type="#_x0000_t75" alt="eqId45ac3365b9bc4118bacf5ab6afdff72e" style="width:50.75pt;height:13.4pt" o:ole="">
            <v:imagedata r:id="rId981" o:title="eqId45ac3365b9bc4118bacf5ab6afdff72e"/>
          </v:shape>
          <o:OLEObject Type="Embed" ProgID="Equation.DSMT4" ShapeID="_x0000_i1565" DrawAspect="Content" ObjectID="_1709814469" r:id="rId982"/>
        </w:object>
      </w:r>
      <w:r w:rsidRPr="00D137C7">
        <w:rPr>
          <w:color w:val="000000" w:themeColor="text1"/>
        </w:rPr>
        <w:t>得</w:t>
      </w:r>
      <w:r w:rsidRPr="00D137C7">
        <w:rPr>
          <w:color w:val="000000" w:themeColor="text1"/>
        </w:rPr>
        <w:object w:dxaOrig="1680" w:dyaOrig="300">
          <v:shape id="_x0000_i1566" type="#_x0000_t75" alt="eqId07cb6ecec80e407bb0c07eb54c75279e" style="width:73.4pt;height:13.4pt" o:ole="">
            <v:imagedata r:id="rId983" o:title="eqId07cb6ecec80e407bb0c07eb54c75279e"/>
          </v:shape>
          <o:OLEObject Type="Embed" ProgID="Equation.DSMT4" ShapeID="_x0000_i1566" DrawAspect="Content" ObjectID="_1709814470" r:id="rId984"/>
        </w:object>
      </w:r>
      <w:r w:rsidRPr="00D137C7">
        <w:rPr>
          <w:color w:val="000000" w:themeColor="text1"/>
        </w:rPr>
        <w:t>，则</w:t>
      </w:r>
      <w:r w:rsidRPr="00D137C7">
        <w:rPr>
          <w:color w:val="000000" w:themeColor="text1"/>
        </w:rPr>
        <w:object w:dxaOrig="540" w:dyaOrig="260">
          <v:shape id="_x0000_i1567" type="#_x0000_t75" alt="eqId486fdbea567145fb98132de19aa95def" style="width:24pt;height:10.6pt" o:ole="">
            <v:imagedata r:id="rId985" o:title="eqId486fdbea567145fb98132de19aa95def"/>
          </v:shape>
          <o:OLEObject Type="Embed" ProgID="Equation.DSMT4" ShapeID="_x0000_i1567" DrawAspect="Content" ObjectID="_1709814471" r:id="rId986"/>
        </w:object>
      </w:r>
      <w:r w:rsidRPr="00D137C7">
        <w:rPr>
          <w:color w:val="000000" w:themeColor="text1"/>
        </w:rPr>
        <w:t>，且指数均为整数，因此右边一定为偶数，则左边</w:t>
      </w:r>
      <w:r w:rsidRPr="00D137C7">
        <w:rPr>
          <w:color w:val="000000" w:themeColor="text1"/>
        </w:rPr>
        <w:object w:dxaOrig="780" w:dyaOrig="300">
          <v:shape id="_x0000_i1568" type="#_x0000_t75" alt="eqId5b1aa5d844f844549169fcbf1526732a" style="width:34.6pt;height:13.4pt" o:ole="">
            <v:imagedata r:id="rId987" o:title="eqId5b1aa5d844f844549169fcbf1526732a"/>
          </v:shape>
          <o:OLEObject Type="Embed" ProgID="Equation.DSMT4" ShapeID="_x0000_i1568" DrawAspect="Content" ObjectID="_1709814472" r:id="rId988"/>
        </w:object>
      </w:r>
      <w:r w:rsidRPr="00D137C7">
        <w:rPr>
          <w:color w:val="000000" w:themeColor="text1"/>
        </w:rPr>
        <w:t>即</w:t>
      </w:r>
      <w:r w:rsidRPr="00D137C7">
        <w:rPr>
          <w:color w:val="000000" w:themeColor="text1"/>
        </w:rPr>
        <w:object w:dxaOrig="580" w:dyaOrig="260">
          <v:shape id="_x0000_i1569" type="#_x0000_t75" alt="eqId8968f2c799384ff3b2bd2cf37abbc7be" style="width:25.4pt;height:10.6pt" o:ole="">
            <v:imagedata r:id="rId989" o:title="eqId8968f2c799384ff3b2bd2cf37abbc7be"/>
          </v:shape>
          <o:OLEObject Type="Embed" ProgID="Equation.DSMT4" ShapeID="_x0000_i1569" DrawAspect="Content" ObjectID="_1709814473" r:id="rId990"/>
        </w:object>
      </w:r>
      <w:r w:rsidRPr="00D137C7">
        <w:rPr>
          <w:color w:val="000000" w:themeColor="text1"/>
        </w:rPr>
        <w:t>，且</w:t>
      </w:r>
      <w:r w:rsidRPr="00D137C7">
        <w:rPr>
          <w:color w:val="000000" w:themeColor="text1"/>
        </w:rPr>
        <w:object w:dxaOrig="1219" w:dyaOrig="300">
          <v:shape id="_x0000_i1570" type="#_x0000_t75" alt="eqId59bd9a84131440668d83dfbe11957c51" style="width:54pt;height:13.4pt" o:ole="">
            <v:imagedata r:id="rId991" o:title="eqId59bd9a84131440668d83dfbe11957c51"/>
          </v:shape>
          <o:OLEObject Type="Embed" ProgID="Equation.DSMT4" ShapeID="_x0000_i1570" DrawAspect="Content" ObjectID="_1709814474" r:id="rId992"/>
        </w:object>
      </w:r>
      <w:r w:rsidRPr="00D137C7">
        <w:rPr>
          <w:color w:val="000000" w:themeColor="text1"/>
        </w:rPr>
        <w:t>即</w:t>
      </w:r>
      <w:r w:rsidRPr="00D137C7">
        <w:rPr>
          <w:color w:val="000000" w:themeColor="text1"/>
        </w:rPr>
        <w:object w:dxaOrig="819" w:dyaOrig="280">
          <v:shape id="_x0000_i1571" type="#_x0000_t75" alt="eqId7ce35ea03704448993cb27f042538015" style="width:36pt;height:12pt" o:ole="">
            <v:imagedata r:id="rId993" o:title="eqId7ce35ea03704448993cb27f042538015"/>
          </v:shape>
          <o:OLEObject Type="Embed" ProgID="Equation.DSMT4" ShapeID="_x0000_i1571" DrawAspect="Content" ObjectID="_1709814475" r:id="rId994"/>
        </w:object>
      </w:r>
      <w:r w:rsidRPr="00D137C7">
        <w:rPr>
          <w:color w:val="000000" w:themeColor="text1"/>
        </w:rPr>
        <w:t>.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object w:dxaOrig="2680" w:dyaOrig="620">
          <v:shape id="_x0000_i1572" type="#_x0000_t75" alt="eqIdb98a89b316eb4bce966dfb876d12ba2f" style="width:119.55pt;height:27.25pt" o:ole="">
            <v:imagedata r:id="rId995" o:title="eqIdb98a89b316eb4bce966dfb876d12ba2f"/>
          </v:shape>
          <o:OLEObject Type="Embed" ProgID="Equation.DSMT4" ShapeID="_x0000_i1572" DrawAspect="Content" ObjectID="_1709814476" r:id="rId996"/>
        </w:object>
      </w:r>
      <w:r w:rsidRPr="00D137C7">
        <w:rPr>
          <w:color w:val="000000" w:themeColor="text1"/>
        </w:rPr>
        <w:t>为整数，则</w:t>
      </w:r>
      <w:r w:rsidRPr="00D137C7">
        <w:rPr>
          <w:color w:val="000000" w:themeColor="text1"/>
        </w:rPr>
        <w:object w:dxaOrig="499" w:dyaOrig="260">
          <v:shape id="_x0000_i1573" type="#_x0000_t75" alt="eqId02054376ab0840cc81461522d8f929a8" style="width:22.6pt;height:12pt" o:ole="">
            <v:imagedata r:id="rId997" o:title="eqId02054376ab0840cc81461522d8f929a8"/>
          </v:shape>
          <o:OLEObject Type="Embed" ProgID="Equation.DSMT4" ShapeID="_x0000_i1573" DrawAspect="Content" ObjectID="_1709814477" r:id="rId998"/>
        </w:object>
      </w:r>
      <w:r w:rsidRPr="00D137C7">
        <w:rPr>
          <w:color w:val="000000" w:themeColor="text1"/>
        </w:rPr>
        <w:t>为</w:t>
      </w:r>
      <w:r w:rsidRPr="00D137C7">
        <w:rPr>
          <w:color w:val="000000" w:themeColor="text1"/>
        </w:rPr>
        <w:t>2</w:t>
      </w:r>
      <w:r w:rsidRPr="00D137C7">
        <w:rPr>
          <w:color w:val="000000" w:themeColor="text1"/>
        </w:rPr>
        <w:t>的约数，则</w:t>
      </w:r>
      <w:r w:rsidRPr="00D137C7">
        <w:rPr>
          <w:color w:val="000000" w:themeColor="text1"/>
        </w:rPr>
        <w:object w:dxaOrig="1399" w:dyaOrig="320">
          <v:shape id="_x0000_i1574" type="#_x0000_t75" alt="eqIdac65aeb5faa449acacd85085e065121e" style="width:61.4pt;height:13.4pt" o:ole="">
            <v:imagedata r:id="rId999" o:title="eqIdac65aeb5faa449acacd85085e065121e"/>
          </v:shape>
          <o:OLEObject Type="Embed" ProgID="Equation.DSMT4" ShapeID="_x0000_i1574" DrawAspect="Content" ObjectID="_1709814478" r:id="rId1000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100" w:dyaOrig="320">
          <v:shape id="_x0000_i1575" type="#_x0000_t75" alt="eqId37f5939a96fe47f79d906d29386d727d" style="width:48pt;height:13.4pt" o:ole="">
            <v:imagedata r:id="rId1001" o:title="eqId37f5939a96fe47f79d906d29386d727d"/>
          </v:shape>
          <o:OLEObject Type="Embed" ProgID="Equation.DSMT4" ShapeID="_x0000_i1575" DrawAspect="Content" ObjectID="_1709814479" r:id="rId1002"/>
        </w:object>
      </w:r>
      <w:r w:rsidRPr="00D137C7">
        <w:rPr>
          <w:color w:val="000000" w:themeColor="text1"/>
        </w:rPr>
        <w:t>.</w:t>
      </w:r>
      <w:r w:rsidRPr="00D137C7">
        <w:rPr>
          <w:color w:val="000000" w:themeColor="text1"/>
        </w:rPr>
        <w:t>故</w:t>
      </w:r>
      <w:r w:rsidRPr="00D137C7">
        <w:rPr>
          <w:color w:val="000000" w:themeColor="text1"/>
        </w:rPr>
        <w:t>M={0</w: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t>1</w: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t>3</w: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t>4}.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故答案为</w:t>
      </w:r>
      <w:r w:rsidRPr="00D137C7">
        <w:rPr>
          <w:color w:val="000000" w:themeColor="text1"/>
        </w:rPr>
        <w:t>M={0</w: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t>1</w: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t>3</w: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t>4}.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5.</w:t>
      </w:r>
      <w:r w:rsidRPr="00D137C7">
        <w:rPr>
          <w:color w:val="000000" w:themeColor="text1"/>
        </w:rPr>
        <w:t>由集合</w:t>
      </w:r>
      <w:r w:rsidRPr="00D137C7">
        <w:rPr>
          <w:i/>
          <w:color w:val="000000" w:themeColor="text1"/>
        </w:rPr>
        <w:t>M</w:t>
      </w:r>
      <w:r w:rsidRPr="00D137C7">
        <w:rPr>
          <w:color w:val="000000" w:themeColor="text1"/>
        </w:rPr>
        <w:t>＝</w:t>
      </w:r>
      <w:r w:rsidRPr="00D137C7">
        <w:rPr>
          <w:color w:val="000000" w:themeColor="text1"/>
        </w:rPr>
        <w:object w:dxaOrig="1540" w:dyaOrig="680">
          <v:shape id="_x0000_i1576" type="#_x0000_t75" alt="eqId1cb788f3d90e4df39e41b86bb1f13a56" style="width:67.4pt;height:30pt" o:ole="">
            <v:imagedata r:id="rId324" o:title="eqId1cb788f3d90e4df39e41b86bb1f13a56"/>
          </v:shape>
          <o:OLEObject Type="Embed" ProgID="Equation.DSMT4" ShapeID="_x0000_i1576" DrawAspect="Content" ObjectID="_1709814480" r:id="rId1003"/>
        </w:object>
      </w:r>
      <w:r w:rsidRPr="00D137C7">
        <w:rPr>
          <w:color w:val="000000" w:themeColor="text1"/>
        </w:rPr>
        <w:t>，得</w:t>
      </w:r>
      <w:r w:rsidRPr="00D137C7">
        <w:rPr>
          <w:color w:val="000000" w:themeColor="text1"/>
        </w:rPr>
        <w:t>(</w:t>
      </w:r>
      <w:r w:rsidRPr="00D137C7">
        <w:rPr>
          <w:i/>
          <w:color w:val="000000" w:themeColor="text1"/>
        </w:rPr>
        <w:t>ax</w:t>
      </w:r>
      <w:r w:rsidRPr="00D137C7">
        <w:rPr>
          <w:color w:val="000000" w:themeColor="text1"/>
        </w:rPr>
        <w:t>－</w:t>
      </w:r>
      <w:r w:rsidRPr="00D137C7">
        <w:rPr>
          <w:color w:val="000000" w:themeColor="text1"/>
        </w:rPr>
        <w:t>5)(</w:t>
      </w:r>
      <w:r w:rsidRPr="00D137C7">
        <w:rPr>
          <w:i/>
          <w:color w:val="000000" w:themeColor="text1"/>
        </w:rPr>
        <w:t>x</w:t>
      </w:r>
      <w:r w:rsidRPr="00D137C7">
        <w:rPr>
          <w:color w:val="000000" w:themeColor="text1"/>
          <w:vertAlign w:val="superscript"/>
        </w:rPr>
        <w:t>2</w:t>
      </w:r>
      <w:r w:rsidRPr="00D137C7">
        <w:rPr>
          <w:color w:val="000000" w:themeColor="text1"/>
        </w:rPr>
        <w:t>－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)&lt;0</w: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当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＝</w:t>
      </w:r>
      <w:r w:rsidRPr="00D137C7">
        <w:rPr>
          <w:color w:val="000000" w:themeColor="text1"/>
        </w:rPr>
        <w:t>0</w:t>
      </w:r>
      <w:r w:rsidRPr="00D137C7">
        <w:rPr>
          <w:color w:val="000000" w:themeColor="text1"/>
        </w:rPr>
        <w:t>时，得</w:t>
      </w:r>
      <w:r w:rsidRPr="00D137C7">
        <w:rPr>
          <w:color w:val="000000" w:themeColor="text1"/>
        </w:rPr>
        <w:object w:dxaOrig="660" w:dyaOrig="320">
          <v:shape id="_x0000_i1577" type="#_x0000_t75" alt="eqIdb8b8962de9994ab0ab80f256aabd8adb" style="width:28.6pt;height:13.4pt" o:ole="">
            <v:imagedata r:id="rId1004" o:title="eqIdb8b8962de9994ab0ab80f256aabd8adb"/>
          </v:shape>
          <o:OLEObject Type="Embed" ProgID="Equation.DSMT4" ShapeID="_x0000_i1577" DrawAspect="Content" ObjectID="_1709814481" r:id="rId1005"/>
        </w:object>
      </w:r>
      <w:r w:rsidRPr="00D137C7">
        <w:rPr>
          <w:color w:val="000000" w:themeColor="text1"/>
        </w:rPr>
        <w:t>，显然不满足题意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当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&gt;0</w:t>
      </w:r>
      <w:r w:rsidRPr="00D137C7">
        <w:rPr>
          <w:color w:val="000000" w:themeColor="text1"/>
        </w:rPr>
        <w:t>时，原不等式可化为</w:t>
      </w:r>
      <w:r w:rsidRPr="00D137C7">
        <w:rPr>
          <w:color w:val="000000" w:themeColor="text1"/>
        </w:rPr>
        <w:object w:dxaOrig="2880" w:dyaOrig="680">
          <v:shape id="_x0000_i1578" type="#_x0000_t75" alt="eqId7596753cfb064d69a05662dfb9a963df" style="width:126pt;height:30pt" o:ole="">
            <v:imagedata r:id="rId1006" o:title="eqId7596753cfb064d69a05662dfb9a963df"/>
          </v:shape>
          <o:OLEObject Type="Embed" ProgID="Equation.DSMT4" ShapeID="_x0000_i1578" DrawAspect="Content" ObjectID="_1709814482" r:id="rId1007"/>
        </w:objec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lastRenderedPageBreak/>
        <w:t>若</w:t>
      </w:r>
      <w:r w:rsidRPr="00D137C7">
        <w:rPr>
          <w:color w:val="000000" w:themeColor="text1"/>
        </w:rPr>
        <w:object w:dxaOrig="780" w:dyaOrig="620">
          <v:shape id="_x0000_i1579" type="#_x0000_t75" alt="eqIdca50381d0b7444708b4bcafedc3e82fc" style="width:34.6pt;height:27.25pt" o:ole="">
            <v:imagedata r:id="rId1008" o:title="eqIdca50381d0b7444708b4bcafedc3e82fc"/>
          </v:shape>
          <o:OLEObject Type="Embed" ProgID="Equation.DSMT4" ShapeID="_x0000_i1579" DrawAspect="Content" ObjectID="_1709814483" r:id="rId1009"/>
        </w:object>
      </w:r>
      <w:r w:rsidRPr="00D137C7">
        <w:rPr>
          <w:color w:val="000000" w:themeColor="text1"/>
        </w:rPr>
        <w:t>，则解得</w:t>
      </w:r>
      <w:r w:rsidRPr="00D137C7">
        <w:rPr>
          <w:color w:val="000000" w:themeColor="text1"/>
        </w:rPr>
        <w:object w:dxaOrig="880" w:dyaOrig="360">
          <v:shape id="_x0000_i1580" type="#_x0000_t75" alt="eqId7f46282f509f4217b8fc79f6e9bf3716" style="width:38.75pt;height:16.6pt" o:ole="">
            <v:imagedata r:id="rId1010" o:title="eqId7f46282f509f4217b8fc79f6e9bf3716"/>
          </v:shape>
          <o:OLEObject Type="Embed" ProgID="Equation.DSMT4" ShapeID="_x0000_i1580" DrawAspect="Content" ObjectID="_1709814484" r:id="rId1011"/>
        </w:object>
      </w:r>
      <w:r w:rsidRPr="00D137C7">
        <w:rPr>
          <w:color w:val="000000" w:themeColor="text1"/>
        </w:rPr>
        <w:t>或</w:t>
      </w:r>
      <w:r w:rsidRPr="00D137C7">
        <w:rPr>
          <w:color w:val="000000" w:themeColor="text1"/>
        </w:rPr>
        <w:object w:dxaOrig="1140" w:dyaOrig="620">
          <v:shape id="_x0000_i1581" type="#_x0000_t75" alt="eqIdd7b878cb609644db942d5837345cdacb" style="width:49.4pt;height:27.25pt" o:ole="">
            <v:imagedata r:id="rId1012" o:title="eqIdd7b878cb609644db942d5837345cdacb"/>
          </v:shape>
          <o:OLEObject Type="Embed" ProgID="Equation.DSMT4" ShapeID="_x0000_i1581" DrawAspect="Content" ObjectID="_1709814485" r:id="rId1013"/>
        </w:object>
      </w:r>
      <w:r w:rsidRPr="00D137C7">
        <w:rPr>
          <w:color w:val="000000" w:themeColor="text1"/>
        </w:rPr>
        <w:t>，所以只需满足</w:t>
      </w:r>
      <w:r w:rsidRPr="00D137C7">
        <w:rPr>
          <w:color w:val="000000" w:themeColor="text1"/>
        </w:rPr>
        <w:object w:dxaOrig="1260" w:dyaOrig="1320">
          <v:shape id="_x0000_i1582" type="#_x0000_t75" alt="eqId5a81a9dd02ae49f3b614c2949b35a49e" style="width:55.4pt;height:58.6pt" o:ole="">
            <v:imagedata r:id="rId1014" o:title="eqId5a81a9dd02ae49f3b614c2949b35a49e"/>
          </v:shape>
          <o:OLEObject Type="Embed" ProgID="Equation.DSMT4" ShapeID="_x0000_i1582" DrawAspect="Content" ObjectID="_1709814486" r:id="rId1015"/>
        </w:object>
      </w:r>
      <w:r w:rsidRPr="00D137C7">
        <w:rPr>
          <w:color w:val="000000" w:themeColor="text1"/>
        </w:rPr>
        <w:t>，解得</w:t>
      </w:r>
      <w:r w:rsidRPr="00D137C7">
        <w:rPr>
          <w:color w:val="000000" w:themeColor="text1"/>
        </w:rPr>
        <w:object w:dxaOrig="900" w:dyaOrig="620">
          <v:shape id="_x0000_i1583" type="#_x0000_t75" alt="eqIdd30db1e97ce2497b889f8a9cbff619c3" style="width:39.25pt;height:27.25pt" o:ole="">
            <v:imagedata r:id="rId1016" o:title="eqIdd30db1e97ce2497b889f8a9cbff619c3"/>
          </v:shape>
          <o:OLEObject Type="Embed" ProgID="Equation.DSMT4" ShapeID="_x0000_i1583" DrawAspect="Content" ObjectID="_1709814487" r:id="rId1017"/>
        </w:object>
      </w:r>
      <w:r w:rsidRPr="00D137C7">
        <w:rPr>
          <w:color w:val="000000" w:themeColor="text1"/>
        </w:rPr>
        <w:t>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若</w:t>
      </w:r>
      <w:r w:rsidRPr="00D137C7">
        <w:rPr>
          <w:color w:val="000000" w:themeColor="text1"/>
        </w:rPr>
        <w:object w:dxaOrig="780" w:dyaOrig="620">
          <v:shape id="_x0000_i1584" type="#_x0000_t75" alt="eqId614a1a62d4b549baa6ee07ffc188ee6f" style="width:34.6pt;height:27.25pt" o:ole="">
            <v:imagedata r:id="rId1018" o:title="eqId614a1a62d4b549baa6ee07ffc188ee6f"/>
          </v:shape>
          <o:OLEObject Type="Embed" ProgID="Equation.DSMT4" ShapeID="_x0000_i1584" DrawAspect="Content" ObjectID="_1709814488" r:id="rId1019"/>
        </w:object>
      </w:r>
      <w:r w:rsidRPr="00D137C7">
        <w:rPr>
          <w:color w:val="000000" w:themeColor="text1"/>
        </w:rPr>
        <w:t>，则解得</w:t>
      </w:r>
      <w:r w:rsidRPr="00D137C7">
        <w:rPr>
          <w:color w:val="000000" w:themeColor="text1"/>
        </w:rPr>
        <w:object w:dxaOrig="880" w:dyaOrig="360">
          <v:shape id="_x0000_i1585" type="#_x0000_t75" alt="eqId7f46282f509f4217b8fc79f6e9bf3716" style="width:38.75pt;height:16.6pt" o:ole="">
            <v:imagedata r:id="rId1010" o:title="eqId7f46282f509f4217b8fc79f6e9bf3716"/>
          </v:shape>
          <o:OLEObject Type="Embed" ProgID="Equation.DSMT4" ShapeID="_x0000_i1585" DrawAspect="Content" ObjectID="_1709814489" r:id="rId1020"/>
        </w:object>
      </w:r>
      <w:r w:rsidRPr="00D137C7">
        <w:rPr>
          <w:color w:val="000000" w:themeColor="text1"/>
        </w:rPr>
        <w:t>或</w:t>
      </w:r>
      <w:r w:rsidRPr="00D137C7">
        <w:rPr>
          <w:color w:val="000000" w:themeColor="text1"/>
        </w:rPr>
        <w:object w:dxaOrig="1140" w:dyaOrig="620">
          <v:shape id="_x0000_i1586" type="#_x0000_t75" alt="eqIdaa196fe221b34011bf6632f1f31bc4f8" style="width:49.4pt;height:27.25pt" o:ole="">
            <v:imagedata r:id="rId1021" o:title="eqIdaa196fe221b34011bf6632f1f31bc4f8"/>
          </v:shape>
          <o:OLEObject Type="Embed" ProgID="Equation.DSMT4" ShapeID="_x0000_i1586" DrawAspect="Content" ObjectID="_1709814490" r:id="rId1022"/>
        </w:object>
      </w:r>
      <w:r w:rsidRPr="00D137C7">
        <w:rPr>
          <w:color w:val="000000" w:themeColor="text1"/>
        </w:rPr>
        <w:t>，所以只需满足</w:t>
      </w:r>
      <w:r w:rsidRPr="00D137C7">
        <w:rPr>
          <w:color w:val="000000" w:themeColor="text1"/>
        </w:rPr>
        <w:object w:dxaOrig="1260" w:dyaOrig="1080">
          <v:shape id="_x0000_i1587" type="#_x0000_t75" alt="eqIdad5acbea0fd24890bdd645702d326a52" style="width:55.4pt;height:48pt" o:ole="">
            <v:imagedata r:id="rId1023" o:title="eqIdad5acbea0fd24890bdd645702d326a52"/>
          </v:shape>
          <o:OLEObject Type="Embed" ProgID="Equation.DSMT4" ShapeID="_x0000_i1587" DrawAspect="Content" ObjectID="_1709814491" r:id="rId1024"/>
        </w:object>
      </w:r>
      <w:r w:rsidRPr="00D137C7">
        <w:rPr>
          <w:color w:val="000000" w:themeColor="text1"/>
        </w:rPr>
        <w:t>，解得</w:t>
      </w:r>
      <w:r w:rsidRPr="00D137C7">
        <w:rPr>
          <w:color w:val="000000" w:themeColor="text1"/>
        </w:rPr>
        <w:t>9&lt;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≤25</w: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当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&lt;0</w:t>
      </w:r>
      <w:r w:rsidRPr="00D137C7">
        <w:rPr>
          <w:color w:val="000000" w:themeColor="text1"/>
        </w:rPr>
        <w:t>时，当</w:t>
      </w:r>
      <w:r w:rsidRPr="00D137C7">
        <w:rPr>
          <w:color w:val="000000" w:themeColor="text1"/>
        </w:rPr>
        <w:object w:dxaOrig="559" w:dyaOrig="280">
          <v:shape id="_x0000_i1588" type="#_x0000_t75" alt="eqIdaa1312dcc8e24925b421f7767761a363" style="width:24pt;height:12pt" o:ole="">
            <v:imagedata r:id="rId1025" o:title="eqIdaa1312dcc8e24925b421f7767761a363"/>
          </v:shape>
          <o:OLEObject Type="Embed" ProgID="Equation.DSMT4" ShapeID="_x0000_i1588" DrawAspect="Content" ObjectID="_1709814492" r:id="rId1026"/>
        </w:object>
      </w:r>
      <w:r w:rsidRPr="00D137C7">
        <w:rPr>
          <w:color w:val="000000" w:themeColor="text1"/>
        </w:rPr>
        <w:t>时，</w:t>
      </w:r>
      <w:r w:rsidRPr="00D137C7">
        <w:rPr>
          <w:color w:val="000000" w:themeColor="text1"/>
        </w:rPr>
        <w:t>(</w:t>
      </w:r>
      <w:r w:rsidRPr="00D137C7">
        <w:rPr>
          <w:i/>
          <w:color w:val="000000" w:themeColor="text1"/>
        </w:rPr>
        <w:t>ax</w:t>
      </w:r>
      <w:r w:rsidRPr="00D137C7">
        <w:rPr>
          <w:color w:val="000000" w:themeColor="text1"/>
        </w:rPr>
        <w:t>－</w:t>
      </w:r>
      <w:r w:rsidRPr="00D137C7">
        <w:rPr>
          <w:color w:val="000000" w:themeColor="text1"/>
        </w:rPr>
        <w:t>5)(</w:t>
      </w:r>
      <w:r w:rsidRPr="00D137C7">
        <w:rPr>
          <w:i/>
          <w:color w:val="000000" w:themeColor="text1"/>
        </w:rPr>
        <w:t>x</w:t>
      </w:r>
      <w:r w:rsidRPr="00D137C7">
        <w:rPr>
          <w:color w:val="000000" w:themeColor="text1"/>
          <w:vertAlign w:val="superscript"/>
        </w:rPr>
        <w:t>2</w:t>
      </w:r>
      <w:r w:rsidRPr="00D137C7">
        <w:rPr>
          <w:color w:val="000000" w:themeColor="text1"/>
        </w:rPr>
        <w:t>－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)&lt;0</w:t>
      </w:r>
      <w:r w:rsidRPr="00D137C7">
        <w:rPr>
          <w:color w:val="000000" w:themeColor="text1"/>
        </w:rPr>
        <w:t>恒成立，不符合题意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综上，实数</w:t>
      </w:r>
      <w:r w:rsidRPr="00D137C7">
        <w:rPr>
          <w:i/>
          <w:color w:val="000000" w:themeColor="text1"/>
        </w:rPr>
        <w:t>a</w:t>
      </w:r>
      <w:r w:rsidRPr="00D137C7">
        <w:rPr>
          <w:color w:val="000000" w:themeColor="text1"/>
        </w:rPr>
        <w:t>的取值范围是</w:t>
      </w:r>
      <w:r w:rsidRPr="00D137C7">
        <w:rPr>
          <w:color w:val="000000" w:themeColor="text1"/>
        </w:rPr>
        <w:object w:dxaOrig="1440" w:dyaOrig="680">
          <v:shape id="_x0000_i1589" type="#_x0000_t75" alt="eqId7202bf94b2854211a0e453975c96a140" style="width:63.25pt;height:30pt" o:ole="">
            <v:imagedata r:id="rId1027" o:title="eqId7202bf94b2854211a0e453975c96a140"/>
          </v:shape>
          <o:OLEObject Type="Embed" ProgID="Equation.DSMT4" ShapeID="_x0000_i1589" DrawAspect="Content" ObjectID="_1709814493" r:id="rId1028"/>
        </w:objec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6.</w:t>
      </w:r>
      <w:r w:rsidRPr="00D137C7">
        <w:rPr>
          <w:color w:val="000000" w:themeColor="text1"/>
        </w:rPr>
        <w:t>解：集合</w:t>
      </w:r>
      <w:r w:rsidRPr="00D137C7">
        <w:rPr>
          <w:color w:val="000000" w:themeColor="text1"/>
        </w:rPr>
        <w:object w:dxaOrig="1719" w:dyaOrig="340">
          <v:shape id="_x0000_i1590" type="#_x0000_t75" alt="eqIde5d1bd5ce92d40b0bc8495991c2ec208" style="width:75.25pt;height:14.75pt" o:ole="">
            <v:imagedata r:id="rId1029" o:title="eqIde5d1bd5ce92d40b0bc8495991c2ec208"/>
          </v:shape>
          <o:OLEObject Type="Embed" ProgID="Equation.DSMT4" ShapeID="_x0000_i1590" DrawAspect="Content" ObjectID="_1709814494" r:id="rId1030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539" w:dyaOrig="260">
          <v:shape id="_x0000_i1591" type="#_x0000_t75" alt="eqId2a25cc6d3c1949948269c247b64b955f" style="width:24pt;height:10.6pt" o:ole="">
            <v:imagedata r:id="rId1031" o:title="eqId2a25cc6d3c1949948269c247b64b955f"/>
          </v:shape>
          <o:OLEObject Type="Embed" ProgID="Equation.DSMT4" ShapeID="_x0000_i1591" DrawAspect="Content" ObjectID="_1709814495" r:id="rId1032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620" w:dyaOrig="300">
          <v:shape id="_x0000_i1592" type="#_x0000_t75" alt="eqId1b79592906614586acf726d7adb5c432" style="width:27.25pt;height:13.4pt" o:ole="">
            <v:imagedata r:id="rId1033" o:title="eqId1b79592906614586acf726d7adb5c432"/>
          </v:shape>
          <o:OLEObject Type="Embed" ProgID="Equation.DSMT4" ShapeID="_x0000_i1592" DrawAspect="Content" ObjectID="_1709814496" r:id="rId1034"/>
        </w:object>
      </w:r>
      <w:r w:rsidRPr="00D137C7">
        <w:rPr>
          <w:color w:val="000000" w:themeColor="text1"/>
        </w:rPr>
        <w:t>，对于</w:t>
      </w:r>
      <w:r w:rsidRPr="00D137C7">
        <w:rPr>
          <w:color w:val="000000" w:themeColor="text1"/>
        </w:rPr>
        <w:t>①</w: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880" w:dyaOrig="260">
          <v:shape id="_x0000_i1593" type="#_x0000_t75" alt="eqId7ce916d2cb1944329b0ce1db1bc45d10" style="width:38.75pt;height:10.6pt" o:ole="">
            <v:imagedata r:id="rId1035" o:title="eqId7ce916d2cb1944329b0ce1db1bc45d10"/>
          </v:shape>
          <o:OLEObject Type="Embed" ProgID="Equation.DSMT4" ShapeID="_x0000_i1593" DrawAspect="Content" ObjectID="_1709814497" r:id="rId1036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600" w:dyaOrig="280">
          <v:shape id="_x0000_i1594" type="#_x0000_t75" alt="eqIdd6fdcb45452c435f92b38667877343cb" style="width:27.25pt;height:12pt" o:ole="">
            <v:imagedata r:id="rId1037" o:title="eqIdd6fdcb45452c435f92b38667877343cb"/>
          </v:shape>
          <o:OLEObject Type="Embed" ProgID="Equation.DSMT4" ShapeID="_x0000_i1594" DrawAspect="Content" ObjectID="_1709814498" r:id="rId1038"/>
        </w:objec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则恒有</w:t>
      </w:r>
      <w:r w:rsidRPr="00D137C7">
        <w:rPr>
          <w:color w:val="000000" w:themeColor="text1"/>
        </w:rPr>
        <w:object w:dxaOrig="1760" w:dyaOrig="340">
          <v:shape id="_x0000_i1595" type="#_x0000_t75" alt="eqId1d919d9235df49d38a2b1bf609b0eed7" style="width:78pt;height:14.75pt" o:ole="">
            <v:imagedata r:id="rId1039" o:title="eqId1d919d9235df49d38a2b1bf609b0eed7"/>
          </v:shape>
          <o:OLEObject Type="Embed" ProgID="Equation.DSMT4" ShapeID="_x0000_i1595" DrawAspect="Content" ObjectID="_1709814499" r:id="rId1040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140" w:dyaOrig="260">
          <v:shape id="_x0000_i1596" type="#_x0000_t75" alt="eqIdac550cad535a43ae910d9029924f6daa" style="width:49.4pt;height:10.6pt" o:ole="">
            <v:imagedata r:id="rId1041" o:title="eqIdac550cad535a43ae910d9029924f6daa"/>
          </v:shape>
          <o:OLEObject Type="Embed" ProgID="Equation.DSMT4" ShapeID="_x0000_i1596" DrawAspect="Content" ObjectID="_1709814500" r:id="rId1042"/>
        </w:object>
      </w:r>
      <w:r w:rsidRPr="00D137C7">
        <w:rPr>
          <w:color w:val="000000" w:themeColor="text1"/>
        </w:rPr>
        <w:t>，即</w:t>
      </w:r>
      <w:r w:rsidRPr="00D137C7">
        <w:rPr>
          <w:color w:val="000000" w:themeColor="text1"/>
        </w:rPr>
        <w:object w:dxaOrig="1520" w:dyaOrig="300">
          <v:shape id="_x0000_i1597" type="#_x0000_t75" alt="eqId7751ebe14dfd4b82879c2a69267f98cf" style="width:67.4pt;height:13.4pt" o:ole="">
            <v:imagedata r:id="rId1043" o:title="eqId7751ebe14dfd4b82879c2a69267f98cf"/>
          </v:shape>
          <o:OLEObject Type="Embed" ProgID="Equation.DSMT4" ShapeID="_x0000_i1597" DrawAspect="Content" ObjectID="_1709814501" r:id="rId1044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600" w:dyaOrig="300">
          <v:shape id="_x0000_i1598" type="#_x0000_t75" alt="eqIdc95dc467b9754b3591a1ab9156dce659" style="width:27.25pt;height:13.4pt" o:ole="">
            <v:imagedata r:id="rId1045" o:title="eqIdc95dc467b9754b3591a1ab9156dce659"/>
          </v:shape>
          <o:OLEObject Type="Embed" ProgID="Equation.DSMT4" ShapeID="_x0000_i1598" DrawAspect="Content" ObjectID="_1709814502" r:id="rId1046"/>
        </w:object>
      </w:r>
      <w:r w:rsidRPr="00D137C7">
        <w:rPr>
          <w:color w:val="000000" w:themeColor="text1"/>
        </w:rPr>
        <w:t>，则</w:t>
      </w:r>
      <w:r w:rsidRPr="00D137C7">
        <w:rPr>
          <w:color w:val="000000" w:themeColor="text1"/>
        </w:rPr>
        <w:object w:dxaOrig="760" w:dyaOrig="300">
          <v:shape id="_x0000_i1599" type="#_x0000_t75" alt="eqId77dbf32bd4c6425fabb51735fc49ce93" style="width:32.75pt;height:13.4pt" o:ole="">
            <v:imagedata r:id="rId332" o:title="eqId77dbf32bd4c6425fabb51735fc49ce93"/>
          </v:shape>
          <o:OLEObject Type="Embed" ProgID="Equation.DSMT4" ShapeID="_x0000_i1599" DrawAspect="Content" ObjectID="_1709814503" r:id="rId1047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t>①</w:t>
      </w:r>
      <w:r w:rsidRPr="00D137C7">
        <w:rPr>
          <w:color w:val="000000" w:themeColor="text1"/>
        </w:rPr>
        <w:t>正确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对于</w:t>
      </w:r>
      <w:r w:rsidRPr="00D137C7">
        <w:rPr>
          <w:color w:val="000000" w:themeColor="text1"/>
        </w:rPr>
        <w:t>②</w: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900" w:dyaOrig="260">
          <v:shape id="_x0000_i1600" type="#_x0000_t75" alt="eqIdb6bd7bd1af0244bdafed0880eab6a723" style="width:39.25pt;height:10.6pt" o:ole="">
            <v:imagedata r:id="rId1048" o:title="eqIdb6bd7bd1af0244bdafed0880eab6a723"/>
          </v:shape>
          <o:OLEObject Type="Embed" ProgID="Equation.DSMT4" ShapeID="_x0000_i1600" DrawAspect="Content" ObjectID="_1709814504" r:id="rId1049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600" w:dyaOrig="280">
          <v:shape id="_x0000_i1601" type="#_x0000_t75" alt="eqIdd6fdcb45452c435f92b38667877343cb" style="width:27.25pt;height:12pt" o:ole="">
            <v:imagedata r:id="rId1037" o:title="eqIdd6fdcb45452c435f92b38667877343cb"/>
          </v:shape>
          <o:OLEObject Type="Embed" ProgID="Equation.DSMT4" ShapeID="_x0000_i1601" DrawAspect="Content" ObjectID="_1709814505" r:id="rId1050"/>
        </w:objec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若</w:t>
      </w:r>
      <w:r w:rsidRPr="00D137C7">
        <w:rPr>
          <w:color w:val="000000" w:themeColor="text1"/>
        </w:rPr>
        <w:object w:dxaOrig="1180" w:dyaOrig="280">
          <v:shape id="_x0000_i1602" type="#_x0000_t75" alt="eqIdac1535cb87d3446d89ffe83ec4a9cee5" style="width:52.6pt;height:12pt" o:ole="">
            <v:imagedata r:id="rId1051" o:title="eqIdac1535cb87d3446d89ffe83ec4a9cee5"/>
          </v:shape>
          <o:OLEObject Type="Embed" ProgID="Equation.DSMT4" ShapeID="_x0000_i1602" DrawAspect="Content" ObjectID="_1709814506" r:id="rId1052"/>
        </w:object>
      </w:r>
      <w:r w:rsidRPr="00D137C7">
        <w:rPr>
          <w:color w:val="000000" w:themeColor="text1"/>
        </w:rPr>
        <w:t>，则存在</w:t>
      </w:r>
      <w:r w:rsidRPr="00D137C7">
        <w:rPr>
          <w:color w:val="000000" w:themeColor="text1"/>
        </w:rPr>
        <w:object w:dxaOrig="200" w:dyaOrig="220">
          <v:shape id="_x0000_i1603" type="#_x0000_t75" alt="eqIda9cd3f94eb8045438f75e9daccfa7200" style="width:9.25pt;height:10.6pt" o:ole="">
            <v:imagedata r:id="rId1053" o:title="eqIda9cd3f94eb8045438f75e9daccfa7200"/>
          </v:shape>
          <o:OLEObject Type="Embed" ProgID="Equation.DSMT4" ShapeID="_x0000_i1603" DrawAspect="Content" ObjectID="_1709814507" r:id="rId1054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600" w:dyaOrig="320">
          <v:shape id="_x0000_i1604" type="#_x0000_t75" alt="eqId541be523eacb4a078cd417e586df70ce" style="width:27.25pt;height:13.4pt" o:ole="">
            <v:imagedata r:id="rId1055" o:title="eqId541be523eacb4a078cd417e586df70ce"/>
          </v:shape>
          <o:OLEObject Type="Embed" ProgID="Equation.DSMT4" ShapeID="_x0000_i1604" DrawAspect="Content" ObjectID="_1709814508" r:id="rId1056"/>
        </w:object>
      </w:r>
      <w:r w:rsidRPr="00D137C7">
        <w:rPr>
          <w:color w:val="000000" w:themeColor="text1"/>
        </w:rPr>
        <w:t>使得</w:t>
      </w:r>
      <w:r w:rsidRPr="00D137C7">
        <w:rPr>
          <w:color w:val="000000" w:themeColor="text1"/>
        </w:rPr>
        <w:object w:dxaOrig="1680" w:dyaOrig="360">
          <v:shape id="_x0000_i1605" type="#_x0000_t75" alt="eqId4065eade2950487cbc880cf9992c65fe" style="width:73.4pt;height:16.6pt" o:ole="">
            <v:imagedata r:id="rId1057" o:title="eqId4065eade2950487cbc880cf9992c65fe"/>
          </v:shape>
          <o:OLEObject Type="Embed" ProgID="Equation.DSMT4" ShapeID="_x0000_i1605" DrawAspect="Content" ObjectID="_1709814509" r:id="rId1058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2120" w:dyaOrig="300">
          <v:shape id="_x0000_i1606" type="#_x0000_t75" alt="eqId48fb2c0ae9f34e9bb3e74e0881a58d11" style="width:92.75pt;height:13.4pt" o:ole="">
            <v:imagedata r:id="rId1059" o:title="eqId48fb2c0ae9f34e9bb3e74e0881a58d11"/>
          </v:shape>
          <o:OLEObject Type="Embed" ProgID="Equation.DSMT4" ShapeID="_x0000_i1606" DrawAspect="Content" ObjectID="_1709814510" r:id="rId1060"/>
        </w:objec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又</w:t>
      </w:r>
      <w:r w:rsidRPr="00D137C7">
        <w:rPr>
          <w:color w:val="000000" w:themeColor="text1"/>
        </w:rPr>
        <w:object w:dxaOrig="559" w:dyaOrig="280">
          <v:shape id="_x0000_i1607" type="#_x0000_t75" alt="eqIdd2cd98e0fc10431cb71ed1d3b1944ef1" style="width:24pt;height:12pt" o:ole="">
            <v:imagedata r:id="rId1061" o:title="eqIdd2cd98e0fc10431cb71ed1d3b1944ef1"/>
          </v:shape>
          <o:OLEObject Type="Embed" ProgID="Equation.DSMT4" ShapeID="_x0000_i1607" DrawAspect="Content" ObjectID="_1709814511" r:id="rId1062"/>
        </w:object>
      </w:r>
      <w:r w:rsidRPr="00D137C7">
        <w:rPr>
          <w:color w:val="000000" w:themeColor="text1"/>
        </w:rPr>
        <w:t>和</w:t>
      </w:r>
      <w:r w:rsidRPr="00D137C7">
        <w:rPr>
          <w:color w:val="000000" w:themeColor="text1"/>
        </w:rPr>
        <w:object w:dxaOrig="540" w:dyaOrig="260">
          <v:shape id="_x0000_i1608" type="#_x0000_t75" alt="eqIdc7d3d196de494b7dbc8733217bfd7242" style="width:24pt;height:12pt" o:ole="">
            <v:imagedata r:id="rId1063" o:title="eqIdc7d3d196de494b7dbc8733217bfd7242"/>
          </v:shape>
          <o:OLEObject Type="Embed" ProgID="Equation.DSMT4" ShapeID="_x0000_i1608" DrawAspect="Content" ObjectID="_1709814512" r:id="rId1064"/>
        </w:object>
      </w:r>
      <w:proofErr w:type="gramStart"/>
      <w:r w:rsidRPr="00D137C7">
        <w:rPr>
          <w:color w:val="000000" w:themeColor="text1"/>
        </w:rPr>
        <w:t>同奇或</w:t>
      </w:r>
      <w:proofErr w:type="gramEnd"/>
      <w:r w:rsidRPr="00D137C7">
        <w:rPr>
          <w:color w:val="000000" w:themeColor="text1"/>
        </w:rPr>
        <w:t>同偶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若</w:t>
      </w:r>
      <w:r w:rsidRPr="00D137C7">
        <w:rPr>
          <w:color w:val="000000" w:themeColor="text1"/>
        </w:rPr>
        <w:object w:dxaOrig="559" w:dyaOrig="280">
          <v:shape id="_x0000_i1609" type="#_x0000_t75" alt="eqIdd2cd98e0fc10431cb71ed1d3b1944ef1" style="width:24pt;height:12pt" o:ole="">
            <v:imagedata r:id="rId1061" o:title="eqIdd2cd98e0fc10431cb71ed1d3b1944ef1"/>
          </v:shape>
          <o:OLEObject Type="Embed" ProgID="Equation.DSMT4" ShapeID="_x0000_i1609" DrawAspect="Content" ObjectID="_1709814513" r:id="rId1065"/>
        </w:object>
      </w:r>
      <w:r w:rsidRPr="00D137C7">
        <w:rPr>
          <w:color w:val="000000" w:themeColor="text1"/>
        </w:rPr>
        <w:t>和</w:t>
      </w:r>
      <w:r w:rsidRPr="00D137C7">
        <w:rPr>
          <w:color w:val="000000" w:themeColor="text1"/>
        </w:rPr>
        <w:object w:dxaOrig="540" w:dyaOrig="260">
          <v:shape id="_x0000_i1610" type="#_x0000_t75" alt="eqIdc7d3d196de494b7dbc8733217bfd7242" style="width:24pt;height:12pt" o:ole="">
            <v:imagedata r:id="rId1063" o:title="eqIdc7d3d196de494b7dbc8733217bfd7242"/>
          </v:shape>
          <o:OLEObject Type="Embed" ProgID="Equation.DSMT4" ShapeID="_x0000_i1610" DrawAspect="Content" ObjectID="_1709814514" r:id="rId1066"/>
        </w:object>
      </w:r>
      <w:r w:rsidRPr="00D137C7">
        <w:rPr>
          <w:color w:val="000000" w:themeColor="text1"/>
        </w:rPr>
        <w:t>都是奇数，则</w:t>
      </w:r>
      <w:r w:rsidRPr="00D137C7">
        <w:rPr>
          <w:color w:val="000000" w:themeColor="text1"/>
        </w:rPr>
        <w:object w:dxaOrig="1359" w:dyaOrig="320">
          <v:shape id="_x0000_i1611" type="#_x0000_t75" alt="eqIdf4540988e58f451ca4fb788b8b0e0ca7" style="width:60pt;height:13.4pt" o:ole="">
            <v:imagedata r:id="rId1067" o:title="eqIdf4540988e58f451ca4fb788b8b0e0ca7"/>
          </v:shape>
          <o:OLEObject Type="Embed" ProgID="Equation.DSMT4" ShapeID="_x0000_i1611" DrawAspect="Content" ObjectID="_1709814515" r:id="rId1068"/>
        </w:object>
      </w:r>
      <w:r w:rsidRPr="00D137C7">
        <w:rPr>
          <w:color w:val="000000" w:themeColor="text1"/>
        </w:rPr>
        <w:t>为奇数，而</w:t>
      </w:r>
      <w:r w:rsidRPr="00D137C7">
        <w:rPr>
          <w:color w:val="000000" w:themeColor="text1"/>
        </w:rPr>
        <w:object w:dxaOrig="660" w:dyaOrig="280">
          <v:shape id="_x0000_i1612" type="#_x0000_t75" alt="eqId04500f09c40c4fa085ac74deacdbd861" style="width:28.6pt;height:12pt" o:ole="">
            <v:imagedata r:id="rId1069" o:title="eqId04500f09c40c4fa085ac74deacdbd861"/>
          </v:shape>
          <o:OLEObject Type="Embed" ProgID="Equation.DSMT4" ShapeID="_x0000_i1612" DrawAspect="Content" ObjectID="_1709814516" r:id="rId1070"/>
        </w:object>
      </w:r>
      <w:r w:rsidRPr="00D137C7">
        <w:rPr>
          <w:color w:val="000000" w:themeColor="text1"/>
        </w:rPr>
        <w:t>是偶数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若</w:t>
      </w:r>
      <w:r w:rsidRPr="00D137C7">
        <w:rPr>
          <w:color w:val="000000" w:themeColor="text1"/>
        </w:rPr>
        <w:object w:dxaOrig="559" w:dyaOrig="280">
          <v:shape id="_x0000_i1613" type="#_x0000_t75" alt="eqIdd2cd98e0fc10431cb71ed1d3b1944ef1" style="width:24pt;height:12pt" o:ole="">
            <v:imagedata r:id="rId1061" o:title="eqIdd2cd98e0fc10431cb71ed1d3b1944ef1"/>
          </v:shape>
          <o:OLEObject Type="Embed" ProgID="Equation.DSMT4" ShapeID="_x0000_i1613" DrawAspect="Content" ObjectID="_1709814517" r:id="rId1071"/>
        </w:object>
      </w:r>
      <w:r w:rsidRPr="00D137C7">
        <w:rPr>
          <w:color w:val="000000" w:themeColor="text1"/>
        </w:rPr>
        <w:t>和</w:t>
      </w:r>
      <w:r w:rsidRPr="00D137C7">
        <w:rPr>
          <w:color w:val="000000" w:themeColor="text1"/>
        </w:rPr>
        <w:object w:dxaOrig="540" w:dyaOrig="260">
          <v:shape id="_x0000_i1614" type="#_x0000_t75" alt="eqIdc7d3d196de494b7dbc8733217bfd7242" style="width:24pt;height:12pt" o:ole="">
            <v:imagedata r:id="rId1063" o:title="eqIdc7d3d196de494b7dbc8733217bfd7242"/>
          </v:shape>
          <o:OLEObject Type="Embed" ProgID="Equation.DSMT4" ShapeID="_x0000_i1614" DrawAspect="Content" ObjectID="_1709814518" r:id="rId1072"/>
        </w:object>
      </w:r>
      <w:r w:rsidRPr="00D137C7">
        <w:rPr>
          <w:color w:val="000000" w:themeColor="text1"/>
        </w:rPr>
        <w:t>都是偶数，则</w:t>
      </w:r>
      <w:r w:rsidRPr="00D137C7">
        <w:rPr>
          <w:color w:val="000000" w:themeColor="text1"/>
        </w:rPr>
        <w:object w:dxaOrig="1359" w:dyaOrig="320">
          <v:shape id="_x0000_i1615" type="#_x0000_t75" alt="eqIdf4540988e58f451ca4fb788b8b0e0ca7" style="width:60pt;height:13.4pt" o:ole="">
            <v:imagedata r:id="rId1067" o:title="eqIdf4540988e58f451ca4fb788b8b0e0ca7"/>
          </v:shape>
          <o:OLEObject Type="Embed" ProgID="Equation.DSMT4" ShapeID="_x0000_i1615" DrawAspect="Content" ObjectID="_1709814519" r:id="rId1073"/>
        </w:object>
      </w:r>
      <w:r w:rsidRPr="00D137C7">
        <w:rPr>
          <w:color w:val="000000" w:themeColor="text1"/>
        </w:rPr>
        <w:t>能被</w:t>
      </w:r>
      <w:r w:rsidRPr="00D137C7">
        <w:rPr>
          <w:color w:val="000000" w:themeColor="text1"/>
        </w:rPr>
        <w:t>4</w:t>
      </w:r>
      <w:r w:rsidRPr="00D137C7">
        <w:rPr>
          <w:color w:val="000000" w:themeColor="text1"/>
        </w:rPr>
        <w:t>整除，而</w:t>
      </w:r>
      <w:r w:rsidRPr="00D137C7">
        <w:rPr>
          <w:color w:val="000000" w:themeColor="text1"/>
        </w:rPr>
        <w:object w:dxaOrig="660" w:dyaOrig="280">
          <v:shape id="_x0000_i1616" type="#_x0000_t75" alt="eqId04500f09c40c4fa085ac74deacdbd861" style="width:28.6pt;height:12pt" o:ole="">
            <v:imagedata r:id="rId1069" o:title="eqId04500f09c40c4fa085ac74deacdbd861"/>
          </v:shape>
          <o:OLEObject Type="Embed" ProgID="Equation.DSMT4" ShapeID="_x0000_i1616" DrawAspect="Content" ObjectID="_1709814520" r:id="rId1074"/>
        </w:object>
      </w:r>
      <w:r w:rsidRPr="00D137C7">
        <w:rPr>
          <w:color w:val="000000" w:themeColor="text1"/>
        </w:rPr>
        <w:t>不能被</w:t>
      </w:r>
      <w:r w:rsidRPr="00D137C7">
        <w:rPr>
          <w:color w:val="000000" w:themeColor="text1"/>
        </w:rPr>
        <w:t>4</w:t>
      </w:r>
      <w:r w:rsidRPr="00D137C7">
        <w:rPr>
          <w:color w:val="000000" w:themeColor="text1"/>
        </w:rPr>
        <w:t>整除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object w:dxaOrig="1180" w:dyaOrig="260">
          <v:shape id="_x0000_i1617" type="#_x0000_t75" alt="eqId5835a806a47e4245a22475abbfc74e59" style="width:52.6pt;height:10.6pt" o:ole="">
            <v:imagedata r:id="rId1075" o:title="eqId5835a806a47e4245a22475abbfc74e59"/>
          </v:shape>
          <o:OLEObject Type="Embed" ProgID="Equation.DSMT4" ShapeID="_x0000_i1617" DrawAspect="Content" ObjectID="_1709814521" r:id="rId1076"/>
        </w:object>
      </w:r>
      <w:r w:rsidRPr="00D137C7">
        <w:rPr>
          <w:color w:val="000000" w:themeColor="text1"/>
        </w:rPr>
        <w:t>，即</w:t>
      </w:r>
      <w:r w:rsidRPr="00D137C7">
        <w:rPr>
          <w:color w:val="000000" w:themeColor="text1"/>
        </w:rPr>
        <w:object w:dxaOrig="580" w:dyaOrig="260">
          <v:shape id="_x0000_i1618" type="#_x0000_t75" alt="eqId0b0c248417a748e783595263bf040ab4" style="width:25.4pt;height:12pt" o:ole="">
            <v:imagedata r:id="rId336" o:title="eqId0b0c248417a748e783595263bf040ab4"/>
          </v:shape>
          <o:OLEObject Type="Embed" ProgID="Equation.DSMT4" ShapeID="_x0000_i1618" DrawAspect="Content" ObjectID="_1709814522" r:id="rId1077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t>②</w:t>
      </w:r>
      <w:r w:rsidRPr="00D137C7">
        <w:rPr>
          <w:color w:val="000000" w:themeColor="text1"/>
        </w:rPr>
        <w:t>正确；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对于</w:t>
      </w:r>
      <w:r w:rsidRPr="00D137C7">
        <w:rPr>
          <w:color w:val="000000" w:themeColor="text1"/>
        </w:rPr>
        <w:t>③</w: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660" w:dyaOrig="320">
          <v:shape id="_x0000_i1619" type="#_x0000_t75" alt="eqIde5f6592722c04c6fb75eb095ffa38713" style="width:28.6pt;height:13.4pt" o:ole="">
            <v:imagedata r:id="rId338" o:title="eqIde5f6592722c04c6fb75eb095ffa38713"/>
          </v:shape>
          <o:OLEObject Type="Embed" ProgID="Equation.DSMT4" ShapeID="_x0000_i1619" DrawAspect="Content" ObjectID="_1709814523" r:id="rId1078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680" w:dyaOrig="320">
          <v:shape id="_x0000_i1620" type="#_x0000_t75" alt="eqIdf1199c7fd9f84a11b9383d9ba06eb362" style="width:30pt;height:13.4pt" o:ole="">
            <v:imagedata r:id="rId340" o:title="eqIdf1199c7fd9f84a11b9383d9ba06eb362"/>
          </v:shape>
          <o:OLEObject Type="Embed" ProgID="Equation.DSMT4" ShapeID="_x0000_i1620" DrawAspect="Content" ObjectID="_1709814524" r:id="rId1079"/>
        </w:object>
      </w:r>
      <w:r w:rsidRPr="00D137C7">
        <w:rPr>
          <w:color w:val="000000" w:themeColor="text1"/>
        </w:rPr>
        <w:t>，可设</w:t>
      </w:r>
      <w:r w:rsidRPr="00D137C7">
        <w:rPr>
          <w:color w:val="000000" w:themeColor="text1"/>
        </w:rPr>
        <w:object w:dxaOrig="1040" w:dyaOrig="340">
          <v:shape id="_x0000_i1621" type="#_x0000_t75" alt="eqId9d350be1711b4720ac318360aeb53af7" style="width:46.6pt;height:14.75pt" o:ole="">
            <v:imagedata r:id="rId1080" o:title="eqId9d350be1711b4720ac318360aeb53af7"/>
          </v:shape>
          <o:OLEObject Type="Embed" ProgID="Equation.DSMT4" ShapeID="_x0000_i1621" DrawAspect="Content" ObjectID="_1709814525" r:id="rId1081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1060" w:dyaOrig="340">
          <v:shape id="_x0000_i1622" type="#_x0000_t75" alt="eqId5457460e36304564be17ec200312c487" style="width:46.6pt;height:14.75pt" o:ole="">
            <v:imagedata r:id="rId1082" o:title="eqId5457460e36304564be17ec200312c487"/>
          </v:shape>
          <o:OLEObject Type="Embed" ProgID="Equation.DSMT4" ShapeID="_x0000_i1622" DrawAspect="Content" ObjectID="_1709814526" r:id="rId1083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240" w:dyaOrig="360">
          <v:shape id="_x0000_i1623" type="#_x0000_t75" alt="eqId05b272f4e71a4d64845b91331291e356" style="width:10.6pt;height:16.6pt" o:ole="">
            <v:imagedata r:id="rId1084" o:title="eqId05b272f4e71a4d64845b91331291e356"/>
          </v:shape>
          <o:OLEObject Type="Embed" ProgID="Equation.DSMT4" ShapeID="_x0000_i1623" DrawAspect="Content" ObjectID="_1709814527" r:id="rId1085"/>
        </w:object>
      </w:r>
      <w:r w:rsidRPr="00D137C7">
        <w:rPr>
          <w:color w:val="000000" w:themeColor="text1"/>
        </w:rPr>
        <w:t>、</w:t>
      </w:r>
      <w:r w:rsidRPr="00D137C7">
        <w:rPr>
          <w:color w:val="000000" w:themeColor="text1"/>
        </w:rPr>
        <w:object w:dxaOrig="600" w:dyaOrig="320">
          <v:shape id="_x0000_i1624" type="#_x0000_t75" alt="eqId4d594d1a3a4c4cefae3f38fe02524b07" style="width:27.25pt;height:13.4pt" o:ole="">
            <v:imagedata r:id="rId1086" o:title="eqId4d594d1a3a4c4cefae3f38fe02524b07"/>
          </v:shape>
          <o:OLEObject Type="Embed" ProgID="Equation.DSMT4" ShapeID="_x0000_i1624" DrawAspect="Content" ObjectID="_1709814528" r:id="rId1087"/>
        </w:object>
      </w:r>
      <w:r w:rsidRPr="00D137C7">
        <w:rPr>
          <w:color w:val="000000" w:themeColor="text1"/>
        </w:rPr>
        <w:t>；则</w:t>
      </w:r>
      <w:r w:rsidRPr="00D137C7">
        <w:rPr>
          <w:color w:val="000000" w:themeColor="text1"/>
        </w:rPr>
        <w:object w:dxaOrig="2140" w:dyaOrig="340">
          <v:shape id="_x0000_i1625" type="#_x0000_t75" alt="eqId8d19dfe13d2d4921bd54b5d714db81c9" style="width:94.6pt;height:14.75pt" o:ole="">
            <v:imagedata r:id="rId1088" o:title="eqId8d19dfe13d2d4921bd54b5d714db81c9"/>
          </v:shape>
          <o:OLEObject Type="Embed" ProgID="Equation.DSMT4" ShapeID="_x0000_i1625" DrawAspect="Content" ObjectID="_1709814529" r:id="rId1089"/>
        </w:object>
      </w:r>
      <w:r w:rsidRPr="00D137C7">
        <w:rPr>
          <w:color w:val="000000" w:themeColor="text1"/>
        </w:rPr>
        <w:object w:dxaOrig="3159" w:dyaOrig="340">
          <v:shape id="_x0000_i1626" type="#_x0000_t75" alt="eqId3a91c1c7f0cd4ac38c068ec5cc918871" style="width:139.4pt;height:14.75pt" o:ole="">
            <v:imagedata r:id="rId1090" o:title="eqId3a91c1c7f0cd4ac38c068ec5cc918871"/>
          </v:shape>
          <o:OLEObject Type="Embed" ProgID="Equation.DSMT4" ShapeID="_x0000_i1626" DrawAspect="Content" ObjectID="_1709814530" r:id="rId1091"/>
        </w:objec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object w:dxaOrig="3140" w:dyaOrig="340">
          <v:shape id="_x0000_i1627" type="#_x0000_t75" alt="eqId5bcdca53c70947c99bdfc8333fc0b175" style="width:138pt;height:14.75pt" o:ole="">
            <v:imagedata r:id="rId1092" o:title="eqId5bcdca53c70947c99bdfc8333fc0b175"/>
          </v:shape>
          <o:OLEObject Type="Embed" ProgID="Equation.DSMT4" ShapeID="_x0000_i1627" DrawAspect="Content" ObjectID="_1709814531" r:id="rId1093"/>
        </w:object>
      </w:r>
      <w:r w:rsidRPr="00D137C7">
        <w:rPr>
          <w:color w:val="000000" w:themeColor="text1"/>
        </w:rPr>
        <w:t>那么</w:t>
      </w:r>
      <w:r w:rsidRPr="00D137C7">
        <w:rPr>
          <w:color w:val="000000" w:themeColor="text1"/>
        </w:rPr>
        <w:object w:dxaOrig="840" w:dyaOrig="320">
          <v:shape id="_x0000_i1628" type="#_x0000_t75" alt="eqIdf4f492158c6343748ac145cd5ef508dc" style="width:37.4pt;height:13.4pt" o:ole="">
            <v:imagedata r:id="rId342" o:title="eqIdf4f492158c6343748ac145cd5ef508dc"/>
          </v:shape>
          <o:OLEObject Type="Embed" ProgID="Equation.DSMT4" ShapeID="_x0000_i1628" DrawAspect="Content" ObjectID="_1709814532" r:id="rId1094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t>③</w:t>
      </w:r>
      <w:r w:rsidRPr="00D137C7">
        <w:rPr>
          <w:color w:val="000000" w:themeColor="text1"/>
        </w:rPr>
        <w:t>正确．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综上，正确的命题是</w:t>
      </w:r>
      <w:r w:rsidRPr="00D137C7">
        <w:rPr>
          <w:color w:val="000000" w:themeColor="text1"/>
        </w:rPr>
        <w:t>①②③</w:t>
      </w:r>
      <w:r w:rsidRPr="00D137C7">
        <w:rPr>
          <w:color w:val="000000" w:themeColor="text1"/>
        </w:rPr>
        <w:t>．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7.</w:t>
      </w:r>
      <w:r w:rsidRPr="00D137C7">
        <w:rPr>
          <w:color w:val="000000" w:themeColor="text1"/>
        </w:rPr>
        <w:t>因为</w:t>
      </w:r>
      <w:r w:rsidRPr="00D137C7">
        <w:rPr>
          <w:color w:val="000000" w:themeColor="text1"/>
        </w:rPr>
        <w:object w:dxaOrig="620" w:dyaOrig="300">
          <v:shape id="_x0000_i1629" type="#_x0000_t75" alt="eqIdc7e17aac3f664408a20c2c2cbb4f5426" style="width:27.25pt;height:13.4pt" o:ole="">
            <v:imagedata r:id="rId348" o:title="eqIdc7e17aac3f664408a20c2c2cbb4f5426"/>
          </v:shape>
          <o:OLEObject Type="Embed" ProgID="Equation.DSMT4" ShapeID="_x0000_i1629" DrawAspect="Content" ObjectID="_1709814533" r:id="rId1095"/>
        </w:object>
      </w:r>
      <w:r w:rsidRPr="00D137C7">
        <w:rPr>
          <w:color w:val="000000" w:themeColor="text1"/>
        </w:rPr>
        <w:t>为单元素集合，所以</w:t>
      </w:r>
      <w:r w:rsidRPr="00D137C7">
        <w:rPr>
          <w:color w:val="000000" w:themeColor="text1"/>
        </w:rPr>
        <w:object w:dxaOrig="2320" w:dyaOrig="320">
          <v:shape id="_x0000_i1630" type="#_x0000_t75" alt="eqIde9544e16500546b780d8c592fc49d38a" style="width:102pt;height:13.4pt" o:ole="">
            <v:imagedata r:id="rId1096" o:title="eqIde9544e16500546b780d8c592fc49d38a"/>
          </v:shape>
          <o:OLEObject Type="Embed" ProgID="Equation.DSMT4" ShapeID="_x0000_i1630" DrawAspect="Content" ObjectID="_1709814534" r:id="rId1097"/>
        </w:object>
      </w:r>
      <w:r w:rsidRPr="00D137C7">
        <w:rPr>
          <w:color w:val="000000" w:themeColor="text1"/>
        </w:rPr>
        <w:t>有两个相等的实数根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此时</w:t>
      </w:r>
      <w:r w:rsidRPr="00D137C7">
        <w:rPr>
          <w:color w:val="000000" w:themeColor="text1"/>
        </w:rPr>
        <w:object w:dxaOrig="2920" w:dyaOrig="440">
          <v:shape id="_x0000_i1631" type="#_x0000_t75" alt="eqId5bc35fb79b30463ab12446a26669ccaa" style="width:129.25pt;height:19.4pt" o:ole="">
            <v:imagedata r:id="rId1098" o:title="eqId5bc35fb79b30463ab12446a26669ccaa"/>
          </v:shape>
          <o:OLEObject Type="Embed" ProgID="Equation.DSMT4" ShapeID="_x0000_i1631" DrawAspect="Content" ObjectID="_1709814535" r:id="rId1099"/>
        </w:object>
      </w:r>
      <w:r w:rsidRPr="00D137C7">
        <w:rPr>
          <w:color w:val="000000" w:themeColor="text1"/>
        </w:rPr>
        <w:t>即</w:t>
      </w:r>
      <w:r w:rsidRPr="00D137C7">
        <w:rPr>
          <w:color w:val="000000" w:themeColor="text1"/>
        </w:rPr>
        <w:object w:dxaOrig="1060" w:dyaOrig="320">
          <v:shape id="_x0000_i1632" type="#_x0000_t75" alt="eqIde59a25a1afa4428e88a1e3ce36616a77" style="width:46.6pt;height:13.4pt" o:ole="">
            <v:imagedata r:id="rId1100" o:title="eqIde59a25a1afa4428e88a1e3ce36616a77"/>
          </v:shape>
          <o:OLEObject Type="Embed" ProgID="Equation.DSMT4" ShapeID="_x0000_i1632" DrawAspect="Content" ObjectID="_1709814536" r:id="rId1101"/>
        </w:object>
      </w:r>
      <w:r w:rsidRPr="00D137C7">
        <w:rPr>
          <w:color w:val="000000" w:themeColor="text1"/>
        </w:rPr>
        <w:t>.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因为</w:t>
      </w:r>
      <w:r w:rsidRPr="00D137C7">
        <w:rPr>
          <w:color w:val="000000" w:themeColor="text1"/>
        </w:rPr>
        <w:object w:dxaOrig="620" w:dyaOrig="320">
          <v:shape id="_x0000_i1633" type="#_x0000_t75" alt="eqId3f8b13dc9bd24c5fbd056d075fe13702" style="width:27.25pt;height:13.4pt" o:ole="">
            <v:imagedata r:id="rId350" o:title="eqId3f8b13dc9bd24c5fbd056d075fe13702"/>
          </v:shape>
          <o:OLEObject Type="Embed" ProgID="Equation.DSMT4" ShapeID="_x0000_i1633" DrawAspect="Content" ObjectID="_1709814537" r:id="rId1102"/>
        </w:object>
      </w:r>
      <w:r w:rsidRPr="00D137C7">
        <w:rPr>
          <w:color w:val="000000" w:themeColor="text1"/>
        </w:rPr>
        <w:object w:dxaOrig="480" w:dyaOrig="260">
          <v:shape id="_x0000_i1634" type="#_x0000_t75" alt="eqId3321952deb45415c8a7612654eb08c4f" style="width:21.25pt;height:10.6pt" o:ole="">
            <v:imagedata r:id="rId352" o:title="eqId3321952deb45415c8a7612654eb08c4f"/>
          </v:shape>
          <o:OLEObject Type="Embed" ProgID="Equation.DSMT4" ShapeID="_x0000_i1634" DrawAspect="Content" ObjectID="_1709814538" r:id="rId1103"/>
        </w:object>
      </w:r>
      <w:r w:rsidRPr="00D137C7">
        <w:rPr>
          <w:color w:val="000000" w:themeColor="text1"/>
        </w:rPr>
        <w:t>，故</w:t>
      </w:r>
      <w:r w:rsidRPr="00D137C7">
        <w:rPr>
          <w:color w:val="000000" w:themeColor="text1"/>
        </w:rPr>
        <w:object w:dxaOrig="1180" w:dyaOrig="1160">
          <v:shape id="_x0000_i1635" type="#_x0000_t75" alt="eqId3f4b48f149b64138aff60b08a9448076" style="width:52.6pt;height:50.75pt" o:ole="">
            <v:imagedata r:id="rId1104" o:title="eqId3f4b48f149b64138aff60b08a9448076"/>
          </v:shape>
          <o:OLEObject Type="Embed" ProgID="Equation.DSMT4" ShapeID="_x0000_i1635" DrawAspect="Content" ObjectID="_1709814539" r:id="rId1105"/>
        </w:object>
      </w:r>
      <w:r w:rsidRPr="00D137C7">
        <w:rPr>
          <w:color w:val="000000" w:themeColor="text1"/>
        </w:rPr>
        <w:t>表示第三象限中的</w:t>
      </w:r>
      <w:r w:rsidRPr="00D137C7">
        <w:rPr>
          <w:color w:val="000000" w:themeColor="text1"/>
        </w:rPr>
        <w:object w:dxaOrig="240" w:dyaOrig="620">
          <v:shape id="_x0000_i1636" type="#_x0000_t75" alt="eqIdda3fe57e250a4b619aa9e3418e1534a4" style="width:10.6pt;height:27.25pt" o:ole="">
            <v:imagedata r:id="rId1106" o:title="eqIdda3fe57e250a4b619aa9e3418e1534a4"/>
          </v:shape>
          <o:OLEObject Type="Embed" ProgID="Equation.DSMT4" ShapeID="_x0000_i1636" DrawAspect="Content" ObjectID="_1709814540" r:id="rId1107"/>
        </w:object>
      </w:r>
      <w:proofErr w:type="gramStart"/>
      <w:r w:rsidRPr="00D137C7">
        <w:rPr>
          <w:color w:val="000000" w:themeColor="text1"/>
        </w:rPr>
        <w:t>个</w:t>
      </w:r>
      <w:proofErr w:type="gramEnd"/>
      <w:r w:rsidRPr="00D137C7">
        <w:rPr>
          <w:color w:val="000000" w:themeColor="text1"/>
        </w:rPr>
        <w:t>圆周（不含端点）</w:t>
      </w:r>
      <w:r w:rsidRPr="00D137C7">
        <w:rPr>
          <w:color w:val="000000" w:themeColor="text1"/>
        </w:rPr>
        <w:t>.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如图所示：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noProof/>
          <w:color w:val="000000" w:themeColor="text1"/>
        </w:rPr>
        <w:drawing>
          <wp:inline distT="0" distB="0" distL="114300" distR="114300">
            <wp:extent cx="1376133" cy="1248508"/>
            <wp:effectExtent l="0" t="0" r="0" b="0"/>
            <wp:docPr id="4" name="图片 10578046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510308" name="图片 1057804688" descr="figure"/>
                    <pic:cNvPicPr>
                      <a:picLocks noChangeAspect="1"/>
                    </pic:cNvPicPr>
                  </pic:nvPicPr>
                  <pic:blipFill>
                    <a:blip r:embed="rId1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6133" cy="1248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设</w:t>
      </w:r>
      <w:r w:rsidRPr="00D137C7">
        <w:rPr>
          <w:color w:val="000000" w:themeColor="text1"/>
        </w:rPr>
        <w:object w:dxaOrig="800" w:dyaOrig="400">
          <v:shape id="_x0000_i1637" type="#_x0000_t75" alt="eqId1917b87e46ba4588903ff3d1d54ac150" style="width:34.6pt;height:18pt" o:ole="">
            <v:imagedata r:id="rId1109" o:title="eqId1917b87e46ba4588903ff3d1d54ac150"/>
          </v:shape>
          <o:OLEObject Type="Embed" ProgID="Equation.DSMT4" ShapeID="_x0000_i1637" DrawAspect="Content" ObjectID="_1709814541" r:id="rId1110"/>
        </w:object>
      </w:r>
      <w:r w:rsidRPr="00D137C7">
        <w:rPr>
          <w:color w:val="000000" w:themeColor="text1"/>
        </w:rPr>
        <w:t>，因为</w:t>
      </w:r>
      <w:r w:rsidRPr="00D137C7">
        <w:rPr>
          <w:color w:val="000000" w:themeColor="text1"/>
        </w:rPr>
        <w:object w:dxaOrig="2060" w:dyaOrig="360">
          <v:shape id="_x0000_i1638" type="#_x0000_t75" alt="eqId22abc9b1beaf4899a5330acca4476ca0" style="width:90pt;height:16.6pt" o:ole="">
            <v:imagedata r:id="rId1111" o:title="eqId22abc9b1beaf4899a5330acca4476ca0"/>
          </v:shape>
          <o:OLEObject Type="Embed" ProgID="Equation.DSMT4" ShapeID="_x0000_i1638" DrawAspect="Content" ObjectID="_1709814542" r:id="rId1112"/>
        </w:object>
      </w:r>
      <w:r w:rsidRPr="00D137C7">
        <w:rPr>
          <w:color w:val="000000" w:themeColor="text1"/>
        </w:rPr>
        <w:t>，故</w:t>
      </w:r>
      <w:r w:rsidRPr="00D137C7">
        <w:rPr>
          <w:color w:val="000000" w:themeColor="text1"/>
        </w:rPr>
        <w:object w:dxaOrig="220" w:dyaOrig="240">
          <v:shape id="_x0000_i1639" type="#_x0000_t75" alt="eqIdbedf755e0fdb4d078d6859360706b163" style="width:8.75pt;height:10.6pt" o:ole="">
            <v:imagedata r:id="rId270" o:title="eqIdbedf755e0fdb4d078d6859360706b163"/>
          </v:shape>
          <o:OLEObject Type="Embed" ProgID="Equation.DSMT4" ShapeID="_x0000_i1639" DrawAspect="Content" ObjectID="_1709814543" r:id="rId1113"/>
        </w:object>
      </w:r>
      <w:r w:rsidRPr="00D137C7">
        <w:rPr>
          <w:color w:val="000000" w:themeColor="text1"/>
        </w:rPr>
        <w:t>在以</w:t>
      </w:r>
      <w:r w:rsidRPr="00D137C7">
        <w:rPr>
          <w:color w:val="000000" w:themeColor="text1"/>
        </w:rPr>
        <w:object w:dxaOrig="580" w:dyaOrig="400">
          <v:shape id="_x0000_i1640" type="#_x0000_t75" alt="eqId58fada709cd845aba2d819e971b46b4b" style="width:25.4pt;height:18pt" o:ole="">
            <v:imagedata r:id="rId1114" o:title="eqId58fada709cd845aba2d819e971b46b4b"/>
          </v:shape>
          <o:OLEObject Type="Embed" ProgID="Equation.DSMT4" ShapeID="_x0000_i1640" DrawAspect="Content" ObjectID="_1709814544" r:id="rId1115"/>
        </w:object>
      </w:r>
      <w:r w:rsidRPr="00D137C7">
        <w:rPr>
          <w:color w:val="000000" w:themeColor="text1"/>
        </w:rPr>
        <w:t>为圆心，</w:t>
      </w:r>
      <w:r w:rsidRPr="00D137C7">
        <w:rPr>
          <w:color w:val="000000" w:themeColor="text1"/>
        </w:rPr>
        <w:t>1</w:t>
      </w:r>
      <w:r w:rsidRPr="00D137C7">
        <w:rPr>
          <w:color w:val="000000" w:themeColor="text1"/>
        </w:rPr>
        <w:t>为半径的圆面内（含边界），当</w:t>
      </w:r>
      <w:r w:rsidRPr="00D137C7">
        <w:rPr>
          <w:color w:val="000000" w:themeColor="text1"/>
        </w:rPr>
        <w:object w:dxaOrig="580" w:dyaOrig="400">
          <v:shape id="_x0000_i1641" type="#_x0000_t75" alt="eqId58fada709cd845aba2d819e971b46b4b" style="width:25.4pt;height:18pt" o:ole="">
            <v:imagedata r:id="rId1114" o:title="eqId58fada709cd845aba2d819e971b46b4b"/>
          </v:shape>
          <o:OLEObject Type="Embed" ProgID="Equation.DSMT4" ShapeID="_x0000_i1641" DrawAspect="Content" ObjectID="_1709814545" r:id="rId1116"/>
        </w:object>
      </w:r>
      <w:r w:rsidRPr="00D137C7">
        <w:rPr>
          <w:color w:val="000000" w:themeColor="text1"/>
        </w:rPr>
        <w:t>变化时，诸圆面构成的图形由两个半圆面（半径为</w:t>
      </w:r>
      <w:r w:rsidRPr="00D137C7">
        <w:rPr>
          <w:color w:val="000000" w:themeColor="text1"/>
        </w:rPr>
        <w:t>1</w:t>
      </w:r>
      <w:r w:rsidRPr="00D137C7">
        <w:rPr>
          <w:color w:val="000000" w:themeColor="text1"/>
        </w:rPr>
        <w:t>，圆心分别为</w:t>
      </w:r>
      <w:r w:rsidRPr="00D137C7">
        <w:rPr>
          <w:color w:val="000000" w:themeColor="text1"/>
        </w:rPr>
        <w:object w:dxaOrig="1420" w:dyaOrig="400">
          <v:shape id="_x0000_i1642" type="#_x0000_t75" alt="eqId061946855d1b4ad38b919baa9239cea3" style="width:62.75pt;height:18pt" o:ole="">
            <v:imagedata r:id="rId1117" o:title="eqId061946855d1b4ad38b919baa9239cea3"/>
          </v:shape>
          <o:OLEObject Type="Embed" ProgID="Equation.DSMT4" ShapeID="_x0000_i1642" DrawAspect="Content" ObjectID="_1709814546" r:id="rId1118"/>
        </w:object>
      </w:r>
      <w:r w:rsidRPr="00D137C7">
        <w:rPr>
          <w:color w:val="000000" w:themeColor="text1"/>
        </w:rPr>
        <w:t>，不含半圆周）和一个</w:t>
      </w:r>
      <w:r w:rsidRPr="00D137C7">
        <w:rPr>
          <w:color w:val="000000" w:themeColor="text1"/>
        </w:rPr>
        <w:object w:dxaOrig="240" w:dyaOrig="620">
          <v:shape id="_x0000_i1643" type="#_x0000_t75" alt="eqIdda3fe57e250a4b619aa9e3418e1534a4" style="width:10.6pt;height:27.25pt" o:ole="">
            <v:imagedata r:id="rId1106" o:title="eqIdda3fe57e250a4b619aa9e3418e1534a4"/>
          </v:shape>
          <o:OLEObject Type="Embed" ProgID="Equation.DSMT4" ShapeID="_x0000_i1643" DrawAspect="Content" ObjectID="_1709814547" r:id="rId1119"/>
        </w:object>
      </w:r>
      <w:proofErr w:type="gramStart"/>
      <w:r w:rsidRPr="00D137C7">
        <w:rPr>
          <w:color w:val="000000" w:themeColor="text1"/>
        </w:rPr>
        <w:t>个</w:t>
      </w:r>
      <w:proofErr w:type="gramEnd"/>
      <w:r w:rsidRPr="00D137C7">
        <w:rPr>
          <w:color w:val="000000" w:themeColor="text1"/>
        </w:rPr>
        <w:t>圆面（半径为</w:t>
      </w:r>
      <w:r w:rsidRPr="00D137C7">
        <w:rPr>
          <w:color w:val="000000" w:themeColor="text1"/>
        </w:rPr>
        <w:t>2</w:t>
      </w:r>
      <w:r w:rsidRPr="00D137C7">
        <w:rPr>
          <w:color w:val="000000" w:themeColor="text1"/>
        </w:rPr>
        <w:t>，圆心为</w:t>
      </w:r>
      <w:r w:rsidRPr="00D137C7">
        <w:rPr>
          <w:color w:val="000000" w:themeColor="text1"/>
        </w:rPr>
        <w:object w:dxaOrig="580" w:dyaOrig="400">
          <v:shape id="_x0000_i1644" type="#_x0000_t75" alt="eqIdfd7941dc32194e37bcfe252f9c8612ab" style="width:25.4pt;height:18pt" o:ole="">
            <v:imagedata r:id="rId1120" o:title="eqIdfd7941dc32194e37bcfe252f9c8612ab"/>
          </v:shape>
          <o:OLEObject Type="Embed" ProgID="Equation.DSMT4" ShapeID="_x0000_i1644" DrawAspect="Content" ObjectID="_1709814548" r:id="rId1121"/>
        </w:object>
      </w:r>
      <w:r w:rsidRPr="00D137C7">
        <w:rPr>
          <w:color w:val="000000" w:themeColor="text1"/>
        </w:rPr>
        <w:t>，含边界）构成，所以点</w:t>
      </w:r>
      <w:r w:rsidRPr="00D137C7">
        <w:rPr>
          <w:color w:val="000000" w:themeColor="text1"/>
        </w:rPr>
        <w:object w:dxaOrig="220" w:dyaOrig="240">
          <v:shape id="_x0000_i1645" type="#_x0000_t75" alt="eqIdbedf755e0fdb4d078d6859360706b163" style="width:8.75pt;height:10.6pt" o:ole="">
            <v:imagedata r:id="rId270" o:title="eqIdbedf755e0fdb4d078d6859360706b163"/>
          </v:shape>
          <o:OLEObject Type="Embed" ProgID="Equation.DSMT4" ShapeID="_x0000_i1645" DrawAspect="Content" ObjectID="_1709814549" r:id="rId1122"/>
        </w:object>
      </w:r>
      <w:r w:rsidRPr="00D137C7">
        <w:rPr>
          <w:color w:val="000000" w:themeColor="text1"/>
        </w:rPr>
        <w:t>所在的区域的面积为</w:t>
      </w:r>
      <w:r w:rsidRPr="00D137C7">
        <w:rPr>
          <w:color w:val="000000" w:themeColor="text1"/>
        </w:rPr>
        <w:object w:dxaOrig="2680" w:dyaOrig="620">
          <v:shape id="_x0000_i1646" type="#_x0000_t75" alt="eqIdad9585f1016440a0b7c5d8938f180cfe" style="width:119.55pt;height:27.25pt" o:ole="">
            <v:imagedata r:id="rId1123" o:title="eqIdad9585f1016440a0b7c5d8938f180cfe"/>
          </v:shape>
          <o:OLEObject Type="Embed" ProgID="Equation.DSMT4" ShapeID="_x0000_i1646" DrawAspect="Content" ObjectID="_1709814550" r:id="rId1124"/>
        </w:object>
      </w:r>
      <w:r w:rsidRPr="00D137C7">
        <w:rPr>
          <w:color w:val="000000" w:themeColor="text1"/>
        </w:rPr>
        <w:t>.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．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8.</w:t>
      </w:r>
      <w:r w:rsidRPr="00D137C7">
        <w:rPr>
          <w:color w:val="000000" w:themeColor="text1"/>
        </w:rPr>
        <w:t>由题意得</w:t>
      </w:r>
      <w:r w:rsidRPr="00D137C7">
        <w:rPr>
          <w:color w:val="000000" w:themeColor="text1"/>
        </w:rPr>
        <w:object w:dxaOrig="1960" w:dyaOrig="400">
          <v:shape id="_x0000_i1647" type="#_x0000_t75" alt="eqId11c4b403ad524c1ba21bce3d114e13ae" style="width:85.4pt;height:18pt" o:ole="">
            <v:imagedata r:id="rId1125" o:title="eqId11c4b403ad524c1ba21bce3d114e13ae"/>
          </v:shape>
          <o:OLEObject Type="Embed" ProgID="Equation.DSMT4" ShapeID="_x0000_i1647" DrawAspect="Content" ObjectID="_1709814551" r:id="rId1126"/>
        </w:object>
      </w:r>
      <w:r w:rsidRPr="00D137C7">
        <w:rPr>
          <w:color w:val="000000" w:themeColor="text1"/>
        </w:rPr>
        <w:t>．</w:t>
      </w:r>
      <w:r w:rsidRPr="00D137C7">
        <w:rPr>
          <w:color w:val="000000" w:themeColor="text1"/>
        </w:rPr>
        <w:t>∵</w:t>
      </w:r>
      <w:r w:rsidRPr="00D137C7">
        <w:rPr>
          <w:color w:val="000000" w:themeColor="text1"/>
        </w:rPr>
        <w:object w:dxaOrig="2719" w:dyaOrig="400">
          <v:shape id="_x0000_i1648" type="#_x0000_t75" alt="eqIdbb97f2eccebe41d1b9ab60bf9199b0f4" style="width:120pt;height:18pt" o:ole="">
            <v:imagedata r:id="rId1127" o:title="eqIdbb97f2eccebe41d1b9ab60bf9199b0f4"/>
          </v:shape>
          <o:OLEObject Type="Embed" ProgID="Equation.DSMT4" ShapeID="_x0000_i1648" DrawAspect="Content" ObjectID="_1709814552" r:id="rId1128"/>
        </w:object>
      </w:r>
      <w:r w:rsidRPr="00D137C7">
        <w:rPr>
          <w:color w:val="000000" w:themeColor="text1"/>
        </w:rPr>
        <w:t>为偶函数，</w:t>
      </w:r>
      <w:r w:rsidRPr="00D137C7">
        <w:rPr>
          <w:color w:val="000000" w:themeColor="text1"/>
        </w:rPr>
        <w:object w:dxaOrig="240" w:dyaOrig="220">
          <v:shape id="_x0000_i1649" type="#_x0000_t75" alt="eqIdf15782a6b93b49aeb4285c6f304dbe29" style="width:10.6pt;height:10.6pt" o:ole="">
            <v:imagedata r:id="rId359" o:title="eqIdf15782a6b93b49aeb4285c6f304dbe29"/>
          </v:shape>
          <o:OLEObject Type="Embed" ProgID="Equation.DSMT4" ShapeID="_x0000_i1649" DrawAspect="Content" ObjectID="_1709814553" r:id="rId1129"/>
        </w:object>
      </w:r>
      <w:r w:rsidRPr="00D137C7">
        <w:rPr>
          <w:color w:val="000000" w:themeColor="text1"/>
        </w:rPr>
        <w:t>是正整数</w:t>
      </w:r>
      <w:r w:rsidRPr="00D137C7">
        <w:rPr>
          <w:color w:val="000000" w:themeColor="text1"/>
        </w:rPr>
        <w:object w:dxaOrig="160" w:dyaOrig="320">
          <v:shape id="_x0000_i1650" type="#_x0000_t75" alt="eqIdc513202539d2470bb0688f7080ca2249" style="width:7.4pt;height:13.4pt" o:ole="">
            <v:imagedata r:id="rId361" o:title="eqIdc513202539d2470bb0688f7080ca2249"/>
          </v:shape>
          <o:OLEObject Type="Embed" ProgID="Equation.DSMT4" ShapeID="_x0000_i1650" DrawAspect="Content" ObjectID="_1709814554" r:id="rId1130"/>
        </w:objec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∴</w:t>
      </w:r>
      <w:r w:rsidRPr="00D137C7">
        <w:rPr>
          <w:color w:val="000000" w:themeColor="text1"/>
        </w:rPr>
        <w:object w:dxaOrig="6780" w:dyaOrig="620">
          <v:shape id="_x0000_i1651" type="#_x0000_t75" alt="eqIdc5d82210d8894f8cb9bb142f8ac8098c" style="width:298.6pt;height:27.25pt" o:ole="">
            <v:imagedata r:id="rId1131" o:title="eqIdc5d82210d8894f8cb9bb142f8ac8098c"/>
          </v:shape>
          <o:OLEObject Type="Embed" ProgID="Equation.DSMT4" ShapeID="_x0000_i1651" DrawAspect="Content" ObjectID="_1709814555" r:id="rId1132"/>
        </w:object>
      </w:r>
      <w:r w:rsidRPr="00D137C7">
        <w:rPr>
          <w:color w:val="000000" w:themeColor="text1"/>
        </w:rPr>
        <w:t>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∵</w:t>
      </w:r>
      <w:r w:rsidRPr="00D137C7">
        <w:rPr>
          <w:color w:val="000000" w:themeColor="text1"/>
        </w:rPr>
        <w:t>对任意实数</w:t>
      </w:r>
      <w:r w:rsidRPr="00D137C7">
        <w:rPr>
          <w:color w:val="000000" w:themeColor="text1"/>
        </w:rPr>
        <w:object w:dxaOrig="200" w:dyaOrig="220">
          <v:shape id="_x0000_i1652" type="#_x0000_t75" alt="eqId70a27b6ddf6b478285353abb3b1f3741" style="width:9.25pt;height:8.75pt" o:ole="">
            <v:imagedata r:id="rId365" o:title="eqId70a27b6ddf6b478285353abb3b1f3741"/>
          </v:shape>
          <o:OLEObject Type="Embed" ProgID="Equation.DSMT4" ShapeID="_x0000_i1652" DrawAspect="Content" ObjectID="_1709814556" r:id="rId1133"/>
        </w:object>
      </w:r>
      <w:r w:rsidRPr="00D137C7">
        <w:rPr>
          <w:color w:val="000000" w:themeColor="text1"/>
        </w:rPr>
        <w:t>，满足</w:t>
      </w:r>
      <w:r w:rsidRPr="00D137C7">
        <w:rPr>
          <w:color w:val="000000" w:themeColor="text1"/>
        </w:rPr>
        <w:object w:dxaOrig="660" w:dyaOrig="260">
          <v:shape id="_x0000_i1653" type="#_x0000_t75" alt="eqIdcda8bb3c6347465eb40cbb06809497b1" style="width:28.6pt;height:10.6pt" o:ole="">
            <v:imagedata r:id="rId1134" o:title="eqIdcda8bb3c6347465eb40cbb06809497b1"/>
          </v:shape>
          <o:OLEObject Type="Embed" ProgID="Equation.DSMT4" ShapeID="_x0000_i1653" DrawAspect="Content" ObjectID="_1709814557" r:id="rId1135"/>
        </w:object>
      </w:r>
      <w:r w:rsidRPr="00D137C7">
        <w:rPr>
          <w:color w:val="000000" w:themeColor="text1"/>
        </w:rPr>
        <w:t>中的元素不超过两个，且存在实数</w:t>
      </w:r>
      <w:r w:rsidRPr="00D137C7">
        <w:rPr>
          <w:color w:val="000000" w:themeColor="text1"/>
        </w:rPr>
        <w:object w:dxaOrig="200" w:dyaOrig="220">
          <v:shape id="_x0000_i1654" type="#_x0000_t75" alt="eqId70a27b6ddf6b478285353abb3b1f3741" style="width:9.25pt;height:8.75pt" o:ole="">
            <v:imagedata r:id="rId365" o:title="eqId70a27b6ddf6b478285353abb3b1f3741"/>
          </v:shape>
          <o:OLEObject Type="Embed" ProgID="Equation.DSMT4" ShapeID="_x0000_i1654" DrawAspect="Content" ObjectID="_1709814558" r:id="rId1136"/>
        </w:object>
      </w:r>
      <w:r w:rsidRPr="00D137C7">
        <w:rPr>
          <w:color w:val="000000" w:themeColor="text1"/>
        </w:rPr>
        <w:t>使</w:t>
      </w:r>
      <w:r w:rsidRPr="00D137C7">
        <w:rPr>
          <w:color w:val="000000" w:themeColor="text1"/>
        </w:rPr>
        <w:object w:dxaOrig="660" w:dyaOrig="260">
          <v:shape id="_x0000_i1655" type="#_x0000_t75" alt="eqIdcda8bb3c6347465eb40cbb06809497b1" style="width:28.6pt;height:10.6pt" o:ole="">
            <v:imagedata r:id="rId1134" o:title="eqIdcda8bb3c6347465eb40cbb06809497b1"/>
          </v:shape>
          <o:OLEObject Type="Embed" ProgID="Equation.DSMT4" ShapeID="_x0000_i1655" DrawAspect="Content" ObjectID="_1709814559" r:id="rId1137"/>
        </w:object>
      </w:r>
      <w:r w:rsidRPr="00D137C7">
        <w:rPr>
          <w:color w:val="000000" w:themeColor="text1"/>
        </w:rPr>
        <w:t>中含有两个元素，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∴</w:t>
      </w:r>
      <w:r w:rsidRPr="00D137C7">
        <w:rPr>
          <w:color w:val="000000" w:themeColor="text1"/>
        </w:rPr>
        <w:object w:dxaOrig="240" w:dyaOrig="240">
          <v:shape id="_x0000_i1656" type="#_x0000_t75" alt="eqId052844cae8574a8ab842c38a039baac0" style="width:10.6pt;height:10.6pt" o:ole="">
            <v:imagedata r:id="rId167" o:title="eqId052844cae8574a8ab842c38a039baac0"/>
          </v:shape>
          <o:OLEObject Type="Embed" ProgID="Equation.DSMT4" ShapeID="_x0000_i1656" DrawAspect="Content" ObjectID="_1709814560" r:id="rId1138"/>
        </w:object>
      </w:r>
      <w:r w:rsidRPr="00D137C7">
        <w:rPr>
          <w:color w:val="000000" w:themeColor="text1"/>
        </w:rPr>
        <w:t>中任意相邻的两个元素的间隔必小于</w:t>
      </w:r>
      <w:r w:rsidRPr="00D137C7">
        <w:rPr>
          <w:color w:val="000000" w:themeColor="text1"/>
        </w:rPr>
        <w:t>1</w:t>
      </w:r>
      <w:r w:rsidRPr="00D137C7">
        <w:rPr>
          <w:color w:val="000000" w:themeColor="text1"/>
        </w:rPr>
        <w:t>，任意相邻的三个元素的间隔之和必大于</w:t>
      </w:r>
      <w:r w:rsidRPr="00D137C7">
        <w:rPr>
          <w:color w:val="000000" w:themeColor="text1"/>
        </w:rPr>
        <w:t>1</w:t>
      </w:r>
      <w:r w:rsidRPr="00D137C7">
        <w:rPr>
          <w:color w:val="000000" w:themeColor="text1"/>
        </w:rPr>
        <w:t>．</w:t>
      </w:r>
    </w:p>
    <w:p w:rsidR="00392461" w:rsidRPr="00D137C7" w:rsidRDefault="00392461" w:rsidP="00392461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lastRenderedPageBreak/>
        <w:t>∴</w:t>
      </w:r>
      <w:r w:rsidRPr="00D137C7">
        <w:rPr>
          <w:color w:val="000000" w:themeColor="text1"/>
        </w:rPr>
        <w:object w:dxaOrig="1140" w:dyaOrig="1279">
          <v:shape id="_x0000_i1657" type="#_x0000_t75" alt="eqIdc95c56bb24914d7abfe377a75e94dc50" style="width:49.4pt;height:55.4pt" o:ole="">
            <v:imagedata r:id="rId1139" o:title="eqIdc95c56bb24914d7abfe377a75e94dc50"/>
          </v:shape>
          <o:OLEObject Type="Embed" ProgID="Equation.DSMT4" ShapeID="_x0000_i1657" DrawAspect="Content" ObjectID="_1709814561" r:id="rId1140"/>
        </w:object>
      </w:r>
      <w:r w:rsidRPr="00D137C7">
        <w:rPr>
          <w:color w:val="000000" w:themeColor="text1"/>
        </w:rPr>
        <w:t>，解得</w:t>
      </w:r>
      <w:r w:rsidRPr="00D137C7">
        <w:rPr>
          <w:color w:val="000000" w:themeColor="text1"/>
        </w:rPr>
        <w:object w:dxaOrig="1139" w:dyaOrig="280">
          <v:shape id="_x0000_i1658" type="#_x0000_t75" alt="eqId6fbb7bbc400046ba803b9267a5c100a4" style="width:49.4pt;height:12pt" o:ole="">
            <v:imagedata r:id="rId1141" o:title="eqId6fbb7bbc400046ba803b9267a5c100a4"/>
          </v:shape>
          <o:OLEObject Type="Embed" ProgID="Equation.DSMT4" ShapeID="_x0000_i1658" DrawAspect="Content" ObjectID="_1709814562" r:id="rId1142"/>
        </w:object>
      </w:r>
      <w:r w:rsidRPr="00D137C7">
        <w:rPr>
          <w:color w:val="000000" w:themeColor="text1"/>
        </w:rPr>
        <w:t>，又</w:t>
      </w:r>
      <w:r w:rsidRPr="00D137C7">
        <w:rPr>
          <w:color w:val="000000" w:themeColor="text1"/>
        </w:rPr>
        <w:object w:dxaOrig="800" w:dyaOrig="280">
          <v:shape id="_x0000_i1659" type="#_x0000_t75" alt="eqId2b5075f1103c4202976b95734d82f88d" style="width:34.6pt;height:12pt" o:ole="">
            <v:imagedata r:id="rId1143" o:title="eqId2b5075f1103c4202976b95734d82f88d"/>
          </v:shape>
          <o:OLEObject Type="Embed" ProgID="Equation.DSMT4" ShapeID="_x0000_i1659" DrawAspect="Content" ObjectID="_1709814563" r:id="rId1144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t>∴</w:t>
      </w:r>
      <w:r w:rsidRPr="00D137C7">
        <w:rPr>
          <w:color w:val="000000" w:themeColor="text1"/>
        </w:rPr>
        <w:object w:dxaOrig="1000" w:dyaOrig="320">
          <v:shape id="_x0000_i1660" type="#_x0000_t75" alt="eqId6e3f88519eda4275af8a0227a1ae82eb" style="width:43.4pt;height:13.4pt" o:ole="">
            <v:imagedata r:id="rId1145" o:title="eqId6e3f88519eda4275af8a0227a1ae82eb"/>
          </v:shape>
          <o:OLEObject Type="Embed" ProgID="Equation.DSMT4" ShapeID="_x0000_i1660" DrawAspect="Content" ObjectID="_1709814564" r:id="rId1146"/>
        </w:object>
      </w:r>
      <w:r w:rsidRPr="00D137C7">
        <w:rPr>
          <w:color w:val="000000" w:themeColor="text1"/>
        </w:rPr>
        <w:t>．答案：</w:t>
      </w:r>
      <w:r w:rsidRPr="00D137C7">
        <w:rPr>
          <w:color w:val="000000" w:themeColor="text1"/>
        </w:rPr>
        <w:object w:dxaOrig="600" w:dyaOrig="320">
          <v:shape id="_x0000_i1661" type="#_x0000_t75" alt="eqIdd08b9e7bd7054c7eb738fb1f634b8480" style="width:27.25pt;height:13.4pt" o:ole="">
            <v:imagedata r:id="rId1147" o:title="eqIdd08b9e7bd7054c7eb738fb1f634b8480"/>
          </v:shape>
          <o:OLEObject Type="Embed" ProgID="Equation.DSMT4" ShapeID="_x0000_i1661" DrawAspect="Content" ObjectID="_1709814565" r:id="rId1148"/>
        </w:object>
      </w:r>
      <w:r w:rsidRPr="00D137C7">
        <w:rPr>
          <w:color w:val="000000" w:themeColor="text1"/>
        </w:rPr>
        <w:t>．</w:t>
      </w:r>
    </w:p>
    <w:p w:rsidR="002236DC" w:rsidRPr="00D137C7" w:rsidRDefault="002236DC" w:rsidP="002236DC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9.</w:t>
      </w:r>
      <w:r w:rsidRPr="00D137C7">
        <w:rPr>
          <w:color w:val="000000" w:themeColor="text1"/>
        </w:rPr>
        <w:t>由题意，</w:t>
      </w:r>
      <w:r w:rsidRPr="00D137C7">
        <w:rPr>
          <w:color w:val="000000" w:themeColor="text1"/>
        </w:rPr>
        <w:object w:dxaOrig="3480" w:dyaOrig="400">
          <v:shape id="_x0000_i1662" type="#_x0000_t75" alt="eqId76af216660664f8d8591aac961b904fb" style="width:152.75pt;height:18pt" o:ole="">
            <v:imagedata r:id="rId1149" o:title="eqId76af216660664f8d8591aac961b904fb"/>
          </v:shape>
          <o:OLEObject Type="Embed" ProgID="Equation.DSMT4" ShapeID="_x0000_i1662" DrawAspect="Content" ObjectID="_1709814566" r:id="rId1150"/>
        </w:object>
      </w:r>
      <w:r w:rsidRPr="00D137C7">
        <w:rPr>
          <w:rFonts w:hint="eastAsia"/>
          <w:color w:val="000000" w:themeColor="text1"/>
        </w:rPr>
        <w:t>，</w:t>
      </w:r>
      <w:r w:rsidRPr="00D137C7">
        <w:rPr>
          <w:color w:val="000000" w:themeColor="text1"/>
        </w:rPr>
        <w:object w:dxaOrig="2940" w:dyaOrig="440">
          <v:shape id="_x0000_i1663" type="#_x0000_t75" alt="eqId2c07ed05ec944f95bf8be8f3be858066" style="width:129.25pt;height:19.4pt" o:ole="">
            <v:imagedata r:id="rId1151" o:title="eqId2c07ed05ec944f95bf8be8f3be858066"/>
          </v:shape>
          <o:OLEObject Type="Embed" ProgID="Equation.DSMT4" ShapeID="_x0000_i1663" DrawAspect="Content" ObjectID="_1709814567" r:id="rId1152"/>
        </w:object>
      </w:r>
      <w:r w:rsidRPr="00D137C7">
        <w:rPr>
          <w:color w:val="000000" w:themeColor="text1"/>
        </w:rPr>
        <w:t>或</w:t>
      </w:r>
      <w:r w:rsidRPr="00D137C7">
        <w:rPr>
          <w:color w:val="000000" w:themeColor="text1"/>
        </w:rPr>
        <w:object w:dxaOrig="760" w:dyaOrig="320">
          <v:shape id="_x0000_i1664" type="#_x0000_t75" alt="eqId11a9deb54f28464aafb513e1792b0e1d" style="width:32.75pt;height:13.4pt" o:ole="">
            <v:imagedata r:id="rId1153" o:title="eqId11a9deb54f28464aafb513e1792b0e1d"/>
          </v:shape>
          <o:OLEObject Type="Embed" ProgID="Equation.DSMT4" ShapeID="_x0000_i1664" DrawAspect="Content" ObjectID="_1709814568" r:id="rId1154"/>
        </w:object>
      </w:r>
    </w:p>
    <w:p w:rsidR="002236DC" w:rsidRPr="00D137C7" w:rsidRDefault="002236DC" w:rsidP="002236DC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故</w:t>
      </w:r>
      <w:r w:rsidRPr="00D137C7">
        <w:rPr>
          <w:color w:val="000000" w:themeColor="text1"/>
        </w:rPr>
        <w:object w:dxaOrig="2059" w:dyaOrig="400">
          <v:shape id="_x0000_i1665" type="#_x0000_t75" alt="eqId8adcd95ebb48458c8cc277b4c8457f14" style="width:90pt;height:18pt" o:ole="">
            <v:imagedata r:id="rId1155" o:title="eqId8adcd95ebb48458c8cc277b4c8457f14"/>
          </v:shape>
          <o:OLEObject Type="Embed" ProgID="Equation.DSMT4" ShapeID="_x0000_i1665" DrawAspect="Content" ObjectID="_1709814569" r:id="rId1156"/>
        </w:object>
      </w:r>
      <w:r w:rsidRPr="00D137C7">
        <w:rPr>
          <w:rFonts w:hint="eastAsia"/>
          <w:color w:val="000000" w:themeColor="text1"/>
        </w:rPr>
        <w:t>，</w:t>
      </w:r>
      <w:r w:rsidRPr="00D137C7">
        <w:rPr>
          <w:color w:val="000000" w:themeColor="text1"/>
        </w:rPr>
        <w:object w:dxaOrig="2840" w:dyaOrig="340">
          <v:shape id="_x0000_i1666" type="#_x0000_t75" alt="eqId720800fd2ca0409797e905af05ebaf04" style="width:124.6pt;height:14.75pt" o:ole="">
            <v:imagedata r:id="rId1157" o:title="eqId720800fd2ca0409797e905af05ebaf04"/>
          </v:shape>
          <o:OLEObject Type="Embed" ProgID="Equation.DSMT4" ShapeID="_x0000_i1666" DrawAspect="Content" ObjectID="_1709814570" r:id="rId1158"/>
        </w:object>
      </w:r>
    </w:p>
    <w:p w:rsidR="002236DC" w:rsidRPr="00D137C7" w:rsidRDefault="002236DC" w:rsidP="002236DC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rFonts w:hint="eastAsia"/>
          <w:color w:val="000000" w:themeColor="text1"/>
        </w:rPr>
        <w:t>10.</w:t>
      </w:r>
      <w:r w:rsidRPr="00D137C7">
        <w:rPr>
          <w:color w:val="000000" w:themeColor="text1"/>
        </w:rPr>
        <w:t>因为</w:t>
      </w:r>
      <w:r w:rsidRPr="00D137C7">
        <w:rPr>
          <w:color w:val="000000" w:themeColor="text1"/>
        </w:rPr>
        <w:object w:dxaOrig="3440" w:dyaOrig="480">
          <v:shape id="_x0000_i1667" type="#_x0000_t75" alt="eqId012960527a914612952cc86da977b0e1" style="width:151.4pt;height:21.25pt" o:ole="">
            <v:imagedata r:id="rId1159" o:title="eqId012960527a914612952cc86da977b0e1"/>
          </v:shape>
          <o:OLEObject Type="Embed" ProgID="Equation.DSMT4" ShapeID="_x0000_i1667" DrawAspect="Content" ObjectID="_1709814571" r:id="rId1160"/>
        </w:object>
      </w:r>
      <w:r w:rsidRPr="00D137C7">
        <w:rPr>
          <w:color w:val="000000" w:themeColor="text1"/>
        </w:rPr>
        <w:t>或</w:t>
      </w:r>
      <w:r w:rsidRPr="00D137C7">
        <w:rPr>
          <w:color w:val="000000" w:themeColor="text1"/>
        </w:rPr>
        <w:object w:dxaOrig="660" w:dyaOrig="400">
          <v:shape id="_x0000_i1668" type="#_x0000_t75" alt="eqIdbcd2d78777b04514a8d901f3d3efea25" style="width:28.6pt;height:18pt" o:ole="">
            <v:imagedata r:id="rId1161" o:title="eqIdbcd2d78777b04514a8d901f3d3efea25"/>
          </v:shape>
          <o:OLEObject Type="Embed" ProgID="Equation.DSMT4" ShapeID="_x0000_i1668" DrawAspect="Content" ObjectID="_1709814572" r:id="rId1162"/>
        </w:object>
      </w:r>
      <w:r w:rsidRPr="00D137C7">
        <w:rPr>
          <w:color w:val="000000" w:themeColor="text1"/>
        </w:rPr>
        <w:t>，</w:t>
      </w:r>
      <w:r w:rsidRPr="00D137C7">
        <w:rPr>
          <w:color w:val="000000" w:themeColor="text1"/>
        </w:rPr>
        <w:object w:dxaOrig="2360" w:dyaOrig="440">
          <v:shape id="_x0000_i1669" type="#_x0000_t75" alt="eqIdf83bd5ab5a004df9b9c0723a9d7cb9d2" style="width:103.4pt;height:19.4pt" o:ole="">
            <v:imagedata r:id="rId1163" o:title="eqIdf83bd5ab5a004df9b9c0723a9d7cb9d2"/>
          </v:shape>
          <o:OLEObject Type="Embed" ProgID="Equation.DSMT4" ShapeID="_x0000_i1669" DrawAspect="Content" ObjectID="_1709814573" r:id="rId1164"/>
        </w:object>
      </w:r>
      <w:r w:rsidRPr="00D137C7">
        <w:rPr>
          <w:color w:val="000000" w:themeColor="text1"/>
        </w:rPr>
        <w:t>又</w:t>
      </w:r>
      <w:r w:rsidRPr="00D137C7">
        <w:rPr>
          <w:color w:val="000000" w:themeColor="text1"/>
        </w:rPr>
        <w:object w:dxaOrig="1040" w:dyaOrig="300">
          <v:shape id="_x0000_i1670" type="#_x0000_t75" alt="eqId15cb7ceb4a21431184dfe39747185a97" style="width:44.75pt;height:13.4pt" o:ole="">
            <v:imagedata r:id="rId379" o:title="eqId15cb7ceb4a21431184dfe39747185a97"/>
          </v:shape>
          <o:OLEObject Type="Embed" ProgID="Equation.DSMT4" ShapeID="_x0000_i1670" DrawAspect="Content" ObjectID="_1709814574" r:id="rId1165"/>
        </w:object>
      </w:r>
      <w:r w:rsidRPr="00D137C7">
        <w:rPr>
          <w:color w:val="000000" w:themeColor="text1"/>
        </w:rPr>
        <w:t>，</w:t>
      </w:r>
    </w:p>
    <w:p w:rsidR="002236DC" w:rsidRPr="00D137C7" w:rsidRDefault="002236DC" w:rsidP="002236DC">
      <w:pPr>
        <w:spacing w:after="0" w:line="240" w:lineRule="atLeast"/>
        <w:jc w:val="left"/>
        <w:textAlignment w:val="center"/>
        <w:rPr>
          <w:color w:val="000000" w:themeColor="text1"/>
        </w:rPr>
      </w:pPr>
      <w:r w:rsidRPr="00D137C7">
        <w:rPr>
          <w:color w:val="000000" w:themeColor="text1"/>
        </w:rPr>
        <w:t>所以只需</w:t>
      </w:r>
      <w:r w:rsidRPr="00D137C7">
        <w:rPr>
          <w:color w:val="000000" w:themeColor="text1"/>
        </w:rPr>
        <w:object w:dxaOrig="1000" w:dyaOrig="720">
          <v:shape id="_x0000_i1671" type="#_x0000_t75" alt="eqId8dd291d6949a47508bed73ab68182a61" style="width:43.4pt;height:31.4pt" o:ole="">
            <v:imagedata r:id="rId1166" o:title="eqId8dd291d6949a47508bed73ab68182a61"/>
          </v:shape>
          <o:OLEObject Type="Embed" ProgID="Equation.DSMT4" ShapeID="_x0000_i1671" DrawAspect="Content" ObjectID="_1709814575" r:id="rId1167"/>
        </w:object>
      </w:r>
      <w:r w:rsidRPr="00D137C7">
        <w:rPr>
          <w:color w:val="000000" w:themeColor="text1"/>
        </w:rPr>
        <w:t>，解得</w:t>
      </w:r>
      <w:r w:rsidRPr="00D137C7">
        <w:rPr>
          <w:color w:val="000000" w:themeColor="text1"/>
        </w:rPr>
        <w:object w:dxaOrig="859" w:dyaOrig="280">
          <v:shape id="_x0000_i1672" type="#_x0000_t75" alt="eqIdc469c883916947d28880fba5ad412023" style="width:37.4pt;height:12pt" o:ole="">
            <v:imagedata r:id="rId1168" o:title="eqIdc469c883916947d28880fba5ad412023"/>
          </v:shape>
          <o:OLEObject Type="Embed" ProgID="Equation.DSMT4" ShapeID="_x0000_i1672" DrawAspect="Content" ObjectID="_1709814576" r:id="rId1169"/>
        </w:object>
      </w:r>
      <w:r w:rsidRPr="00D137C7">
        <w:rPr>
          <w:color w:val="000000" w:themeColor="text1"/>
        </w:rPr>
        <w:t>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11.B.对于①：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100" w:dyaOrig="320">
          <v:shape id="_x0000_i1673" type="#_x0000_t75" alt="eqIdd4f3fda2e36d4d06be4ee04704f0a7a0" style="width:48pt;height:14.3pt" o:ole="">
            <v:imagedata r:id="rId390" o:title="eqIdd4f3fda2e36d4d06be4ee04704f0a7a0"/>
          </v:shape>
          <o:OLEObject Type="Embed" ProgID="Equation.DSMT4" ShapeID="_x0000_i1673" DrawAspect="Content" ObjectID="_1709814577" r:id="rId117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960" w:dyaOrig="320">
          <v:shape id="_x0000_i1674" type="#_x0000_t75" alt="eqIdae73f71a3ab64f0b8cd5b7b0ccb50d31" style="width:42pt;height:14.3pt" o:ole="">
            <v:imagedata r:id="rId392" o:title="eqIdae73f71a3ab64f0b8cd5b7b0ccb50d31"/>
          </v:shape>
          <o:OLEObject Type="Embed" ProgID="Equation.DSMT4" ShapeID="_x0000_i1674" DrawAspect="Content" ObjectID="_1709814578" r:id="rId1171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且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980" w:dyaOrig="320">
          <v:shape id="_x0000_i1675" type="#_x0000_t75" alt="eqIdb62fdd7b5a3242dfbdc4427373683bf2" style="width:131.55pt;height:13.85pt" o:ole="">
            <v:imagedata r:id="rId1172" o:title="eqIdb62fdd7b5a3242dfbdc4427373683bf2"/>
          </v:shape>
          <o:OLEObject Type="Embed" ProgID="Equation.DSMT4" ShapeID="_x0000_i1675" DrawAspect="Content" ObjectID="_1709814579" r:id="rId117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则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759" w:dyaOrig="280">
          <v:shape id="_x0000_i1676" type="#_x0000_t75" alt="eqId6b482919b8884c08b5504e11943c7ddc" style="width:33.7pt;height:12.45pt" o:ole="">
            <v:imagedata r:id="rId396" o:title="eqId6b482919b8884c08b5504e11943c7ddc"/>
          </v:shape>
          <o:OLEObject Type="Embed" ProgID="Equation.DSMT4" ShapeID="_x0000_i1676" DrawAspect="Content" ObjectID="_1709814580" r:id="rId117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故①正确；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对于②：对于B，假设存在实数</w:t>
      </w:r>
      <w:r w:rsidRPr="00D137C7">
        <w:rPr>
          <w:rFonts w:ascii="宋体" w:hAnsi="宋体" w:cs="宋体" w:hint="eastAsia"/>
          <w:i/>
          <w:snapToGrid w:val="0"/>
          <w:color w:val="000000" w:themeColor="text1"/>
          <w:kern w:val="0"/>
        </w:rPr>
        <w:t>a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使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859" w:dyaOrig="320">
          <v:shape id="_x0000_i1677" type="#_x0000_t75" alt="eqId136994ccb954445ca134d8b70d0429f7" style="width:37.4pt;height:14.3pt" o:ole="">
            <v:imagedata r:id="rId402" o:title="eqId136994ccb954445ca134d8b70d0429f7"/>
          </v:shape>
          <o:OLEObject Type="Embed" ProgID="Equation.DSMT4" ShapeID="_x0000_i1677" DrawAspect="Content" ObjectID="_1709814581" r:id="rId117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59" w:dyaOrig="280">
          <v:shape id="_x0000_i1678" type="#_x0000_t75" alt="eqId23987d8f97f64e0f8d932563d19bd459" style="width:24.45pt;height:12pt" o:ole="">
            <v:imagedata r:id="rId1176" o:title="eqId23987d8f97f64e0f8d932563d19bd459"/>
          </v:shape>
          <o:OLEObject Type="Embed" ProgID="Equation.DSMT4" ShapeID="_x0000_i1678" DrawAspect="Content" ObjectID="_1709814582" r:id="rId1177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3260" w:dyaOrig="360">
          <v:shape id="_x0000_i1679" type="#_x0000_t75" alt="eqIda72e1628920b43329de368980fb078cf" style="width:143.55pt;height:15.7pt" o:ole="">
            <v:imagedata r:id="rId1178" o:title="eqIda72e1628920b43329de368980fb078cf"/>
          </v:shape>
          <o:OLEObject Type="Embed" ProgID="Equation.DSMT4" ShapeID="_x0000_i1679" DrawAspect="Content" ObjectID="_1709814583" r:id="rId1179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矛盾；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879" w:dyaOrig="280">
          <v:shape id="_x0000_i1680" type="#_x0000_t75" alt="eqIdd3486e52e00246b6b113537f2a8e60e8" style="width:38.75pt;height:12pt" o:ole="">
            <v:imagedata r:id="rId1180" o:title="eqIdd3486e52e00246b6b113537f2a8e60e8"/>
          </v:shape>
          <o:OLEObject Type="Embed" ProgID="Equation.DSMT4" ShapeID="_x0000_i1680" DrawAspect="Content" ObjectID="_1709814584" r:id="rId1181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3400" w:dyaOrig="360">
          <v:shape id="_x0000_i1681" type="#_x0000_t75" alt="eqId325a9c2f099a4744b1ff8d05d40b9f8e" style="width:149.55pt;height:15.7pt" o:ole="">
            <v:imagedata r:id="rId1182" o:title="eqId325a9c2f099a4744b1ff8d05d40b9f8e"/>
          </v:shape>
          <o:OLEObject Type="Embed" ProgID="Equation.DSMT4" ShapeID="_x0000_i1681" DrawAspect="Content" ObjectID="_1709814585" r:id="rId118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矛盾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018" w:dyaOrig="280">
          <v:shape id="_x0000_i1682" type="#_x0000_t75" alt="eqId39167fadbef94ac0b81a323869b0b7c8" style="width:44.75pt;height:12.45pt" o:ole="">
            <v:imagedata r:id="rId1184" o:title="eqId39167fadbef94ac0b81a323869b0b7c8"/>
          </v:shape>
          <o:OLEObject Type="Embed" ProgID="Equation.DSMT4" ShapeID="_x0000_i1682" DrawAspect="Content" ObjectID="_1709814586" r:id="rId118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840" w:dyaOrig="360">
          <v:shape id="_x0000_i1683" type="#_x0000_t75" alt="eqId7e2352f22e664112af2c45e81d55b0fa" style="width:80.75pt;height:15.7pt" o:ole="">
            <v:imagedata r:id="rId1186" o:title="eqId7e2352f22e664112af2c45e81d55b0fa"/>
          </v:shape>
          <o:OLEObject Type="Embed" ProgID="Equation.DSMT4" ShapeID="_x0000_i1683" DrawAspect="Content" ObjectID="_1709814587" r:id="rId1187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矛盾；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159" w:dyaOrig="280">
          <v:shape id="_x0000_i1684" type="#_x0000_t75" alt="eqId28a41a665f1e451fbb8b4edca97429d0" style="width:50.75pt;height:12.45pt" o:ole="">
            <v:imagedata r:id="rId1188" o:title="eqId28a41a665f1e451fbb8b4edca97429d0"/>
          </v:shape>
          <o:OLEObject Type="Embed" ProgID="Equation.DSMT4" ShapeID="_x0000_i1684" DrawAspect="Content" ObjectID="_1709814588" r:id="rId1189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340" w:dyaOrig="360">
          <v:shape id="_x0000_i1685" type="#_x0000_t75" alt="eqId09bf0a207de24ace9e039d5165b4fef8" style="width:59.55pt;height:15.7pt" o:ole="">
            <v:imagedata r:id="rId1190" o:title="eqId09bf0a207de24ace9e039d5165b4fef8"/>
          </v:shape>
          <o:OLEObject Type="Embed" ProgID="Equation.DSMT4" ShapeID="_x0000_i1685" DrawAspect="Content" ObjectID="_1709814589" r:id="rId1191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矛盾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79" w:dyaOrig="280">
          <v:shape id="_x0000_i1686" type="#_x0000_t75" alt="eqIdd78df7c3aa4747a4b868757aa0e4e3f5" style="width:30pt;height:12.45pt" o:ole="">
            <v:imagedata r:id="rId1192" o:title="eqIdd78df7c3aa4747a4b868757aa0e4e3f5"/>
          </v:shape>
          <o:OLEObject Type="Embed" ProgID="Equation.DSMT4" ShapeID="_x0000_i1686" DrawAspect="Content" ObjectID="_1709814590" r:id="rId119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499" w:dyaOrig="320">
          <v:shape id="_x0000_i1687" type="#_x0000_t75" alt="eqId8aa75f2631ee4352aec9b834139f4361" style="width:66pt;height:13.85pt" o:ole="">
            <v:imagedata r:id="rId1194" o:title="eqId8aa75f2631ee4352aec9b834139f4361"/>
          </v:shape>
          <o:OLEObject Type="Embed" ProgID="Equation.DSMT4" ShapeID="_x0000_i1687" DrawAspect="Content" ObjectID="_1709814591" r:id="rId119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矛盾，所以②错；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对于③：由于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960" w:dyaOrig="320">
          <v:shape id="_x0000_i1688" type="#_x0000_t75" alt="eqId701d186b504645929c661c03453fe420" style="width:42pt;height:13.85pt" o:ole="">
            <v:imagedata r:id="rId406" o:title="eqId701d186b504645929c661c03453fe420"/>
          </v:shape>
          <o:OLEObject Type="Embed" ProgID="Equation.DSMT4" ShapeID="_x0000_i1688" DrawAspect="Content" ObjectID="_1709814592" r:id="rId119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知：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980" w:dyaOrig="320">
          <v:shape id="_x0000_i1689" type="#_x0000_t75" alt="eqId0b79792a53ff4b5b8deeaa32077718ef" style="width:42.45pt;height:14.3pt" o:ole="">
            <v:imagedata r:id="rId1197" o:title="eqId0b79792a53ff4b5b8deeaa32077718ef"/>
          </v:shape>
          <o:OLEObject Type="Embed" ProgID="Equation.DSMT4" ShapeID="_x0000_i1689" DrawAspect="Content" ObjectID="_1709814593" r:id="rId119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则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179" w:dyaOrig="320">
          <v:shape id="_x0000_i1690" type="#_x0000_t75" alt="eqId3787f947d7144debaaab7c9ea764aa77" style="width:51.7pt;height:13.85pt" o:ole="">
            <v:imagedata r:id="rId1199" o:title="eqId3787f947d7144debaaab7c9ea764aa77"/>
          </v:shape>
          <o:OLEObject Type="Embed" ProgID="Equation.DSMT4" ShapeID="_x0000_i1690" DrawAspect="Content" ObjectID="_1709814594" r:id="rId120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且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440" w:dyaOrig="320">
          <v:shape id="_x0000_i1691" type="#_x0000_t75" alt="eqId60354ece268f455c8752206af5625d9e" style="width:63.25pt;height:13.85pt" o:ole="">
            <v:imagedata r:id="rId1201" o:title="eqId60354ece268f455c8752206af5625d9e"/>
          </v:shape>
          <o:OLEObject Type="Embed" ProgID="Equation.DSMT4" ShapeID="_x0000_i1691" DrawAspect="Content" ObjectID="_1709814595" r:id="rId120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但是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199" w:dyaOrig="320">
          <v:shape id="_x0000_i1692" type="#_x0000_t75" alt="eqIdd152c077220146cbb8cff3cce6bdb0d8" style="width:52.6pt;height:13.85pt" o:ole="">
            <v:imagedata r:id="rId1203" o:title="eqIdd152c077220146cbb8cff3cce6bdb0d8"/>
          </v:shape>
          <o:OLEObject Type="Embed" ProgID="Equation.DSMT4" ShapeID="_x0000_i1692" DrawAspect="Content" ObjectID="_1709814596" r:id="rId120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不一定成立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比如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280" w:dyaOrig="360">
          <v:shape id="_x0000_i1693" type="#_x0000_t75" alt="eqId05693a7a93534ad793b2bc58ad37e4f3" style="width:56.3pt;height:15.7pt" o:ole="">
            <v:imagedata r:id="rId1205" o:title="eqId05693a7a93534ad793b2bc58ad37e4f3"/>
          </v:shape>
          <o:OLEObject Type="Embed" ProgID="Equation.DSMT4" ShapeID="_x0000_i1693" DrawAspect="Content" ObjectID="_1709814597" r:id="rId120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880" w:dyaOrig="320">
          <v:shape id="_x0000_i1694" type="#_x0000_t75" alt="eqId3dca37bbcc67493cbcea2845a526bebf" style="width:38.75pt;height:13.85pt" o:ole="">
            <v:imagedata r:id="rId1207" o:title="eqId3dca37bbcc67493cbcea2845a526bebf"/>
          </v:shape>
          <o:OLEObject Type="Embed" ProgID="Equation.DSMT4" ShapeID="_x0000_i1694" DrawAspect="Content" ObjectID="_1709814598" r:id="rId120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故③错误；对于④：取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60" w:dyaOrig="280">
          <v:shape id="_x0000_i1695" type="#_x0000_t75" alt="eqIda08f8ddb5a9947448b15dbbe49715b99" style="width:24.45pt;height:12.45pt" o:ole="">
            <v:imagedata r:id="rId1209" o:title="eqIda08f8ddb5a9947448b15dbbe49715b99"/>
          </v:shape>
          <o:OLEObject Type="Embed" ProgID="Equation.DSMT4" ShapeID="_x0000_i1695" DrawAspect="Content" ObjectID="_1709814599" r:id="rId121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易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319" w:dyaOrig="340">
          <v:shape id="_x0000_i1696" type="#_x0000_t75" alt="eqIdbf44a77e03f8425ba1004e1618d295f0" style="width:57.7pt;height:14.75pt" o:ole="">
            <v:imagedata r:id="rId1211" o:title="eqIdbf44a77e03f8425ba1004e1618d295f0"/>
          </v:shape>
          <o:OLEObject Type="Embed" ProgID="Equation.DSMT4" ShapeID="_x0000_i1696" DrawAspect="Content" ObjectID="_1709814600" r:id="rId121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对于任意的实数</w:t>
      </w:r>
      <w:r w:rsidRPr="00D137C7">
        <w:rPr>
          <w:rFonts w:ascii="宋体" w:hAnsi="宋体" w:cs="宋体" w:hint="eastAsia"/>
          <w:i/>
          <w:snapToGrid w:val="0"/>
          <w:color w:val="000000" w:themeColor="text1"/>
          <w:kern w:val="0"/>
        </w:rPr>
        <w:t>a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总存在</w:t>
      </w:r>
      <w:r w:rsidRPr="00D137C7">
        <w:rPr>
          <w:rFonts w:ascii="宋体" w:hAnsi="宋体" w:cs="宋体" w:hint="eastAsia"/>
          <w:i/>
          <w:snapToGrid w:val="0"/>
          <w:color w:val="000000" w:themeColor="text1"/>
          <w:kern w:val="0"/>
        </w:rPr>
        <w:t>b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使之成立，故④正确.故选：B.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12.B.解：令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859" w:dyaOrig="300">
          <v:shape id="_x0000_i1697" type="#_x0000_t75" alt="eqId62ed2777a50442f3bcb734fd1f99a85e" style="width:37.4pt;height:13.85pt" o:ole="">
            <v:imagedata r:id="rId1213" o:title="eqId62ed2777a50442f3bcb734fd1f99a85e"/>
          </v:shape>
          <o:OLEObject Type="Embed" ProgID="Equation.DSMT4" ShapeID="_x0000_i1697" DrawAspect="Content" ObjectID="_1709814601" r:id="rId121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780" w:dyaOrig="260">
          <v:shape id="_x0000_i1698" type="#_x0000_t75" alt="eqId6ca456ce37b049bb8fc07f11822a15d0" style="width:34.6pt;height:11.55pt" o:ole="">
            <v:imagedata r:id="rId1215" o:title="eqId6ca456ce37b049bb8fc07f11822a15d0"/>
          </v:shape>
          <o:OLEObject Type="Embed" ProgID="Equation.DSMT4" ShapeID="_x0000_i1698" DrawAspect="Content" ObjectID="_1709814602" r:id="rId121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则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859" w:dyaOrig="300">
          <v:shape id="_x0000_i1699" type="#_x0000_t75" alt="eqId0b0a6feb72564591a12a50c80a7847a7" style="width:37.4pt;height:13.85pt" o:ole="">
            <v:imagedata r:id="rId1217" o:title="eqId0b0a6feb72564591a12a50c80a7847a7"/>
          </v:shape>
          <o:OLEObject Type="Embed" ProgID="Equation.DSMT4" ShapeID="_x0000_i1699" DrawAspect="Content" ObjectID="_1709814603" r:id="rId121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800" w:dyaOrig="260">
          <v:shape id="_x0000_i1700" type="#_x0000_t75" alt="eqIda62c3e6d54dc4c17a010d5ce15c077f2" style="width:35.55pt;height:11.55pt" o:ole="">
            <v:imagedata r:id="rId1219" o:title="eqIda62c3e6d54dc4c17a010d5ce15c077f2"/>
          </v:shape>
          <o:OLEObject Type="Embed" ProgID="Equation.DSMT4" ShapeID="_x0000_i1700" DrawAspect="Content" ObjectID="_1709814604" r:id="rId122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200" w:dyaOrig="340">
          <v:shape id="_x0000_i1701" type="#_x0000_t75" alt="eqId08a5a944bbcf4dc197265bd76a4a4cc5" style="width:96.45pt;height:14.75pt" o:ole="">
            <v:imagedata r:id="rId1221" o:title="eqId08a5a944bbcf4dc197265bd76a4a4cc5"/>
          </v:shape>
          <o:OLEObject Type="Embed" ProgID="Equation.DSMT4" ShapeID="_x0000_i1701" DrawAspect="Content" ObjectID="_1709814605" r:id="rId122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020" w:dyaOrig="340">
          <v:shape id="_x0000_i1702" type="#_x0000_t75" alt="eqIdc1284ebb12a847aca48159c202211d4c" style="width:44.75pt;height:14.75pt" o:ole="">
            <v:imagedata r:id="rId1223" o:title="eqIdc1284ebb12a847aca48159c202211d4c"/>
          </v:shape>
          <o:OLEObject Type="Embed" ProgID="Equation.DSMT4" ShapeID="_x0000_i1702" DrawAspect="Content" ObjectID="_1709814606" r:id="rId122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260" w:dyaOrig="340">
          <v:shape id="_x0000_i1703" type="#_x0000_t75" alt="eqIda2dfa92a7c5b433d82275da267066b73" style="width:99.7pt;height:14.75pt" o:ole="">
            <v:imagedata r:id="rId1225" o:title="eqIda2dfa92a7c5b433d82275da267066b73"/>
          </v:shape>
          <o:OLEObject Type="Embed" ProgID="Equation.DSMT4" ShapeID="_x0000_i1703" DrawAspect="Content" ObjectID="_1709814607" r:id="rId122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故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19" w:dyaOrig="280">
          <v:shape id="_x0000_i1704" type="#_x0000_t75" alt="eqId6bead86823ff44669394af86fdc119e3" style="width:26.75pt;height:12.45pt" o:ole="">
            <v:imagedata r:id="rId1227" o:title="eqId6bead86823ff44669394af86fdc119e3"/>
          </v:shape>
          <o:OLEObject Type="Embed" ProgID="Equation.DSMT4" ShapeID="_x0000_i1704" DrawAspect="Content" ObjectID="_1709814608" r:id="rId122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；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020" w:dyaOrig="300">
          <v:shape id="_x0000_i1705" type="#_x0000_t75" alt="eqId8810f929391f4f068b83ce20902207f4" style="width:88.15pt;height:13.85pt" o:ole="">
            <v:imagedata r:id="rId1229" o:title="eqId8810f929391f4f068b83ce20902207f4"/>
          </v:shape>
          <o:OLEObject Type="Embed" ProgID="Equation.DSMT4" ShapeID="_x0000_i1705" DrawAspect="Content" ObjectID="_1709814609" r:id="rId123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720" w:dyaOrig="340">
          <v:shape id="_x0000_i1706" type="#_x0000_t75" alt="eqId14de73d9285340caa12a0f9efcaa3923" style="width:120pt;height:14.75pt" o:ole="">
            <v:imagedata r:id="rId1231" o:title="eqId14de73d9285340caa12a0f9efcaa3923"/>
          </v:shape>
          <o:OLEObject Type="Embed" ProgID="Equation.DSMT4" ShapeID="_x0000_i1706" DrawAspect="Content" ObjectID="_1709814610" r:id="rId123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即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940" w:dyaOrig="300">
          <v:shape id="_x0000_i1707" type="#_x0000_t75" alt="eqId8c3093c4eb804027a799c90bbf3753a4" style="width:41.55pt;height:12.45pt" o:ole="">
            <v:imagedata r:id="rId1233" o:title="eqId8c3093c4eb804027a799c90bbf3753a4"/>
          </v:shape>
          <o:OLEObject Type="Embed" ProgID="Equation.DSMT4" ShapeID="_x0000_i1707" DrawAspect="Content" ObjectID="_1709814611" r:id="rId123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故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19" w:dyaOrig="280">
          <v:shape id="_x0000_i1708" type="#_x0000_t75" alt="eqIdfd2150dbd69043d0b14d4bc53e82ae7f" style="width:26.75pt;height:12.45pt" o:ole="">
            <v:imagedata r:id="rId1235" o:title="eqIdfd2150dbd69043d0b14d4bc53e82ae7f"/>
          </v:shape>
          <o:OLEObject Type="Embed" ProgID="Equation.DSMT4" ShapeID="_x0000_i1708" DrawAspect="Content" ObjectID="_1709814612" r:id="rId123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；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520" w:dyaOrig="300">
          <v:shape id="_x0000_i1709" type="#_x0000_t75" alt="eqIda0c0d715a4ae4c349e37385306d9750f" style="width:111.25pt;height:13.85pt" o:ole="">
            <v:imagedata r:id="rId1237" o:title="eqIda0c0d715a4ae4c349e37385306d9750f"/>
          </v:shape>
          <o:OLEObject Type="Embed" ProgID="Equation.DSMT4" ShapeID="_x0000_i1709" DrawAspect="Content" ObjectID="_1709814613" r:id="rId123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3220" w:dyaOrig="340">
          <v:shape id="_x0000_i1710" type="#_x0000_t75" alt="eqId458966a1b6d34968a51281cbfcd1be45" style="width:141.7pt;height:14.75pt" o:ole="">
            <v:imagedata r:id="rId1239" o:title="eqId458966a1b6d34968a51281cbfcd1be45"/>
          </v:shape>
          <o:OLEObject Type="Embed" ProgID="Equation.DSMT4" ShapeID="_x0000_i1710" DrawAspect="Content" ObjectID="_1709814614" r:id="rId124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即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460" w:dyaOrig="300">
          <v:shape id="_x0000_i1711" type="#_x0000_t75" alt="eqId92dbf122adcd488f9bd1f508ce38c79b" style="width:64.6pt;height:13.85pt" o:ole="">
            <v:imagedata r:id="rId1241" o:title="eqId92dbf122adcd488f9bd1f508ce38c79b"/>
          </v:shape>
          <o:OLEObject Type="Embed" ProgID="Equation.DSMT4" ShapeID="_x0000_i1711" DrawAspect="Content" ObjectID="_1709814615" r:id="rId124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故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39" w:dyaOrig="300">
          <v:shape id="_x0000_i1712" type="#_x0000_t75" alt="eqId2f63518b3f0344e29d489e10aeb2ad02" style="width:27.7pt;height:12.45pt" o:ole="">
            <v:imagedata r:id="rId1243" o:title="eqId2f63518b3f0344e29d489e10aeb2ad02"/>
          </v:shape>
          <o:OLEObject Type="Embed" ProgID="Equation.DSMT4" ShapeID="_x0000_i1712" DrawAspect="Content" ObjectID="_1709814616" r:id="rId124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；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所以“关于运算 * 对称”</w:t>
      </w:r>
      <w:proofErr w:type="gramStart"/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的点集个数</w:t>
      </w:r>
      <w:proofErr w:type="gramEnd"/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为1个.故选：B.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13</w:t>
      </w:r>
      <w:proofErr w:type="gramStart"/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.D</w:t>
      </w:r>
      <w:proofErr w:type="gramEnd"/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. 解：根据题意，函数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480" w:dyaOrig="300">
          <v:shape id="_x0000_i1713" type="#_x0000_t75" alt="eqId6f13759e937144069819aed2ae5a1057" style="width:21.25pt;height:12.45pt" o:ole="">
            <v:imagedata r:id="rId41" o:title="eqId6f13759e937144069819aed2ae5a1057"/>
          </v:shape>
          <o:OLEObject Type="Embed" ProgID="Equation.DSMT4" ShapeID="_x0000_i1713" DrawAspect="Content" ObjectID="_1709814617" r:id="rId124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的定义域为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20" w:dyaOrig="240">
          <v:shape id="_x0000_i1714" type="#_x0000_t75" alt="eqIdbedf755e0fdb4d078d6859360706b163" style="width:9.7pt;height:10.6pt" o:ole="">
            <v:imagedata r:id="rId1246" o:title="eqIdbedf755e0fdb4d078d6859360706b163"/>
          </v:shape>
          <o:OLEObject Type="Embed" ProgID="Equation.DSMT4" ShapeID="_x0000_i1714" DrawAspect="Content" ObjectID="_1709814618" r:id="rId1247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单调递增，值域为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40" w:dyaOrig="320">
          <v:shape id="_x0000_i1715" type="#_x0000_t75" alt="eqId75a143b898e14ccdb032561fba9da811" style="width:10.6pt;height:13.85pt" o:ole="">
            <v:imagedata r:id="rId1248" o:title="eqId75a143b898e14ccdb032561fba9da811"/>
          </v:shape>
          <o:OLEObject Type="Embed" ProgID="Equation.DSMT4" ShapeID="_x0000_i1715" DrawAspect="Content" ObjectID="_1709814619" r:id="rId1249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由此判断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对于A，定义域为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40" w:dyaOrig="260">
          <v:shape id="_x0000_i1716" type="#_x0000_t75" alt="eqId7dcd2312d0bf4bb1befdfcc170e45791" style="width:10.6pt;height:12pt" o:ole="">
            <v:imagedata r:id="rId1250" o:title="eqId7dcd2312d0bf4bb1befdfcc170e45791"/>
          </v:shape>
          <o:OLEObject Type="Embed" ProgID="Equation.DSMT4" ShapeID="_x0000_i1716" DrawAspect="Content" ObjectID="_1709814620" r:id="rId1251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值域为整数集，且为递增函数，没有这样的函数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对于B，定义域为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40" w:dyaOrig="260">
          <v:shape id="_x0000_i1717" type="#_x0000_t75" alt="eqId7fc4561966aa4ea2924541be8d21ddae" style="width:10.6pt;height:11.55pt" o:ole="">
            <v:imagedata r:id="rId1252" o:title="eqId7fc4561966aa4ea2924541be8d21ddae"/>
          </v:shape>
          <o:OLEObject Type="Embed" ProgID="Equation.DSMT4" ShapeID="_x0000_i1717" DrawAspect="Content" ObjectID="_1709814621" r:id="rId125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值域为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40" w:dyaOrig="320">
          <v:shape id="_x0000_i1718" type="#_x0000_t75" alt="eqId75a143b898e14ccdb032561fba9da811" style="width:10.6pt;height:13.85pt" o:ole="">
            <v:imagedata r:id="rId1248" o:title="eqId75a143b898e14ccdb032561fba9da811"/>
          </v:shape>
          <o:OLEObject Type="Embed" ProgID="Equation.DSMT4" ShapeID="_x0000_i1718" DrawAspect="Content" ObjectID="_1709814622" r:id="rId125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且为递增函数，没有这样的函数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对于C，定义域为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00" w:dyaOrig="320">
          <v:shape id="_x0000_i1719" type="#_x0000_t75" alt="eqIdf2ef0bdb99874b77b25cfe7de9d7ddbc" style="width:21.7pt;height:14.3pt" o:ole="">
            <v:imagedata r:id="rId1255" o:title="eqIdf2ef0bdb99874b77b25cfe7de9d7ddbc"/>
          </v:shape>
          <o:OLEObject Type="Embed" ProgID="Equation.DSMT4" ShapeID="_x0000_i1719" DrawAspect="Content" ObjectID="_1709814623" r:id="rId125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值域为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20" w:dyaOrig="320">
          <v:shape id="_x0000_i1720" type="#_x0000_t75" alt="eqId92e73e2b41904318ab5e3d5894a91e80" style="width:22.15pt;height:14.3pt" o:ole="">
            <v:imagedata r:id="rId1257" o:title="eqId92e73e2b41904318ab5e3d5894a91e80"/>
          </v:shape>
          <o:OLEObject Type="Embed" ProgID="Equation.DSMT4" ShapeID="_x0000_i1720" DrawAspect="Content" ObjectID="_1709814624" r:id="rId125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且为递增函数，没有这样的函数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对于D，可取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020" w:dyaOrig="620">
          <v:shape id="_x0000_i1721" type="#_x0000_t75" alt="eqId388e9612815540efaf7984be1b7f4696" style="width:88.15pt;height:27.25pt" o:ole="">
            <v:imagedata r:id="rId1259" o:title="eqId388e9612815540efaf7984be1b7f4696"/>
          </v:shape>
          <o:OLEObject Type="Embed" ProgID="Equation.DSMT4" ShapeID="_x0000_i1721" DrawAspect="Content" ObjectID="_1709814625" r:id="rId126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且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480" w:dyaOrig="300">
          <v:shape id="_x0000_i1722" type="#_x0000_t75" alt="eqId6f13759e937144069819aed2ae5a1057" style="width:21.25pt;height:12.45pt" o:ole="">
            <v:imagedata r:id="rId41" o:title="eqId6f13759e937144069819aed2ae5a1057"/>
          </v:shape>
          <o:OLEObject Type="Embed" ProgID="Equation.DSMT4" ShapeID="_x0000_i1722" DrawAspect="Content" ObjectID="_1709814626" r:id="rId1261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在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20" w:dyaOrig="320">
          <v:shape id="_x0000_i1723" type="#_x0000_t75" alt="eqId687b6c04f14249ac871f0d13ab5d7fc1" style="width:22.15pt;height:14.3pt" o:ole="">
            <v:imagedata r:id="rId1262" o:title="eqId687b6c04f14249ac871f0d13ab5d7fc1"/>
          </v:shape>
          <o:OLEObject Type="Embed" ProgID="Equation.DSMT4" ShapeID="_x0000_i1723" DrawAspect="Content" ObjectID="_1709814627" r:id="rId126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上为增函数，且值域为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40" w:dyaOrig="260">
          <v:shape id="_x0000_i1724" type="#_x0000_t75" alt="eqId7dcd2312d0bf4bb1befdfcc170e45791" style="width:10.6pt;height:12pt" o:ole="">
            <v:imagedata r:id="rId1250" o:title="eqId7dcd2312d0bf4bb1befdfcc170e45791"/>
          </v:shape>
          <o:OLEObject Type="Embed" ProgID="Equation.DSMT4" ShapeID="_x0000_i1724" DrawAspect="Content" ObjectID="_1709814628" r:id="rId126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满足题意，故选：D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14.BCD  解：由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000" w:dyaOrig="360">
          <v:shape id="_x0000_i1725" type="#_x0000_t75" alt="eqId205c7a61e2f24e21bc3885d5b29cd4c6" style="width:44.3pt;height:15.7pt" o:ole="">
            <v:imagedata r:id="rId1265" o:title="eqId205c7a61e2f24e21bc3885d5b29cd4c6"/>
          </v:shape>
          <o:OLEObject Type="Embed" ProgID="Equation.DSMT4" ShapeID="_x0000_i1725" DrawAspect="Content" ObjectID="_1709814629" r:id="rId126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得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859" w:dyaOrig="280">
          <v:shape id="_x0000_i1726" type="#_x0000_t75" alt="eqId351c7cf61f474764b5575798f697d068" style="width:37.4pt;height:12.45pt" o:ole="">
            <v:imagedata r:id="rId1267" o:title="eqId351c7cf61f474764b5575798f697d068"/>
          </v:shape>
          <o:OLEObject Type="Embed" ProgID="Equation.DSMT4" ShapeID="_x0000_i1726" DrawAspect="Content" ObjectID="_1709814630" r:id="rId126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639" w:dyaOrig="440">
          <v:shape id="_x0000_i1727" type="#_x0000_t75" alt="eqIdd1a84663c6da418e8643c6fcb9716c0a" style="width:1in;height:19.4pt" o:ole="">
            <v:imagedata r:id="rId1269" o:title="eqIdd1a84663c6da418e8643c6fcb9716c0a"/>
          </v:shape>
          <o:OLEObject Type="Embed" ProgID="Equation.DSMT4" ShapeID="_x0000_i1727" DrawAspect="Content" ObjectID="_1709814631" r:id="rId127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由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900" w:dyaOrig="660">
          <v:shape id="_x0000_i1728" type="#_x0000_t75" alt="eqId15a67a7b3cd0417593ed7465b62ae55e" style="width:39.7pt;height:29.55pt" o:ole="">
            <v:imagedata r:id="rId1271" o:title="eqId15a67a7b3cd0417593ed7465b62ae55e"/>
          </v:shape>
          <o:OLEObject Type="Embed" ProgID="Equation.DSMT4" ShapeID="_x0000_i1728" DrawAspect="Content" ObjectID="_1709814632" r:id="rId127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得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600" w:dyaOrig="320">
          <v:shape id="_x0000_i1729" type="#_x0000_t75" alt="eqId79ff7fd087c94c1087387a26c71c5006" style="width:70.15pt;height:13.85pt" o:ole="">
            <v:imagedata r:id="rId1273" o:title="eqId79ff7fd087c94c1087387a26c71c5006"/>
          </v:shape>
          <o:OLEObject Type="Embed" ProgID="Equation.DSMT4" ShapeID="_x0000_i1729" DrawAspect="Content" ObjectID="_1709814633" r:id="rId127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且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880" w:dyaOrig="320">
          <v:shape id="_x0000_i1730" type="#_x0000_t75" alt="eqIdc1800047ce2d4850bcec5577f821ea6e" style="width:38.75pt;height:13.85pt" o:ole="">
            <v:imagedata r:id="rId1275" o:title="eqIdc1800047ce2d4850bcec5577f821ea6e"/>
          </v:shape>
          <o:OLEObject Type="Embed" ProgID="Equation.DSMT4" ShapeID="_x0000_i1730" DrawAspect="Content" ObjectID="_1709814634" r:id="rId127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得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80" w:dyaOrig="320">
          <v:shape id="_x0000_i1731" type="#_x0000_t75" alt="eqId26ecee7234a24a11bd13d1638c18211b" style="width:30pt;height:14.3pt" o:ole="">
            <v:imagedata r:id="rId1277" o:title="eqId26ecee7234a24a11bd13d1638c18211b"/>
          </v:shape>
          <o:OLEObject Type="Embed" ProgID="Equation.DSMT4" ShapeID="_x0000_i1731" DrawAspect="Content" ObjectID="_1709814635" r:id="rId127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或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480" w:dyaOrig="300">
          <v:shape id="_x0000_i1732" type="#_x0000_t75" alt="eqId6d96f15fd46444178ece79112aa016db" style="width:21.25pt;height:13.85pt" o:ole="">
            <v:imagedata r:id="rId1279" o:title="eqId6d96f15fd46444178ece79112aa016db"/>
          </v:shape>
          <o:OLEObject Type="Embed" ProgID="Equation.DSMT4" ShapeID="_x0000_i1732" DrawAspect="Content" ObjectID="_1709814636" r:id="rId128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380" w:dyaOrig="440">
          <v:shape id="_x0000_i1733" type="#_x0000_t75" alt="eqIdf531330f067247098cf240ab024f707f" style="width:60.45pt;height:18.45pt" o:ole="">
            <v:imagedata r:id="rId1281" o:title="eqIdf531330f067247098cf240ab024f707f"/>
          </v:shape>
          <o:OLEObject Type="Embed" ProgID="Equation.DSMT4" ShapeID="_x0000_i1733" DrawAspect="Content" ObjectID="_1709814637" r:id="rId128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或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20" w:dyaOrig="400">
          <v:shape id="_x0000_i1734" type="#_x0000_t75" alt="eqId8efd18b7c7c44ddfb836291eb6356b53" style="width:27.25pt;height:18pt" o:ole="">
            <v:imagedata r:id="rId1283" o:title="eqId8efd18b7c7c44ddfb836291eb6356b53"/>
          </v:shape>
          <o:OLEObject Type="Embed" ProgID="Equation.DSMT4" ShapeID="_x0000_i1734" DrawAspect="Content" ObjectID="_1709814638" r:id="rId128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由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159" w:dyaOrig="620">
          <v:shape id="_x0000_i1735" type="#_x0000_t75" alt="eqIde1948e9e2ea04919a417ba6c95c7928e" style="width:50.75pt;height:27.25pt" o:ole="">
            <v:imagedata r:id="rId1285" o:title="eqIde1948e9e2ea04919a417ba6c95c7928e"/>
          </v:shape>
          <o:OLEObject Type="Embed" ProgID="Equation.DSMT4" ShapeID="_x0000_i1735" DrawAspect="Content" ObjectID="_1709814639" r:id="rId128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得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80" w:dyaOrig="260">
          <v:shape id="_x0000_i1736" type="#_x0000_t75" alt="eqIdce9006c0441b4d6b8be62928e5da13ab" style="width:30pt;height:11.55pt" o:ole="">
            <v:imagedata r:id="rId1287" o:title="eqIdce9006c0441b4d6b8be62928e5da13ab"/>
          </v:shape>
          <o:OLEObject Type="Embed" ProgID="Equation.DSMT4" ShapeID="_x0000_i1736" DrawAspect="Content" ObjectID="_1709814640" r:id="rId128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480" w:dyaOrig="440">
          <v:shape id="_x0000_i1737" type="#_x0000_t75" alt="eqId03fdfae0d6f448d4ade85291c3dbb0f6" style="width:65.55pt;height:18.45pt" o:ole="">
            <v:imagedata r:id="rId1289" o:title="eqId03fdfae0d6f448d4ade85291c3dbb0f6"/>
          </v:shape>
          <o:OLEObject Type="Embed" ProgID="Equation.DSMT4" ShapeID="_x0000_i1737" DrawAspect="Content" ObjectID="_1709814641" r:id="rId129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对于A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320" w:dyaOrig="440">
          <v:shape id="_x0000_i1738" type="#_x0000_t75" alt="eqId80e3aedbd1594d009269e01909915a4e" style="width:102pt;height:18.45pt" o:ole="">
            <v:imagedata r:id="rId1291" o:title="eqId80e3aedbd1594d009269e01909915a4e"/>
          </v:shape>
          <o:OLEObject Type="Embed" ProgID="Equation.DSMT4" ShapeID="_x0000_i1738" DrawAspect="Content" ObjectID="_1709814642" r:id="rId129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A错误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对于B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060" w:dyaOrig="300">
          <v:shape id="_x0000_i1739" type="#_x0000_t75" alt="eqIdd0b7ff9dff15434782b506d41dd5dfa2" style="width:46.15pt;height:13.85pt" o:ole="">
            <v:imagedata r:id="rId483" o:title="eqIdd0b7ff9dff15434782b506d41dd5dfa2"/>
          </v:shape>
          <o:OLEObject Type="Embed" ProgID="Equation.DSMT4" ShapeID="_x0000_i1739" DrawAspect="Content" ObjectID="_1709814643" r:id="rId129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B正确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lastRenderedPageBreak/>
        <w:t>对于C，因为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780" w:dyaOrig="440">
          <v:shape id="_x0000_i1740" type="#_x0000_t75" alt="eqId2b255d8c547d4f2d9d3686ff14cabb26" style="width:78pt;height:18.45pt" o:ole="">
            <v:imagedata r:id="rId1294" o:title="eqId2b255d8c547d4f2d9d3686ff14cabb26"/>
          </v:shape>
          <o:OLEObject Type="Embed" ProgID="Equation.DSMT4" ShapeID="_x0000_i1740" DrawAspect="Content" ObjectID="_1709814644" r:id="rId129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或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39" w:dyaOrig="400">
          <v:shape id="_x0000_i1741" type="#_x0000_t75" alt="eqId9219ffda1bf24f61816bbbed8acf2ca4" style="width:27.7pt;height:18pt" o:ole="">
            <v:imagedata r:id="rId1296" o:title="eqId9219ffda1bf24f61816bbbed8acf2ca4"/>
          </v:shape>
          <o:OLEObject Type="Embed" ProgID="Equation.DSMT4" ShapeID="_x0000_i1741" DrawAspect="Content" ObjectID="_1709814645" r:id="rId1297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580" w:dyaOrig="440">
          <v:shape id="_x0000_i1742" type="#_x0000_t75" alt="eqIdc5f09a8848994db5bde0a56eb3bed224" style="width:113.55pt;height:18.45pt" o:ole="">
            <v:imagedata r:id="rId1298" o:title="eqIdc5f09a8848994db5bde0a56eb3bed224"/>
          </v:shape>
          <o:OLEObject Type="Embed" ProgID="Equation.DSMT4" ShapeID="_x0000_i1742" DrawAspect="Content" ObjectID="_1709814646" r:id="rId1299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020" w:dyaOrig="380">
          <v:shape id="_x0000_i1743" type="#_x0000_t75" alt="eqIda15c30cee9744fafa506fefa4c364ce3" style="width:44.75pt;height:17.55pt" o:ole="">
            <v:imagedata r:id="rId485" o:title="eqIda15c30cee9744fafa506fefa4c364ce3"/>
          </v:shape>
          <o:OLEObject Type="Embed" ProgID="Equation.DSMT4" ShapeID="_x0000_i1743" DrawAspect="Content" ObjectID="_1709814647" r:id="rId1300"/>
        </w:object>
      </w:r>
      <w:r w:rsidRPr="00D137C7">
        <w:rPr>
          <w:rFonts w:ascii="Euclid Math Two" w:hAnsi="Euclid Math Two" w:cs="宋体"/>
          <w:snapToGrid w:val="0"/>
          <w:color w:val="000000" w:themeColor="text1"/>
          <w:kern w:val="0"/>
        </w:rPr>
        <w:sym w:font="Euclid Math Two" w:char="F0DC"/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60" w:dyaOrig="260">
          <v:shape id="_x0000_i1744" type="#_x0000_t75" alt="eqId312ef2c826304089b9b0f1d1e88b0f50" style="width:11.55pt;height:11.55pt" o:ole="">
            <v:imagedata r:id="rId487" o:title="eqId312ef2c826304089b9b0f1d1e88b0f50"/>
          </v:shape>
          <o:OLEObject Type="Embed" ProgID="Equation.DSMT4" ShapeID="_x0000_i1744" DrawAspect="Content" ObjectID="_1709814648" r:id="rId1301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C正确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对于D，因为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480" w:dyaOrig="440">
          <v:shape id="_x0000_i1745" type="#_x0000_t75" alt="eqId03fdfae0d6f448d4ade85291c3dbb0f6" style="width:65.55pt;height:18.45pt" o:ole="">
            <v:imagedata r:id="rId1289" o:title="eqId03fdfae0d6f448d4ade85291c3dbb0f6"/>
          </v:shape>
          <o:OLEObject Type="Embed" ProgID="Equation.DSMT4" ShapeID="_x0000_i1745" DrawAspect="Content" ObjectID="_1709814649" r:id="rId130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660" w:dyaOrig="440">
          <v:shape id="_x0000_i1746" type="#_x0000_t75" alt="eqIdb908c5f377f24457a9b0852eab8a6c0a" style="width:72.45pt;height:18.45pt" o:ole="">
            <v:imagedata r:id="rId1303" o:title="eqIdb908c5f377f24457a9b0852eab8a6c0a"/>
          </v:shape>
          <o:OLEObject Type="Embed" ProgID="Equation.DSMT4" ShapeID="_x0000_i1746" DrawAspect="Content" ObjectID="_1709814650" r:id="rId130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因为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380" w:dyaOrig="440">
          <v:shape id="_x0000_i1747" type="#_x0000_t75" alt="eqIdf531330f067247098cf240ab024f707f" style="width:60.45pt;height:18.45pt" o:ole="">
            <v:imagedata r:id="rId1281" o:title="eqIdf531330f067247098cf240ab024f707f"/>
          </v:shape>
          <o:OLEObject Type="Embed" ProgID="Equation.DSMT4" ShapeID="_x0000_i1747" DrawAspect="Content" ObjectID="_1709814651" r:id="rId130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或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20" w:dyaOrig="400">
          <v:shape id="_x0000_i1748" type="#_x0000_t75" alt="eqId8efd18b7c7c44ddfb836291eb6356b53" style="width:27.25pt;height:18pt" o:ole="">
            <v:imagedata r:id="rId1283" o:title="eqId8efd18b7c7c44ddfb836291eb6356b53"/>
          </v:shape>
          <o:OLEObject Type="Embed" ProgID="Equation.DSMT4" ShapeID="_x0000_i1748" DrawAspect="Content" ObjectID="_1709814652" r:id="rId130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440" w:dyaOrig="360">
          <v:shape id="_x0000_i1749" type="#_x0000_t75" alt="eqIde185ee1acd2349ce839bc77d4c800b35" style="width:19.4pt;height:15.7pt" o:ole="">
            <v:imagedata r:id="rId489" o:title="eqIde185ee1acd2349ce839bc77d4c800b35"/>
          </v:shape>
          <o:OLEObject Type="Embed" ProgID="Equation.DSMT4" ShapeID="_x0000_i1749" DrawAspect="Content" ObjectID="_1709814653" r:id="rId1307"/>
        </w:object>
      </w:r>
      <w:r w:rsidRPr="00D137C7">
        <w:rPr>
          <w:rFonts w:ascii="Euclid Math Two" w:hAnsi="Euclid Math Two" w:cs="宋体"/>
          <w:snapToGrid w:val="0"/>
          <w:color w:val="000000" w:themeColor="text1"/>
          <w:kern w:val="0"/>
        </w:rPr>
        <w:sym w:font="Euclid Math Two" w:char="F0DC"/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20" w:dyaOrig="240">
          <v:shape id="_x0000_i1750" type="#_x0000_t75" alt="eqId8754ce8cf7f34f04abb9a0c041f57f5c" style="width:9.7pt;height:10.6pt" o:ole="">
            <v:imagedata r:id="rId491" o:title="eqId8754ce8cf7f34f04abb9a0c041f57f5c"/>
          </v:shape>
          <o:OLEObject Type="Embed" ProgID="Equation.DSMT4" ShapeID="_x0000_i1750" DrawAspect="Content" ObjectID="_1709814654" r:id="rId130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D正确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15.ABC解：由己知得：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820" w:dyaOrig="440">
          <v:shape id="_x0000_i1751" type="#_x0000_t75" alt="eqId12580033eee2438cb24ed65b4c0e20d5" style="width:80.3pt;height:19.4pt" o:ole="">
            <v:imagedata r:id="rId1309" o:title="eqId12580033eee2438cb24ed65b4c0e20d5"/>
          </v:shape>
          <o:OLEObject Type="Embed" ProgID="Equation.DSMT4" ShapeID="_x0000_i1751" DrawAspect="Content" ObjectID="_1709814655" r:id="rId131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令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320" w:dyaOrig="360">
          <v:shape id="_x0000_i1752" type="#_x0000_t75" alt="eqId4fae9a6a365d4d629e5982c78e7b87b0" style="width:102pt;height:15.7pt" o:ole="">
            <v:imagedata r:id="rId1311" o:title="eqId4fae9a6a365d4d629e5982c78e7b87b0"/>
          </v:shape>
          <o:OLEObject Type="Embed" ProgID="Equation.DSMT4" ShapeID="_x0000_i1752" DrawAspect="Content" ObjectID="_1709814656" r:id="rId1312"/>
        </w:objec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A：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40" w:dyaOrig="260">
          <v:shape id="_x0000_i1753" type="#_x0000_t75" alt="eqIdba2c442ccb52438cbe62940a74455a9d" style="width:28.6pt;height:12pt" o:ole="">
            <v:imagedata r:id="rId497" o:title="eqIdba2c442ccb52438cbe62940a74455a9d"/>
          </v:shape>
          <o:OLEObject Type="Embed" ProgID="Equation.DSMT4" ShapeID="_x0000_i1753" DrawAspect="Content" ObjectID="_1709814657" r:id="rId131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即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20" w:dyaOrig="320">
          <v:shape id="_x0000_i1754" type="#_x0000_t75" alt="eqIde9e727e4a94d41ccbab0b63a95b07c1a" style="width:22.15pt;height:13.85pt" o:ole="">
            <v:imagedata r:id="rId1314" o:title="eqIde9e727e4a94d41ccbab0b63a95b07c1a"/>
          </v:shape>
          <o:OLEObject Type="Embed" ProgID="Equation.DSMT4" ShapeID="_x0000_i1754" DrawAspect="Content" ObjectID="_1709814658" r:id="rId131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是方程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880" w:dyaOrig="320">
          <v:shape id="_x0000_i1755" type="#_x0000_t75" alt="eqId3dca37bbcc67493cbcea2845a526bebf" style="width:38.75pt;height:13.85pt" o:ole="">
            <v:imagedata r:id="rId1207" o:title="eqId3dca37bbcc67493cbcea2845a526bebf"/>
          </v:shape>
          <o:OLEObject Type="Embed" ProgID="Equation.DSMT4" ShapeID="_x0000_i1755" DrawAspect="Content" ObjectID="_1709814659" r:id="rId131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的两个根，则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499" w:dyaOrig="760">
          <v:shape id="_x0000_i1756" type="#_x0000_t75" alt="eqId8301a305df5441f1b1b1afe7d604fc21" style="width:66pt;height:32.75pt" o:ole="">
            <v:imagedata r:id="rId1317" o:title="eqId8301a305df5441f1b1b1afe7d604fc21"/>
          </v:shape>
          <o:OLEObject Type="Embed" ProgID="Equation.DSMT4" ShapeID="_x0000_i1756" DrawAspect="Content" ObjectID="_1709814660" r:id="rId131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得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79" w:dyaOrig="280">
          <v:shape id="_x0000_i1757" type="#_x0000_t75" alt="eqId4dbc6ec35e224aa790d47f5a60f2533d" style="width:30pt;height:12.45pt" o:ole="">
            <v:imagedata r:id="rId499" o:title="eqId4dbc6ec35e224aa790d47f5a60f2533d"/>
          </v:shape>
          <o:OLEObject Type="Embed" ProgID="Equation.DSMT4" ShapeID="_x0000_i1757" DrawAspect="Content" ObjectID="_1709814661" r:id="rId1319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正确；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B：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99" w:dyaOrig="280">
          <v:shape id="_x0000_i1758" type="#_x0000_t75" alt="eqId5708183981f3453bbefb6b72d046bfb4" style="width:26.3pt;height:12pt" o:ole="">
            <v:imagedata r:id="rId501" o:title="eqId5708183981f3453bbefb6b72d046bfb4"/>
          </v:shape>
          <o:OLEObject Type="Embed" ProgID="Equation.DSMT4" ShapeID="_x0000_i1758" DrawAspect="Content" ObjectID="_1709814662" r:id="rId132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则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460" w:dyaOrig="800">
          <v:shape id="_x0000_i1759" type="#_x0000_t75" alt="eqIdb0cad368616f4fd69a573904a7284bfb" style="width:108pt;height:35.55pt" o:ole="">
            <v:imagedata r:id="rId1321" o:title="eqIdb0cad368616f4fd69a573904a7284bfb"/>
          </v:shape>
          <o:OLEObject Type="Embed" ProgID="Equation.DSMT4" ShapeID="_x0000_i1759" DrawAspect="Content" ObjectID="_1709814663" r:id="rId132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解得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79" w:dyaOrig="280">
          <v:shape id="_x0000_i1760" type="#_x0000_t75" alt="eqId4dbc6ec35e224aa790d47f5a60f2533d" style="width:30pt;height:12.45pt" o:ole="">
            <v:imagedata r:id="rId499" o:title="eqId4dbc6ec35e224aa790d47f5a60f2533d"/>
          </v:shape>
          <o:OLEObject Type="Embed" ProgID="Equation.DSMT4" ShapeID="_x0000_i1760" DrawAspect="Content" ObjectID="_1709814664" r:id="rId132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正确；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C：当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80" w:dyaOrig="280">
          <v:shape id="_x0000_i1761" type="#_x0000_t75" alt="eqIda82bb8bde05645758b570c2f01a4747d" style="width:30pt;height:12.45pt" o:ole="">
            <v:imagedata r:id="rId504" o:title="eqIda82bb8bde05645758b570c2f01a4747d"/>
          </v:shape>
          <o:OLEObject Type="Embed" ProgID="Equation.DSMT4" ShapeID="_x0000_i1761" DrawAspect="Content" ObjectID="_1709814665" r:id="rId132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时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280" w:dyaOrig="440">
          <v:shape id="_x0000_i1762" type="#_x0000_t75" alt="eqIdf66c9ebf9f714383a6a61c21b60cd775" style="width:100.6pt;height:19.4pt" o:ole="">
            <v:imagedata r:id="rId1325" o:title="eqIdf66c9ebf9f714383a6a61c21b60cd775"/>
          </v:shape>
          <o:OLEObject Type="Embed" ProgID="Equation.DSMT4" ShapeID="_x0000_i1762" DrawAspect="Content" ObjectID="_1709814666" r:id="rId132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解得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79" w:dyaOrig="280">
          <v:shape id="_x0000_i1763" type="#_x0000_t75" alt="eqId0f453d06bb7e4f68a23fb91c7407fe05" style="width:30pt;height:12.45pt" o:ole="">
            <v:imagedata r:id="rId506" o:title="eqId0f453d06bb7e4f68a23fb91c7407fe05"/>
          </v:shape>
          <o:OLEObject Type="Embed" ProgID="Equation.DSMT4" ShapeID="_x0000_i1763" DrawAspect="Content" ObjectID="_1709814667" r:id="rId1327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或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59" w:dyaOrig="280">
          <v:shape id="_x0000_i1764" type="#_x0000_t75" alt="eqIdb019196940d74798a555770d6cdcd7ee" style="width:24.45pt;height:12.45pt" o:ole="">
            <v:imagedata r:id="rId508" o:title="eqIdb019196940d74798a555770d6cdcd7ee"/>
          </v:shape>
          <o:OLEObject Type="Embed" ProgID="Equation.DSMT4" ShapeID="_x0000_i1764" DrawAspect="Content" ObjectID="_1709814668" r:id="rId132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正确；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D：当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499" w:dyaOrig="260">
          <v:shape id="_x0000_i1765" type="#_x0000_t75" alt="eqId278f4a80fb99455dbf9354b008329213" style="width:21.7pt;height:11.55pt" o:ole="">
            <v:imagedata r:id="rId510" o:title="eqId278f4a80fb99455dbf9354b008329213"/>
          </v:shape>
          <o:OLEObject Type="Embed" ProgID="Equation.DSMT4" ShapeID="_x0000_i1765" DrawAspect="Content" ObjectID="_1709814669" r:id="rId1329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时，有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4320" w:dyaOrig="480">
          <v:shape id="_x0000_i1766" type="#_x0000_t75" alt="eqIde22bda7d310b40daaf3e5c1f84953ac9" style="width:189.7pt;height:21.25pt" o:ole="">
            <v:imagedata r:id="rId1330" o:title="eqIde22bda7d310b40daaf3e5c1f84953ac9"/>
          </v:shape>
          <o:OLEObject Type="Embed" ProgID="Equation.DSMT4" ShapeID="_x0000_i1766" DrawAspect="Content" ObjectID="_1709814670" r:id="rId1331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220" w:dyaOrig="440">
          <v:shape id="_x0000_i1767" type="#_x0000_t75" alt="eqIdabe5ae70e3ea4a80ab92e3c2061c9bfd" style="width:97.4pt;height:19.4pt" o:ole="">
            <v:imagedata r:id="rId1332" o:title="eqIdabe5ae70e3ea4a80ab92e3c2061c9bfd"/>
          </v:shape>
          <o:OLEObject Type="Embed" ProgID="Equation.DSMT4" ShapeID="_x0000_i1767" DrawAspect="Content" ObjectID="_1709814671" r:id="rId133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错误；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16. BCD 解：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A．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79" w:dyaOrig="280">
          <v:shape id="_x0000_i1768" type="#_x0000_t75" alt="eqIdddacfb3de52044e0b275b1f2326a8f83" style="width:30pt;height:12.45pt" o:ole="">
            <v:imagedata r:id="rId1334" o:title="eqIdddacfb3de52044e0b275b1f2326a8f83"/>
          </v:shape>
          <o:OLEObject Type="Embed" ProgID="Equation.DSMT4" ShapeID="_x0000_i1768" DrawAspect="Content" ObjectID="_1709814672" r:id="rId133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时，不满足③，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480" w:dyaOrig="240">
          <v:shape id="_x0000_i1769" type="#_x0000_t75" alt="eqId9549cdedea5e4178a59b0c0c144e357c" style="width:21.25pt;height:10.6pt" o:ole="">
            <v:imagedata r:id="rId1336" o:title="eqId9549cdedea5e4178a59b0c0c144e357c"/>
          </v:shape>
          <o:OLEObject Type="Embed" ProgID="Equation.DSMT4" ShapeID="_x0000_i1769" DrawAspect="Content" ObjectID="_1709814673" r:id="rId1337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则由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840" w:dyaOrig="280">
          <v:shape id="_x0000_i1770" type="#_x0000_t75" alt="eqId822f508b782b4f9589ed3b36a2fa90dc" style="width:36.45pt;height:12pt" o:ole="">
            <v:imagedata r:id="rId1338" o:title="eqId822f508b782b4f9589ed3b36a2fa90dc"/>
          </v:shape>
          <o:OLEObject Type="Embed" ProgID="Equation.DSMT4" ShapeID="_x0000_i1770" DrawAspect="Content" ObjectID="_1709814674" r:id="rId1339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得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059" w:dyaOrig="280">
          <v:shape id="_x0000_i1771" type="#_x0000_t75" alt="eqId451423788b8142a5a01939e5c6fede68" style="width:46.15pt;height:12.45pt" o:ole="">
            <v:imagedata r:id="rId1340" o:title="eqId451423788b8142a5a01939e5c6fede68"/>
          </v:shape>
          <o:OLEObject Type="Embed" ProgID="Equation.DSMT4" ShapeID="_x0000_i1771" DrawAspect="Content" ObjectID="_1709814675" r:id="rId1341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199" w:dyaOrig="300">
          <v:shape id="_x0000_i1772" type="#_x0000_t75" alt="eqIddff409b033104988b6d38212b8c366c1" style="width:52.6pt;height:13.85pt" o:ole="">
            <v:imagedata r:id="rId1342" o:title="eqIddff409b033104988b6d38212b8c366c1"/>
          </v:shape>
          <o:OLEObject Type="Embed" ProgID="Equation.DSMT4" ShapeID="_x0000_i1772" DrawAspect="Content" ObjectID="_1709814676" r:id="rId134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则在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60" w:dyaOrig="280">
          <v:shape id="_x0000_i1773" type="#_x0000_t75" alt="eqId92869ac114124367b45f631d030ed6bd" style="width:11.55pt;height:12pt" o:ole="">
            <v:imagedata r:id="rId1344" o:title="eqId92869ac114124367b45f631d030ed6bd"/>
          </v:shape>
          <o:OLEObject Type="Embed" ProgID="Equation.DSMT4" ShapeID="_x0000_i1773" DrawAspect="Content" ObjectID="_1709814677" r:id="rId134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中设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59" w:dyaOrig="280">
          <v:shape id="_x0000_i1774" type="#_x0000_t75" alt="eqId0cbf9d5b53964de4ab93be49e38f528d" style="width:24.45pt;height:12.45pt" o:ole="">
            <v:imagedata r:id="rId1346" o:title="eqId0cbf9d5b53964de4ab93be49e38f528d"/>
          </v:shape>
          <o:OLEObject Type="Embed" ProgID="Equation.DSMT4" ShapeID="_x0000_i1774" DrawAspect="Content" ObjectID="_1709814678" r:id="rId1347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由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880" w:dyaOrig="280">
          <v:shape id="_x0000_i1775" type="#_x0000_t75" alt="eqId8563e6acdb9b4fde893428a8b2d4e7f5" style="width:38.75pt;height:12.45pt" o:ole="">
            <v:imagedata r:id="rId1348" o:title="eqId8563e6acdb9b4fde893428a8b2d4e7f5"/>
          </v:shape>
          <o:OLEObject Type="Embed" ProgID="Equation.DSMT4" ShapeID="_x0000_i1775" DrawAspect="Content" ObjectID="_1709814679" r:id="rId1349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得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639" w:dyaOrig="280">
          <v:shape id="_x0000_i1776" type="#_x0000_t75" alt="eqIda0ffde7a49aa4b1b950db2d7999905e9" style="width:1in;height:12.45pt" o:ole="">
            <v:imagedata r:id="rId1350" o:title="eqIda0ffde7a49aa4b1b950db2d7999905e9"/>
          </v:shape>
          <o:OLEObject Type="Embed" ProgID="Equation.DSMT4" ShapeID="_x0000_i1776" DrawAspect="Content" ObjectID="_1709814680" r:id="rId1351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60" w:dyaOrig="320">
          <v:shape id="_x0000_i1777" type="#_x0000_t75" alt="eqIdee4c5c0ff2a6449a9ca3a1f9a3943361" style="width:29.55pt;height:13.85pt" o:ole="">
            <v:imagedata r:id="rId1352" o:title="eqIdee4c5c0ff2a6449a9ca3a1f9a3943361"/>
          </v:shape>
          <o:OLEObject Type="Embed" ProgID="Equation.DSMT4" ShapeID="_x0000_i1777" DrawAspect="Content" ObjectID="_1709814681" r:id="rId135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不能构成群；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B．</w:t>
      </w:r>
      <w:r w:rsidRPr="00D137C7">
        <w:rPr>
          <w:rFonts w:ascii="宋体" w:hAnsi="宋体" w:cs="宋体" w:hint="eastAsia"/>
          <w:i/>
          <w:snapToGrid w:val="0"/>
          <w:color w:val="000000" w:themeColor="text1"/>
          <w:kern w:val="0"/>
        </w:rPr>
        <w:t>G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为正有理数集，①任意两个正有理数的</w:t>
      </w:r>
      <w:proofErr w:type="gramStart"/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积仍然</w:t>
      </w:r>
      <w:proofErr w:type="gramEnd"/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为正有理数，②显然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59" w:dyaOrig="280">
          <v:shape id="_x0000_i1778" type="#_x0000_t75" alt="eqIdac60dd7855c44443b02826a67f4ea55f" style="width:24.45pt;height:12.45pt" o:ole="">
            <v:imagedata r:id="rId1354" o:title="eqIdac60dd7855c44443b02826a67f4ea55f"/>
          </v:shape>
          <o:OLEObject Type="Embed" ProgID="Equation.DSMT4" ShapeID="_x0000_i1778" DrawAspect="Content" ObjectID="_1709814682" r:id="rId135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对任意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20" w:dyaOrig="280">
          <v:shape id="_x0000_i1779" type="#_x0000_t75" alt="eqIdad8e6f34b95e477083152309b3051dbe" style="width:27.25pt;height:12.45pt" o:ole="">
            <v:imagedata r:id="rId1356" o:title="eqIdad8e6f34b95e477083152309b3051dbe"/>
          </v:shape>
          <o:OLEObject Type="Embed" ProgID="Equation.DSMT4" ShapeID="_x0000_i1779" DrawAspect="Content" ObjectID="_1709814683" r:id="rId1357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599" w:dyaOrig="280">
          <v:shape id="_x0000_i1780" type="#_x0000_t75" alt="eqId12906706202349a88c53467c0702cb78" style="width:70.6pt;height:12.45pt" o:ole="">
            <v:imagedata r:id="rId1358" o:title="eqId12906706202349a88c53467c0702cb78"/>
          </v:shape>
          <o:OLEObject Type="Embed" ProgID="Equation.DSMT4" ShapeID="_x0000_i1780" DrawAspect="Content" ObjectID="_1709814684" r:id="rId1359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③对任意正有理数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00" w:dyaOrig="220">
          <v:shape id="_x0000_i1781" type="#_x0000_t75" alt="eqId70a27b6ddf6b478285353abb3b1f3741" style="width:9.25pt;height:8.75pt" o:ole="">
            <v:imagedata r:id="rId554" o:title="eqId70a27b6ddf6b478285353abb3b1f3741"/>
          </v:shape>
          <o:OLEObject Type="Embed" ProgID="Equation.DSMT4" ShapeID="_x0000_i1781" DrawAspect="Content" ObjectID="_1709814685" r:id="rId136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20" w:dyaOrig="560">
          <v:shape id="_x0000_i1782" type="#_x0000_t75" alt="eqIde1c719c10d094d0fb27d12775aa45997" style="width:9.7pt;height:24pt" o:ole="">
            <v:imagedata r:id="rId1361" o:title="eqIde1c719c10d094d0fb27d12775aa45997"/>
          </v:shape>
          <o:OLEObject Type="Embed" ProgID="Equation.DSMT4" ShapeID="_x0000_i1782" DrawAspect="Content" ObjectID="_1709814686" r:id="rId136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也是正有理数，且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740" w:dyaOrig="620">
          <v:shape id="_x0000_i1783" type="#_x0000_t75" alt="eqId8f542d69fc0d4a7fa0bceaef8cc46330" style="width:76.15pt;height:27.25pt" o:ole="">
            <v:imagedata r:id="rId1363" o:title="eqId8f542d69fc0d4a7fa0bceaef8cc46330"/>
          </v:shape>
          <o:OLEObject Type="Embed" ProgID="Equation.DSMT4" ShapeID="_x0000_i1783" DrawAspect="Content" ObjectID="_1709814687" r:id="rId136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即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499" w:dyaOrig="260">
          <v:shape id="_x0000_i1784" type="#_x0000_t75" alt="eqId7634adc770a74e78bd1c42bcf7de5f3a" style="width:21.7pt;height:11.55pt" o:ole="">
            <v:imagedata r:id="rId1365" o:title="eqId7634adc770a74e78bd1c42bcf7de5f3a"/>
          </v:shape>
          <o:OLEObject Type="Embed" ProgID="Equation.DSMT4" ShapeID="_x0000_i1784" DrawAspect="Content" ObjectID="_1709814688" r:id="rId136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④有理数的乘数满足结合律，B中可构造群；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C．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499" w:dyaOrig="320">
          <v:shape id="_x0000_i1785" type="#_x0000_t75" alt="eqId48b4e07eb68e40daaa83ce054649b509" style="width:66pt;height:14.3pt" o:ole="">
            <v:imagedata r:id="rId546" o:title="eqId48b4e07eb68e40daaa83ce054649b509"/>
          </v:shape>
          <o:OLEObject Type="Embed" ProgID="Equation.DSMT4" ShapeID="_x0000_i1785" DrawAspect="Content" ObjectID="_1709814689" r:id="rId1367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(</w:t>
      </w:r>
      <w:r w:rsidRPr="00D137C7">
        <w:rPr>
          <w:rFonts w:ascii="宋体" w:hAnsi="宋体" w:cs="宋体" w:hint="eastAsia"/>
          <w:i/>
          <w:snapToGrid w:val="0"/>
          <w:color w:val="000000" w:themeColor="text1"/>
          <w:kern w:val="0"/>
        </w:rPr>
        <w:t>i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为虚数单位)，①可验证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60" w:dyaOrig="280">
          <v:shape id="_x0000_i1786" type="#_x0000_t75" alt="eqId92869ac114124367b45f631d030ed6bd" style="width:11.55pt;height:12pt" o:ole="">
            <v:imagedata r:id="rId1344" o:title="eqId92869ac114124367b45f631d030ed6bd"/>
          </v:shape>
          <o:OLEObject Type="Embed" ProgID="Equation.DSMT4" ShapeID="_x0000_i1786" DrawAspect="Content" ObjectID="_1709814690" r:id="rId136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中任意两数（可相等）的乘积仍然属于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60" w:dyaOrig="280">
          <v:shape id="_x0000_i1787" type="#_x0000_t75" alt="eqId92869ac114124367b45f631d030ed6bd" style="width:11.55pt;height:12pt" o:ole="">
            <v:imagedata r:id="rId1344" o:title="eqId92869ac114124367b45f631d030ed6bd"/>
          </v:shape>
          <o:OLEObject Type="Embed" ProgID="Equation.DSMT4" ShapeID="_x0000_i1787" DrawAspect="Content" ObjectID="_1709814691" r:id="rId1369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；②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499" w:dyaOrig="260">
          <v:shape id="_x0000_i1788" type="#_x0000_t75" alt="eqId7634adc770a74e78bd1c42bcf7de5f3a" style="width:21.7pt;height:11.55pt" o:ole="">
            <v:imagedata r:id="rId1365" o:title="eqId7634adc770a74e78bd1c42bcf7de5f3a"/>
          </v:shape>
          <o:OLEObject Type="Embed" ProgID="Equation.DSMT4" ShapeID="_x0000_i1788" DrawAspect="Content" ObjectID="_1709814692" r:id="rId137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满足任意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20" w:dyaOrig="280">
          <v:shape id="_x0000_i1789" type="#_x0000_t75" alt="eqIdad8e6f34b95e477083152309b3051dbe" style="width:27.25pt;height:12.45pt" o:ole="">
            <v:imagedata r:id="rId1356" o:title="eqIdad8e6f34b95e477083152309b3051dbe"/>
          </v:shape>
          <o:OLEObject Type="Embed" ProgID="Equation.DSMT4" ShapeID="_x0000_i1789" DrawAspect="Content" ObjectID="_1709814693" r:id="rId1371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有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239" w:dyaOrig="280">
          <v:shape id="_x0000_i1790" type="#_x0000_t75" alt="eqId3f36b5b303604d329529b0ccbb551531" style="width:54.45pt;height:12.45pt" o:ole="">
            <v:imagedata r:id="rId1372" o:title="eqId3f36b5b303604d329529b0ccbb551531"/>
          </v:shape>
          <o:OLEObject Type="Embed" ProgID="Equation.DSMT4" ShapeID="_x0000_i1790" DrawAspect="Content" ObjectID="_1709814694" r:id="rId137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；③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499" w:dyaOrig="260">
          <v:shape id="_x0000_i1791" type="#_x0000_t75" alt="eqId7634adc770a74e78bd1c42bcf7de5f3a" style="width:21.7pt;height:11.55pt" o:ole="">
            <v:imagedata r:id="rId1365" o:title="eqId7634adc770a74e78bd1c42bcf7de5f3a"/>
          </v:shape>
          <o:OLEObject Type="Embed" ProgID="Equation.DSMT4" ShapeID="_x0000_i1791" DrawAspect="Content" ObjectID="_1709814695" r:id="rId137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满足任意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20" w:dyaOrig="280">
          <v:shape id="_x0000_i1792" type="#_x0000_t75" alt="eqIdad8e6f34b95e477083152309b3051dbe" style="width:27.25pt;height:12.45pt" o:ole="">
            <v:imagedata r:id="rId1356" o:title="eqIdad8e6f34b95e477083152309b3051dbe"/>
          </v:shape>
          <o:OLEObject Type="Embed" ProgID="Equation.DSMT4" ShapeID="_x0000_i1792" DrawAspect="Content" ObjectID="_1709814696" r:id="rId137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存在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99" w:dyaOrig="280">
          <v:shape id="_x0000_i1793" type="#_x0000_t75" alt="eqId942190a3300e4fbab3d11dd1bc8bb2e5" style="width:26.3pt;height:12.45pt" o:ole="">
            <v:imagedata r:id="rId1376" o:title="eqId942190a3300e4fbab3d11dd1bc8bb2e5"/>
          </v:shape>
          <o:OLEObject Type="Embed" ProgID="Equation.DSMT4" ShapeID="_x0000_i1793" DrawAspect="Content" ObjectID="_1709814697" r:id="rId1377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有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639" w:dyaOrig="280">
          <v:shape id="_x0000_i1794" type="#_x0000_t75" alt="eqId6be59ba3639945d38fddc90f3d12ed50" style="width:1in;height:12.45pt" o:ole="">
            <v:imagedata r:id="rId1378" o:title="eqId6be59ba3639945d38fddc90f3d12ed50"/>
          </v:shape>
          <o:OLEObject Type="Embed" ProgID="Equation.DSMT4" ShapeID="_x0000_i1794" DrawAspect="Content" ObjectID="_1709814698" r:id="rId1379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实质上有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659" w:dyaOrig="320">
          <v:shape id="_x0000_i1795" type="#_x0000_t75" alt="eqId90204528204d420095b70876bc40f7af" style="width:116.75pt;height:13.85pt" o:ole="">
            <v:imagedata r:id="rId1380" o:title="eqId90204528204d420095b70876bc40f7af"/>
          </v:shape>
          <o:OLEObject Type="Embed" ProgID="Equation.DSMT4" ShapeID="_x0000_i1795" DrawAspect="Content" ObjectID="_1709814699" r:id="rId1381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；④复数的乘法运算满足结合律，C中可构造群；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D．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939" w:dyaOrig="320">
          <v:shape id="_x0000_i1796" type="#_x0000_t75" alt="eqIdffbe624ba3b34d3fa78a8502c2181eaf" style="width:85.85pt;height:14.3pt" o:ole="">
            <v:imagedata r:id="rId549" o:title="eqIdffbe624ba3b34d3fa78a8502c2181eaf"/>
          </v:shape>
          <o:OLEObject Type="Embed" ProgID="Equation.DSMT4" ShapeID="_x0000_i1796" DrawAspect="Content" ObjectID="_1709814700" r:id="rId138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①任意两个整数的和不是整数，它除以7的余数一定属于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60" w:dyaOrig="280">
          <v:shape id="_x0000_i1797" type="#_x0000_t75" alt="eqId92869ac114124367b45f631d030ed6bd" style="width:11.55pt;height:12pt" o:ole="">
            <v:imagedata r:id="rId1344" o:title="eqId92869ac114124367b45f631d030ed6bd"/>
          </v:shape>
          <o:OLEObject Type="Embed" ProgID="Equation.DSMT4" ShapeID="_x0000_i1797" DrawAspect="Content" ObjectID="_1709814701" r:id="rId138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②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480" w:dyaOrig="240">
          <v:shape id="_x0000_i1798" type="#_x0000_t75" alt="eqId9549cdedea5e4178a59b0c0c144e357c" style="width:21.25pt;height:10.6pt" o:ole="">
            <v:imagedata r:id="rId1336" o:title="eqId9549cdedea5e4178a59b0c0c144e357c"/>
          </v:shape>
          <o:OLEObject Type="Embed" ProgID="Equation.DSMT4" ShapeID="_x0000_i1798" DrawAspect="Content" ObjectID="_1709814702" r:id="rId138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满足对任意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20" w:dyaOrig="280">
          <v:shape id="_x0000_i1799" type="#_x0000_t75" alt="eqIdad8e6f34b95e477083152309b3051dbe" style="width:27.25pt;height:12.45pt" o:ole="">
            <v:imagedata r:id="rId1356" o:title="eqIdad8e6f34b95e477083152309b3051dbe"/>
          </v:shape>
          <o:OLEObject Type="Embed" ProgID="Equation.DSMT4" ShapeID="_x0000_i1799" DrawAspect="Content" ObjectID="_1709814703" r:id="rId138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319" w:dyaOrig="280">
          <v:shape id="_x0000_i1800" type="#_x0000_t75" alt="eqId235c6f047a9e4a76b4eab0a141e7b67d" style="width:57.7pt;height:12.45pt" o:ole="">
            <v:imagedata r:id="rId1386" o:title="eqId235c6f047a9e4a76b4eab0a141e7b67d"/>
          </v:shape>
          <o:OLEObject Type="Embed" ProgID="Equation.DSMT4" ShapeID="_x0000_i1800" DrawAspect="Content" ObjectID="_1709814704" r:id="rId1387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③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499" w:dyaOrig="260">
          <v:shape id="_x0000_i1801" type="#_x0000_t75" alt="eqId7634adc770a74e78bd1c42bcf7de5f3a" style="width:21.7pt;height:11.55pt" o:ole="">
            <v:imagedata r:id="rId1365" o:title="eqId7634adc770a74e78bd1c42bcf7de5f3a"/>
          </v:shape>
          <o:OLEObject Type="Embed" ProgID="Equation.DSMT4" ShapeID="_x0000_i1801" DrawAspect="Content" ObjectID="_1709814705" r:id="rId138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480" w:dyaOrig="240">
          <v:shape id="_x0000_i1802" type="#_x0000_t75" alt="eqId9549cdedea5e4178a59b0c0c144e357c" style="width:21.25pt;height:10.6pt" o:ole="">
            <v:imagedata r:id="rId1336" o:title="eqId9549cdedea5e4178a59b0c0c144e357c"/>
          </v:shape>
          <o:OLEObject Type="Embed" ProgID="Equation.DSMT4" ShapeID="_x0000_i1802" DrawAspect="Content" ObjectID="_1709814706" r:id="rId1389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880" w:dyaOrig="280">
          <v:shape id="_x0000_i1803" type="#_x0000_t75" alt="eqId8ecee996300b415bac956f2f310dfc40" style="width:38.75pt;height:12.45pt" o:ole="">
            <v:imagedata r:id="rId1390" o:title="eqId8ecee996300b415bac956f2f310dfc40"/>
          </v:shape>
          <o:OLEObject Type="Embed" ProgID="Equation.DSMT4" ShapeID="_x0000_i1803" DrawAspect="Content" ObjectID="_1709814707" r:id="rId1391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199" w:dyaOrig="280">
          <v:shape id="_x0000_i1804" type="#_x0000_t75" alt="eqId155f1b3dcc62416d897ddc425401f35e" style="width:96.45pt;height:12.45pt" o:ole="">
            <v:imagedata r:id="rId1392" o:title="eqId155f1b3dcc62416d897ddc425401f35e"/>
          </v:shape>
          <o:OLEObject Type="Embed" ProgID="Equation.DSMT4" ShapeID="_x0000_i1804" DrawAspect="Content" ObjectID="_1709814708" r:id="rId139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除以7余数为0；④加法满足交换律，又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40" w:dyaOrig="280">
          <v:shape id="_x0000_i1805" type="#_x0000_t75" alt="eqId4896e0b6b57542ed8b6cc441b3f52180" style="width:24pt;height:12.45pt" o:ole="">
            <v:imagedata r:id="rId1394" o:title="eqId4896e0b6b57542ed8b6cc441b3f52180"/>
          </v:shape>
          <o:OLEObject Type="Embed" ProgID="Equation.DSMT4" ShapeID="_x0000_i1805" DrawAspect="Content" ObjectID="_1709814709" r:id="rId139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除以7的余数等于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00" w:dyaOrig="220">
          <v:shape id="_x0000_i1806" type="#_x0000_t75" alt="eqId70a27b6ddf6b478285353abb3b1f3741" style="width:9.25pt;height:8.75pt" o:ole="">
            <v:imagedata r:id="rId554" o:title="eqId70a27b6ddf6b478285353abb3b1f3741"/>
          </v:shape>
          <o:OLEObject Type="Embed" ProgID="Equation.DSMT4" ShapeID="_x0000_i1806" DrawAspect="Content" ObjectID="_1709814710" r:id="rId139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除以7的余数加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00" w:dyaOrig="279">
          <v:shape id="_x0000_i1807" type="#_x0000_t75" alt="eqIdaea992e70d4943e49e893817eb885ed7" style="width:9.25pt;height:12.45pt" o:ole="">
            <v:imagedata r:id="rId1397" o:title="eqIdaea992e70d4943e49e893817eb885ed7"/>
          </v:shape>
          <o:OLEObject Type="Embed" ProgID="Equation.DSMT4" ShapeID="_x0000_i1807" DrawAspect="Content" ObjectID="_1709814711" r:id="rId139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除以7的余数的和再除以7所得余数，因此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160" w:dyaOrig="320">
          <v:shape id="_x0000_i1808" type="#_x0000_t75" alt="eqIde69abacabba845be8eaedad58d88da79" style="width:50.75pt;height:14.3pt" o:ole="">
            <v:imagedata r:id="rId535" o:title="eqIde69abacabba845be8eaedad58d88da79"/>
          </v:shape>
          <o:OLEObject Type="Embed" ProgID="Equation.DSMT4" ShapeID="_x0000_i1808" DrawAspect="Content" ObjectID="_1709814712" r:id="rId1399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380" w:dyaOrig="320">
          <v:shape id="_x0000_i1809" type="#_x0000_t75" alt="eqId8bd9328dccbc4e5697bf4c6deefff865" style="width:104.75pt;height:14.3pt" o:ole="">
            <v:imagedata r:id="rId537" o:title="eqId8bd9328dccbc4e5697bf4c6deefff865"/>
          </v:shape>
          <o:OLEObject Type="Embed" ProgID="Equation.DSMT4" ShapeID="_x0000_i1809" DrawAspect="Content" ObjectID="_1709814713" r:id="rId140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D中可构造群；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17.解：集合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320" w:dyaOrig="480">
          <v:shape id="_x0000_i1810" type="#_x0000_t75" alt="eqId3d2dd9374d56449ab30c4f547b2583db" style="width:102pt;height:21.25pt" o:ole="">
            <v:imagedata r:id="rId552" o:title="eqId3d2dd9374d56449ab30c4f547b2583db"/>
          </v:shape>
          <o:OLEObject Type="Embed" ProgID="Equation.DSMT4" ShapeID="_x0000_i1810" DrawAspect="Content" ObjectID="_1709814714" r:id="rId1401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至多有一个元素，即集合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320" w:dyaOrig="480">
          <v:shape id="_x0000_i1811" type="#_x0000_t75" alt="eqId3d2dd9374d56449ab30c4f547b2583db" style="width:102pt;height:21.25pt" o:ole="">
            <v:imagedata r:id="rId552" o:title="eqId3d2dd9374d56449ab30c4f547b2583db"/>
          </v:shape>
          <o:OLEObject Type="Embed" ProgID="Equation.DSMT4" ShapeID="_x0000_i1811" DrawAspect="Content" ObjectID="_1709814715" r:id="rId140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有一个元素或者零个元素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①当集合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40" w:dyaOrig="240">
          <v:shape id="_x0000_i1812" type="#_x0000_t75" alt="eqId052844cae8574a8ab842c38a039baac0" style="width:10.6pt;height:10.6pt" o:ole="">
            <v:imagedata r:id="rId578" o:title="eqId052844cae8574a8ab842c38a039baac0"/>
          </v:shape>
          <o:OLEObject Type="Embed" ProgID="Equation.DSMT4" ShapeID="_x0000_i1812" DrawAspect="Content" ObjectID="_1709814716" r:id="rId140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有一个元素时，等价于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539" w:dyaOrig="320">
          <v:shape id="_x0000_i1813" type="#_x0000_t75" alt="eqIdad276eadc9e345a39c4bf78838a2da8d" style="width:67.4pt;height:13.85pt" o:ole="">
            <v:imagedata r:id="rId1404" o:title="eqIdad276eadc9e345a39c4bf78838a2da8d"/>
          </v:shape>
          <o:OLEObject Type="Embed" ProgID="Equation.DSMT4" ShapeID="_x0000_i1813" DrawAspect="Content" ObjectID="_1709814717" r:id="rId140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有一个根，即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979" w:dyaOrig="320">
          <v:shape id="_x0000_i1814" type="#_x0000_t75" alt="eqId8cfa844e13ae455a93dd3fe4d0000a4f" style="width:86.75pt;height:13.85pt" o:ole="">
            <v:imagedata r:id="rId1406" o:title="eqId8cfa844e13ae455a93dd3fe4d0000a4f"/>
          </v:shape>
          <o:OLEObject Type="Embed" ProgID="Equation.DSMT4" ShapeID="_x0000_i1814" DrawAspect="Content" ObjectID="_1709814718" r:id="rId1407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解得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000" w:dyaOrig="360">
          <v:shape id="_x0000_i1815" type="#_x0000_t75" alt="eqId9d911c4235294757ad54de8107ac6ad0" style="width:44.3pt;height:15.7pt" o:ole="">
            <v:imagedata r:id="rId1408" o:title="eqId9d911c4235294757ad54de8107ac6ad0"/>
          </v:shape>
          <o:OLEObject Type="Embed" ProgID="Equation.DSMT4" ShapeID="_x0000_i1815" DrawAspect="Content" ObjectID="_1709814719" r:id="rId1409"/>
        </w:objec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②当集合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40" w:dyaOrig="240">
          <v:shape id="_x0000_i1816" type="#_x0000_t75" alt="eqId052844cae8574a8ab842c38a039baac0" style="width:10.6pt;height:10.6pt" o:ole="">
            <v:imagedata r:id="rId578" o:title="eqId052844cae8574a8ab842c38a039baac0"/>
          </v:shape>
          <o:OLEObject Type="Embed" ProgID="Equation.DSMT4" ShapeID="_x0000_i1816" DrawAspect="Content" ObjectID="_1709814720" r:id="rId141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有零</w:t>
      </w:r>
      <w:proofErr w:type="gramStart"/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个</w:t>
      </w:r>
      <w:proofErr w:type="gramEnd"/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元素，即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79" w:dyaOrig="280">
          <v:shape id="_x0000_i1817" type="#_x0000_t75" alt="eqId71f49b7897bc4cc0b79cbe37ff8267ea" style="width:30pt;height:12.45pt" o:ole="">
            <v:imagedata r:id="rId1411" o:title="eqId71f49b7897bc4cc0b79cbe37ff8267ea"/>
          </v:shape>
          <o:OLEObject Type="Embed" ProgID="Equation.DSMT4" ShapeID="_x0000_i1817" DrawAspect="Content" ObjectID="_1709814721" r:id="rId141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时，等价于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539" w:dyaOrig="320">
          <v:shape id="_x0000_i1818" type="#_x0000_t75" alt="eqIdad276eadc9e345a39c4bf78838a2da8d" style="width:67.4pt;height:13.85pt" o:ole="">
            <v:imagedata r:id="rId1404" o:title="eqIdad276eadc9e345a39c4bf78838a2da8d"/>
          </v:shape>
          <o:OLEObject Type="Embed" ProgID="Equation.DSMT4" ShapeID="_x0000_i1818" DrawAspect="Content" ObjectID="_1709814722" r:id="rId141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无实数根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即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979" w:dyaOrig="320">
          <v:shape id="_x0000_i1819" type="#_x0000_t75" alt="eqId1a19e3fc8ccb4b0cae775ba962806531" style="width:86.75pt;height:13.85pt" o:ole="">
            <v:imagedata r:id="rId1414" o:title="eqId1a19e3fc8ccb4b0cae775ba962806531"/>
          </v:shape>
          <o:OLEObject Type="Embed" ProgID="Equation.DSMT4" ShapeID="_x0000_i1819" DrawAspect="Content" ObjectID="_1709814723" r:id="rId141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解得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640" w:dyaOrig="360">
          <v:shape id="_x0000_i1820" type="#_x0000_t75" alt="eqIddd6978ccb1ca4c12b247414b8e3b9901" style="width:1in;height:15.7pt" o:ole="">
            <v:imagedata r:id="rId1416" o:title="eqIddd6978ccb1ca4c12b247414b8e3b9901"/>
          </v:shape>
          <o:OLEObject Type="Embed" ProgID="Equation.DSMT4" ShapeID="_x0000_i1820" DrawAspect="Content" ObjectID="_1709814724" r:id="rId1417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。综上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00" w:dyaOrig="220">
          <v:shape id="_x0000_i1821" type="#_x0000_t75" alt="eqId70a27b6ddf6b478285353abb3b1f3741" style="width:9.25pt;height:8.75pt" o:ole="">
            <v:imagedata r:id="rId554" o:title="eqId70a27b6ddf6b478285353abb3b1f3741"/>
          </v:shape>
          <o:OLEObject Type="Embed" ProgID="Equation.DSMT4" ShapeID="_x0000_i1821" DrawAspect="Content" ObjectID="_1709814725" r:id="rId141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的取值范围是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699" w:dyaOrig="480">
          <v:shape id="_x0000_i1822" type="#_x0000_t75" alt="eqIdf62889dee0dd497c85c01c16daa22b7c" style="width:75.25pt;height:21.25pt" o:ole="">
            <v:imagedata r:id="rId1419" o:title="eqIdf62889dee0dd497c85c01c16daa22b7c"/>
          </v:shape>
          <o:OLEObject Type="Embed" ProgID="Equation.DSMT4" ShapeID="_x0000_i1822" DrawAspect="Content" ObjectID="_1709814726" r:id="rId1420"/>
        </w:objec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18.解：：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360" w:dyaOrig="400">
          <v:shape id="_x0000_i1823" type="#_x0000_t75" alt="eqIda19289cd2c254169a41cea20558211ba" style="width:15.7pt;height:18pt" o:ole="">
            <v:imagedata r:id="rId1421" o:title="eqIda19289cd2c254169a41cea20558211ba"/>
          </v:shape>
          <o:OLEObject Type="Embed" ProgID="Equation.DSMT4" ShapeID="_x0000_i1823" DrawAspect="Content" ObjectID="_1709814727" r:id="rId142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。因为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3360" w:dyaOrig="440">
          <v:shape id="_x0000_i1824" type="#_x0000_t75" alt="eqIda22fd408aa464ed4ada55de3f899eca4" style="width:147.7pt;height:18.45pt" o:ole="">
            <v:imagedata r:id="rId556" o:title="eqIda22fd408aa464ed4ada55de3f899eca4"/>
          </v:shape>
          <o:OLEObject Type="Embed" ProgID="Equation.DSMT4" ShapeID="_x0000_i1824" DrawAspect="Content" ObjectID="_1709814728" r:id="rId142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000" w:dyaOrig="360">
          <v:shape id="_x0000_i1825" type="#_x0000_t75" alt="eqIdb4941b4b08374478a439859d45aff863" style="width:44.3pt;height:15.7pt" o:ole="">
            <v:imagedata r:id="rId558" o:title="eqIdb4941b4b08374478a439859d45aff863"/>
          </v:shape>
          <o:OLEObject Type="Embed" ProgID="Equation.DSMT4" ShapeID="_x0000_i1825" DrawAspect="Content" ObjectID="_1709814729" r:id="rId142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59" w:dyaOrig="280">
          <v:shape id="_x0000_i1826" type="#_x0000_t75" alt="eqId0133e8d660c94da19db7968507e12d58" style="width:24.45pt;height:12.45pt" o:ole="">
            <v:imagedata r:id="rId1425" o:title="eqId0133e8d660c94da19db7968507e12d58"/>
          </v:shape>
          <o:OLEObject Type="Embed" ProgID="Equation.DSMT4" ShapeID="_x0000_i1826" DrawAspect="Content" ObjectID="_1709814730" r:id="rId142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80" w:dyaOrig="280">
          <v:shape id="_x0000_i1827" type="#_x0000_t75" alt="eqId37f0312eb6a84281a490704f271664fa" style="width:25.4pt;height:12.45pt" o:ole="">
            <v:imagedata r:id="rId1427" o:title="eqId37f0312eb6a84281a490704f271664fa"/>
          </v:shape>
          <o:OLEObject Type="Embed" ProgID="Equation.DSMT4" ShapeID="_x0000_i1827" DrawAspect="Content" ObjectID="_1709814731" r:id="rId142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699" w:dyaOrig="320">
          <v:shape id="_x0000_i1828" type="#_x0000_t75" alt="eqId9112b178172947659caa5bb7910365d9" style="width:75.25pt;height:13.85pt" o:ole="">
            <v:imagedata r:id="rId1429" o:title="eqId9112b178172947659caa5bb7910365d9"/>
          </v:shape>
          <o:OLEObject Type="Embed" ProgID="Equation.DSMT4" ShapeID="_x0000_i1828" DrawAspect="Content" ObjectID="_1709814732" r:id="rId143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解得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44" w:dyaOrig="282">
          <v:shape id="_x0000_i1829" type="#_x0000_t75" alt="eqIdd0c1617b28784e889d1c12cb39160239" style="width:24pt;height:12.45pt" o:ole="">
            <v:imagedata r:id="rId1431" o:title="eqIdd0c1617b28784e889d1c12cb39160239"/>
          </v:shape>
          <o:OLEObject Type="Embed" ProgID="Equation.DSMT4" ShapeID="_x0000_i1829" DrawAspect="Content" ObjectID="_1709814733" r:id="rId143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520" w:dyaOrig="320">
          <v:shape id="_x0000_i1830" type="#_x0000_t75" alt="eqId4bb8661647f84d52b128ae699711aec0" style="width:66.45pt;height:14.3pt" o:ole="">
            <v:imagedata r:id="rId1433" o:title="eqId4bb8661647f84d52b128ae699711aec0"/>
          </v:shape>
          <o:OLEObject Type="Embed" ProgID="Equation.DSMT4" ShapeID="_x0000_i1830" DrawAspect="Content" ObjectID="_1709814734" r:id="rId143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解得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40" w:dyaOrig="280">
          <v:shape id="_x0000_i1831" type="#_x0000_t75" alt="eqIdbf6df677a4ad4645b9eb2dfab9d3230f" style="width:24pt;height:12pt" o:ole="">
            <v:imagedata r:id="rId1435" o:title="eqIdbf6df677a4ad4645b9eb2dfab9d3230f"/>
          </v:shape>
          <o:OLEObject Type="Embed" ProgID="Equation.DSMT4" ShapeID="_x0000_i1831" DrawAspect="Content" ObjectID="_1709814735" r:id="rId143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或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540" w:dyaOrig="280">
          <v:shape id="_x0000_i1832" type="#_x0000_t75" alt="eqIdb4b631d44686406897d60ccb1bde4ef0" style="width:24pt;height:12pt" o:ole="">
            <v:imagedata r:id="rId1437" o:title="eqIdb4b631d44686406897d60ccb1bde4ef0"/>
          </v:shape>
          <o:OLEObject Type="Embed" ProgID="Equation.DSMT4" ShapeID="_x0000_i1832" DrawAspect="Content" ObjectID="_1709814736" r:id="rId143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060" w:dyaOrig="400">
          <v:shape id="_x0000_i1833" type="#_x0000_t75" alt="eqId49761219cb8f4fe3af21087ba5d4111a" style="width:46.15pt;height:18pt" o:ole="">
            <v:imagedata r:id="rId1439" o:title="eqId49761219cb8f4fe3af21087ba5d4111a"/>
          </v:shape>
          <o:OLEObject Type="Embed" ProgID="Equation.DSMT4" ShapeID="_x0000_i1833" DrawAspect="Content" ObjectID="_1709814737" r:id="rId144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779" w:dyaOrig="400">
          <v:shape id="_x0000_i1834" type="#_x0000_t75" alt="eqId88494da2a0b540c5b7b93ff11f959470" style="width:34.6pt;height:18pt" o:ole="">
            <v:imagedata r:id="rId1441" o:title="eqId88494da2a0b540c5b7b93ff11f959470"/>
          </v:shape>
          <o:OLEObject Type="Embed" ProgID="Equation.DSMT4" ShapeID="_x0000_i1834" DrawAspect="Content" ObjectID="_1709814738" r:id="rId1442"/>
        </w:objec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proofErr w:type="gramStart"/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 xml:space="preserve">19. 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80" w:dyaOrig="400">
          <v:shape id="_x0000_i1835" type="#_x0000_t75" alt="eqId2c94603878894259b8c155c0517263ea" style="width:30pt;height:18pt" o:ole="">
            <v:imagedata r:id="rId1443" o:title="eqId2c94603878894259b8c155c0517263ea"/>
          </v:shape>
          <o:OLEObject Type="Embed" ProgID="Equation.DSMT4" ShapeID="_x0000_i1835" DrawAspect="Content" ObjectID="_1709814739" r:id="rId144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.</w:t>
      </w:r>
      <w:proofErr w:type="gramEnd"/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 xml:space="preserve"> 解不等式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920" w:dyaOrig="620">
          <v:shape id="_x0000_i1836" type="#_x0000_t75" alt="eqId380a8ad48fe64a05bcea153f093e2c58" style="width:40.15pt;height:27.25pt" o:ole="">
            <v:imagedata r:id="rId564" o:title="eqId380a8ad48fe64a05bcea153f093e2c58"/>
          </v:shape>
          <o:OLEObject Type="Embed" ProgID="Equation.DSMT4" ShapeID="_x0000_i1836" DrawAspect="Content" ObjectID="_1709814740" r:id="rId144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得：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020" w:dyaOrig="280">
          <v:shape id="_x0000_i1837" type="#_x0000_t75" alt="eqIdae4b75dde47f4320a7925dd9e27dc51f" style="width:44.75pt;height:12pt" o:ole="">
            <v:imagedata r:id="rId1446" o:title="eqIdae4b75dde47f4320a7925dd9e27dc51f"/>
          </v:shape>
          <o:OLEObject Type="Embed" ProgID="Equation.DSMT4" ShapeID="_x0000_i1837" DrawAspect="Content" ObjectID="_1709814741" r:id="rId1447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100" w:dyaOrig="400">
          <v:shape id="_x0000_i1838" type="#_x0000_t75" alt="eqId76cd55cd7b274534aba86e6d6b24fa00" style="width:48pt;height:17.55pt" o:ole="">
            <v:imagedata r:id="rId1448" o:title="eqId76cd55cd7b274534aba86e6d6b24fa00"/>
          </v:shape>
          <o:OLEObject Type="Embed" ProgID="Equation.DSMT4" ShapeID="_x0000_i1838" DrawAspect="Content" ObjectID="_1709814742" r:id="rId1449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;解不等式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880" w:dyaOrig="400">
          <v:shape id="_x0000_i1839" type="#_x0000_t75" alt="eqId951c32f6161f4a3791095ad28177223f" style="width:38.75pt;height:18pt" o:ole="">
            <v:imagedata r:id="rId568" o:title="eqId951c32f6161f4a3791095ad28177223f"/>
          </v:shape>
          <o:OLEObject Type="Embed" ProgID="Equation.DSMT4" ShapeID="_x0000_i1839" DrawAspect="Content" ObjectID="_1709814743" r:id="rId145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得：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038" w:dyaOrig="280">
          <v:shape id="_x0000_i1840" type="#_x0000_t75" alt="eqId9c1a5d8c571b41bab4d6b9476ad8fe77" style="width:45.7pt;height:12.45pt" o:ole="">
            <v:imagedata r:id="rId1451" o:title="eqId9c1a5d8c571b41bab4d6b9476ad8fe77"/>
          </v:shape>
          <o:OLEObject Type="Embed" ProgID="Equation.DSMT4" ShapeID="_x0000_i1840" DrawAspect="Content" ObjectID="_1709814744" r:id="rId145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100" w:dyaOrig="400">
          <v:shape id="_x0000_i1841" type="#_x0000_t75" alt="eqId53431cf6bd034f3b9c17e6a7ae7a0b9f" style="width:48pt;height:17.55pt" o:ole="">
            <v:imagedata r:id="rId1453" o:title="eqId53431cf6bd034f3b9c17e6a7ae7a0b9f"/>
          </v:shape>
          <o:OLEObject Type="Embed" ProgID="Equation.DSMT4" ShapeID="_x0000_i1841" DrawAspect="Content" ObjectID="_1709814745" r:id="rId1454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;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819" w:dyaOrig="320">
          <v:shape id="_x0000_i1842" type="#_x0000_t75" alt="eqId0f5c37e9cf034823908b383edc0e62ff" style="width:36pt;height:13.85pt" o:ole="">
            <v:imagedata r:id="rId572" o:title="eqId0f5c37e9cf034823908b383edc0e62ff"/>
          </v:shape>
          <o:OLEObject Type="Embed" ProgID="Equation.DSMT4" ShapeID="_x0000_i1842" DrawAspect="Content" ObjectID="_1709814746" r:id="rId145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680" w:dyaOrig="400">
          <v:shape id="_x0000_i1843" type="#_x0000_t75" alt="eqId2c94603878894259b8c155c0517263ea" style="width:30pt;height:18pt" o:ole="">
            <v:imagedata r:id="rId1443" o:title="eqId2c94603878894259b8c155c0517263ea"/>
          </v:shape>
          <o:OLEObject Type="Embed" ProgID="Equation.DSMT4" ShapeID="_x0000_i1843" DrawAspect="Content" ObjectID="_1709814747" r:id="rId1456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 xml:space="preserve">. 20.3；2022   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3040" w:dyaOrig="440">
          <v:shape id="_x0000_i1844" type="#_x0000_t75" alt="eqIde6163b60bb45429d93e8acbf450eb901" style="width:132.45pt;height:18.45pt" o:ole="">
            <v:imagedata r:id="rId1457" o:title="eqIde6163b60bb45429d93e8acbf450eb901"/>
          </v:shape>
          <o:OLEObject Type="Embed" ProgID="Equation.DSMT4" ShapeID="_x0000_i1844" DrawAspect="Content" ObjectID="_1709814748" r:id="rId1458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则集合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1180" w:dyaOrig="400">
          <v:shape id="_x0000_i1845" type="#_x0000_t75" alt="eqIde5be6d38f27b40a3a890abe5bcd3ee29" style="width:51.7pt;height:17.55pt" o:ole="">
            <v:imagedata r:id="rId1459" o:title="eqIde5be6d38f27b40a3a890abe5bcd3ee29"/>
          </v:shape>
          <o:OLEObject Type="Embed" ProgID="Equation.DSMT4" ShapeID="_x0000_i1845" DrawAspect="Content" ObjectID="_1709814749" r:id="rId1460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所以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940" w:dyaOrig="400">
          <v:shape id="_x0000_i1846" type="#_x0000_t75" alt="eqId410cf2d344234756b4891b5384fb0e7d" style="width:41.55pt;height:18pt" o:ole="">
            <v:imagedata r:id="rId1461" o:title="eqId410cf2d344234756b4891b5384fb0e7d"/>
          </v:shape>
          <o:OLEObject Type="Embed" ProgID="Equation.DSMT4" ShapeID="_x0000_i1846" DrawAspect="Content" ObjectID="_1709814750" r:id="rId1462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．若集合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2160" w:dyaOrig="440">
          <v:shape id="_x0000_i1847" type="#_x0000_t75" alt="eqId2df57762ee5246469423bc45f9159189" style="width:95.55pt;height:18.45pt" o:ole="">
            <v:imagedata r:id="rId586" o:title="eqId2df57762ee5246469423bc45f9159189"/>
          </v:shape>
          <o:OLEObject Type="Embed" ProgID="Equation.DSMT4" ShapeID="_x0000_i1847" DrawAspect="Content" ObjectID="_1709814751" r:id="rId1463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则集合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3920" w:dyaOrig="400">
          <v:shape id="_x0000_i1848" type="#_x0000_t75" alt="eqIded248e6fea674fe583abf3ee2cc01c9d" style="width:172.15pt;height:18pt" o:ole="">
            <v:imagedata r:id="rId1464" o:title="eqIded248e6fea674fe583abf3ee2cc01c9d"/>
          </v:shape>
          <o:OLEObject Type="Embed" ProgID="Equation.DSMT4" ShapeID="_x0000_i1848" DrawAspect="Content" ObjectID="_1709814752" r:id="rId1465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</w:t>
      </w:r>
    </w:p>
    <w:p w:rsidR="002236DC" w:rsidRPr="00D137C7" w:rsidRDefault="002236DC" w:rsidP="002236DC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</w:rPr>
      </w:pP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故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3200" w:dyaOrig="400">
          <v:shape id="_x0000_i1849" type="#_x0000_t75" alt="eqIdd173d1b2ade54b42a14833df05e18fe5" style="width:140.75pt;height:18pt" o:ole="">
            <v:imagedata r:id="rId1466" o:title="eqIdd173d1b2ade54b42a14833df05e18fe5"/>
          </v:shape>
          <o:OLEObject Type="Embed" ProgID="Equation.DSMT4" ShapeID="_x0000_i1849" DrawAspect="Content" ObjectID="_1709814753" r:id="rId1467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，解得</w: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object w:dxaOrig="919" w:dyaOrig="280">
          <v:shape id="_x0000_i1850" type="#_x0000_t75" alt="eqIdd79a2ee329ab4514ba24d50685ed38b3" style="width:40.15pt;height:12.45pt" o:ole="">
            <v:imagedata r:id="rId1468" o:title="eqIdd79a2ee329ab4514ba24d50685ed38b3"/>
          </v:shape>
          <o:OLEObject Type="Embed" ProgID="Equation.DSMT4" ShapeID="_x0000_i1850" DrawAspect="Content" ObjectID="_1709814754" r:id="rId1469"/>
        </w:object>
      </w:r>
      <w:r w:rsidRPr="00D137C7">
        <w:rPr>
          <w:rFonts w:ascii="宋体" w:hAnsi="宋体" w:cs="宋体" w:hint="eastAsia"/>
          <w:snapToGrid w:val="0"/>
          <w:color w:val="000000" w:themeColor="text1"/>
          <w:kern w:val="0"/>
        </w:rPr>
        <w:t>．</w:t>
      </w:r>
    </w:p>
    <w:sectPr w:rsidR="002236DC" w:rsidRPr="00D137C7" w:rsidSect="0025746C">
      <w:headerReference w:type="default" r:id="rId1470"/>
      <w:footerReference w:type="default" r:id="rId1471"/>
      <w:pgSz w:w="11906" w:h="16838"/>
      <w:pgMar w:top="720" w:right="720" w:bottom="720" w:left="720" w:header="708" w:footer="708" w:gutter="0"/>
      <w:cols w:space="708"/>
      <w:docGrid w:linePitch="28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11B0F" w:rsidRDefault="00511B0F" w:rsidP="00CA7A5F">
      <w:pPr>
        <w:spacing w:after="0" w:line="240" w:lineRule="auto"/>
      </w:pPr>
      <w:r>
        <w:separator/>
      </w:r>
    </w:p>
  </w:endnote>
  <w:endnote w:type="continuationSeparator" w:id="0">
    <w:p w:rsidR="00511B0F" w:rsidRDefault="00511B0F" w:rsidP="00CA7A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2649188"/>
      <w:docPartObj>
        <w:docPartGallery w:val="Page Numbers (Bottom of Page)"/>
        <w:docPartUnique/>
      </w:docPartObj>
    </w:sdtPr>
    <w:sdtContent>
      <w:p w:rsidR="00DF5645" w:rsidRDefault="00FB2BD8">
        <w:pPr>
          <w:pStyle w:val="a5"/>
          <w:jc w:val="center"/>
        </w:pPr>
        <w:fldSimple w:instr=" PAGE   \* MERGEFORMAT ">
          <w:r w:rsidR="002C7CF5" w:rsidRPr="002C7CF5">
            <w:rPr>
              <w:noProof/>
              <w:lang w:val="zh-CN"/>
            </w:rPr>
            <w:t>10</w:t>
          </w:r>
        </w:fldSimple>
      </w:p>
    </w:sdtContent>
  </w:sdt>
  <w:p w:rsidR="00DF5645" w:rsidRDefault="00DF5645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11B0F" w:rsidRDefault="00511B0F" w:rsidP="00CA7A5F">
      <w:pPr>
        <w:spacing w:after="0" w:line="240" w:lineRule="auto"/>
      </w:pPr>
      <w:r>
        <w:separator/>
      </w:r>
    </w:p>
  </w:footnote>
  <w:footnote w:type="continuationSeparator" w:id="0">
    <w:p w:rsidR="00511B0F" w:rsidRDefault="00511B0F" w:rsidP="00CA7A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5645" w:rsidRDefault="00FB2BD8">
    <w:pPr>
      <w:pBdr>
        <w:bottom w:val="none" w:sz="0" w:space="1" w:color="auto"/>
      </w:pBdr>
      <w:snapToGrid w:val="0"/>
      <w:spacing w:after="0" w:line="240" w:lineRule="auto"/>
      <w:rPr>
        <w:kern w:val="0"/>
        <w:sz w:val="2"/>
        <w:szCs w:val="2"/>
      </w:rPr>
    </w:pPr>
    <w:r w:rsidRPr="00FB2BD8"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style="position:absolute;left:0;text-align:left;margin-left:351pt;margin-top:8.45pt;width:.75pt;height:.75pt;z-index:251661312">
          <v:imagedata r:id="rId1" o:title="{75232B38-A165-1FB7-499C-2E1C792CACB5}"/>
        </v:shape>
      </w:pict>
    </w:r>
    <w:r w:rsidRPr="00FB2BD8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3094" type="#_x0000_t136" style="width:1.4pt;height:1.4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A482287F"/>
    <w:multiLevelType w:val="singleLevel"/>
    <w:tmpl w:val="A482287F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3B95FF34"/>
    <w:multiLevelType w:val="singleLevel"/>
    <w:tmpl w:val="3B95FF34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5B87D90D"/>
    <w:multiLevelType w:val="singleLevel"/>
    <w:tmpl w:val="5B87D90D"/>
    <w:lvl w:ilvl="0">
      <w:start w:val="1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bordersDoNotSurroundHeader/>
  <w:bordersDoNotSurroundFooter/>
  <w:hideSpellingErrors/>
  <w:proofState w:grammar="clean"/>
  <w:defaultTabStop w:val="420"/>
  <w:drawingGridHorizontalSpacing w:val="105"/>
  <w:drawingGridVerticalSpacing w:val="159"/>
  <w:displayHorizontalDrawingGridEvery w:val="2"/>
  <w:displayVerticalDrawingGridEvery w:val="2"/>
  <w:characterSpacingControl w:val="compressPunctuation"/>
  <w:hdrShapeDefaults>
    <o:shapedefaults v:ext="edit" spidmax="225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54650E64"/>
    <w:rsid w:val="00044681"/>
    <w:rsid w:val="000654A3"/>
    <w:rsid w:val="000B1866"/>
    <w:rsid w:val="000C353F"/>
    <w:rsid w:val="002236DC"/>
    <w:rsid w:val="00231705"/>
    <w:rsid w:val="002478A4"/>
    <w:rsid w:val="0025745A"/>
    <w:rsid w:val="0025746C"/>
    <w:rsid w:val="002C7CF5"/>
    <w:rsid w:val="00332E86"/>
    <w:rsid w:val="00383362"/>
    <w:rsid w:val="00392461"/>
    <w:rsid w:val="0039427B"/>
    <w:rsid w:val="004151FC"/>
    <w:rsid w:val="004337CD"/>
    <w:rsid w:val="00472B16"/>
    <w:rsid w:val="004A7446"/>
    <w:rsid w:val="00511B0F"/>
    <w:rsid w:val="005241D3"/>
    <w:rsid w:val="00592D9A"/>
    <w:rsid w:val="005E2992"/>
    <w:rsid w:val="00695EF0"/>
    <w:rsid w:val="006A16C1"/>
    <w:rsid w:val="006B342F"/>
    <w:rsid w:val="006D50F1"/>
    <w:rsid w:val="00762AB2"/>
    <w:rsid w:val="00791BAE"/>
    <w:rsid w:val="007D7E62"/>
    <w:rsid w:val="00830560"/>
    <w:rsid w:val="00832EBE"/>
    <w:rsid w:val="008B1D2A"/>
    <w:rsid w:val="00903C9A"/>
    <w:rsid w:val="0090655C"/>
    <w:rsid w:val="009118D9"/>
    <w:rsid w:val="009A112F"/>
    <w:rsid w:val="009C121D"/>
    <w:rsid w:val="009F10DF"/>
    <w:rsid w:val="00A1395A"/>
    <w:rsid w:val="00A73003"/>
    <w:rsid w:val="00AE2F0A"/>
    <w:rsid w:val="00B67B29"/>
    <w:rsid w:val="00BA6657"/>
    <w:rsid w:val="00BD1EF3"/>
    <w:rsid w:val="00C02FC6"/>
    <w:rsid w:val="00C740D5"/>
    <w:rsid w:val="00CA7A5F"/>
    <w:rsid w:val="00D137C7"/>
    <w:rsid w:val="00D334E9"/>
    <w:rsid w:val="00DB271B"/>
    <w:rsid w:val="00DB62FB"/>
    <w:rsid w:val="00DE4C4B"/>
    <w:rsid w:val="00DE7A3F"/>
    <w:rsid w:val="00DF5645"/>
    <w:rsid w:val="00E12B7B"/>
    <w:rsid w:val="00E57703"/>
    <w:rsid w:val="00EF69B3"/>
    <w:rsid w:val="00F17E45"/>
    <w:rsid w:val="00F47FC8"/>
    <w:rsid w:val="00FB2BD8"/>
    <w:rsid w:val="00FC4278"/>
    <w:rsid w:val="00FF7D12"/>
    <w:rsid w:val="02C05041"/>
    <w:rsid w:val="181A2891"/>
    <w:rsid w:val="1B9546D0"/>
    <w:rsid w:val="272B43C0"/>
    <w:rsid w:val="294A043D"/>
    <w:rsid w:val="2B1B6953"/>
    <w:rsid w:val="45460B32"/>
    <w:rsid w:val="45C235E0"/>
    <w:rsid w:val="50F94CE4"/>
    <w:rsid w:val="52A343C4"/>
    <w:rsid w:val="54650E64"/>
    <w:rsid w:val="567463E2"/>
    <w:rsid w:val="692A6AED"/>
    <w:rsid w:val="6C4274DA"/>
    <w:rsid w:val="6EF80972"/>
    <w:rsid w:val="6F4D1B45"/>
    <w:rsid w:val="70F16195"/>
    <w:rsid w:val="755B06E2"/>
    <w:rsid w:val="77F64C77"/>
    <w:rsid w:val="78A80184"/>
    <w:rsid w:val="78D97096"/>
    <w:rsid w:val="7CEB19F8"/>
    <w:rsid w:val="7DBA7A15"/>
    <w:rsid w:val="7EDE6F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51"/>
    <o:shapelayout v:ext="edit">
      <o:idmap v:ext="edit" data="1,21,2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qFormat="1"/>
    <w:lsdException w:name="heading 3" w:semiHidden="0" w:unhideWhenUsed="0" w:qFormat="1"/>
    <w:lsdException w:name="heading 4" w:semiHidden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semiHidden="0" w:unhideWhenUsed="0" w:qFormat="1"/>
    <w:lsdException w:name="toc 2" w:semiHidden="0" w:unhideWhenUsed="0" w:qFormat="1"/>
    <w:lsdException w:name="header" w:semiHidden="0" w:uiPriority="99" w:unhideWhenUsed="0" w:qFormat="1"/>
    <w:lsdException w:name="footer" w:semiHidden="0" w:uiPriority="99" w:unhideWhenUsed="0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Default Paragraph Font" w:semiHidden="0" w:uiPriority="1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 w:qFormat="1"/>
    <w:lsdException w:name="Strong" w:semiHidden="0" w:unhideWhenUsed="0" w:qFormat="1"/>
    <w:lsdException w:name="Emphasis" w:semiHidden="0" w:unhideWhenUsed="0" w:qFormat="1"/>
    <w:lsdException w:name="Plain Text" w:semiHidden="0" w:unhideWhenUsed="0" w:qFormat="1"/>
    <w:lsdException w:name="HTML Top of Form" w:uiPriority="99"/>
    <w:lsdException w:name="HTML Bottom of Form" w:uiPriority="99"/>
    <w:lsdException w:name="Normal (Web)" w:qFormat="1"/>
    <w:lsdException w:name="Normal Table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semiHidden="0" w:uiPriority="99" w:unhideWhenUsed="0" w:qFormat="1"/>
    <w:lsdException w:name="Table Grid" w:semiHidden="0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A7A5F"/>
    <w:pPr>
      <w:widowControl w:val="0"/>
      <w:spacing w:after="200" w:line="276" w:lineRule="auto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qFormat/>
    <w:rsid w:val="00CA7A5F"/>
    <w:pPr>
      <w:keepNext/>
      <w:keepLines/>
      <w:spacing w:line="576" w:lineRule="auto"/>
      <w:outlineLvl w:val="0"/>
    </w:pPr>
    <w:rPr>
      <w:b/>
      <w:kern w:val="44"/>
      <w:sz w:val="28"/>
    </w:rPr>
  </w:style>
  <w:style w:type="paragraph" w:styleId="2">
    <w:name w:val="heading 2"/>
    <w:basedOn w:val="a"/>
    <w:next w:val="a"/>
    <w:unhideWhenUsed/>
    <w:qFormat/>
    <w:rsid w:val="00CA7A5F"/>
    <w:pPr>
      <w:keepNext/>
      <w:keepLines/>
      <w:spacing w:line="413" w:lineRule="auto"/>
      <w:outlineLvl w:val="1"/>
    </w:pPr>
    <w:rPr>
      <w:rFonts w:ascii="Arial" w:hAnsi="Arial"/>
      <w:b/>
      <w:sz w:val="24"/>
    </w:rPr>
  </w:style>
  <w:style w:type="paragraph" w:styleId="3">
    <w:name w:val="heading 3"/>
    <w:basedOn w:val="a"/>
    <w:next w:val="a"/>
    <w:qFormat/>
    <w:rsid w:val="00CA7A5F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unhideWhenUsed/>
    <w:qFormat/>
    <w:rsid w:val="00CA7A5F"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qFormat/>
    <w:rsid w:val="00CA7A5F"/>
    <w:rPr>
      <w:rFonts w:ascii="宋体" w:hAnsi="Courier New" w:cs="Courier New"/>
      <w:szCs w:val="21"/>
    </w:rPr>
  </w:style>
  <w:style w:type="paragraph" w:styleId="a4">
    <w:name w:val="Balloon Text"/>
    <w:basedOn w:val="a"/>
    <w:link w:val="Char"/>
    <w:uiPriority w:val="99"/>
    <w:qFormat/>
    <w:rsid w:val="00CA7A5F"/>
    <w:pPr>
      <w:spacing w:after="0"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qFormat/>
    <w:rsid w:val="00CA7A5F"/>
    <w:rPr>
      <w:kern w:val="2"/>
      <w:sz w:val="18"/>
      <w:szCs w:val="18"/>
      <w:lang w:eastAsia="zh-CN"/>
    </w:rPr>
  </w:style>
  <w:style w:type="paragraph" w:styleId="a5">
    <w:name w:val="footer"/>
    <w:basedOn w:val="a"/>
    <w:link w:val="Char0"/>
    <w:uiPriority w:val="99"/>
    <w:qFormat/>
    <w:rsid w:val="00CA7A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qFormat/>
    <w:rsid w:val="006A16C1"/>
    <w:rPr>
      <w:kern w:val="2"/>
      <w:sz w:val="18"/>
      <w:szCs w:val="18"/>
    </w:rPr>
  </w:style>
  <w:style w:type="paragraph" w:styleId="a6">
    <w:name w:val="header"/>
    <w:basedOn w:val="a"/>
    <w:link w:val="Char1"/>
    <w:uiPriority w:val="99"/>
    <w:qFormat/>
    <w:rsid w:val="00CA7A5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qFormat/>
    <w:rsid w:val="00C740D5"/>
    <w:rPr>
      <w:kern w:val="2"/>
      <w:sz w:val="18"/>
      <w:szCs w:val="18"/>
    </w:rPr>
  </w:style>
  <w:style w:type="paragraph" w:styleId="10">
    <w:name w:val="toc 1"/>
    <w:basedOn w:val="a"/>
    <w:next w:val="a"/>
    <w:qFormat/>
    <w:rsid w:val="00CA7A5F"/>
  </w:style>
  <w:style w:type="paragraph" w:styleId="20">
    <w:name w:val="toc 2"/>
    <w:basedOn w:val="a"/>
    <w:next w:val="a"/>
    <w:qFormat/>
    <w:rsid w:val="00CA7A5F"/>
    <w:pPr>
      <w:ind w:leftChars="200" w:left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671" Type="http://schemas.openxmlformats.org/officeDocument/2006/relationships/image" Target="media/image306.wmf"/><Relationship Id="rId769" Type="http://schemas.openxmlformats.org/officeDocument/2006/relationships/image" Target="media/image351.wmf"/><Relationship Id="rId976" Type="http://schemas.openxmlformats.org/officeDocument/2006/relationships/image" Target="media/image432.wmf"/><Relationship Id="rId1399" Type="http://schemas.openxmlformats.org/officeDocument/2006/relationships/oleObject" Target="embeddings/oleObject784.bin"/><Relationship Id="rId21" Type="http://schemas.openxmlformats.org/officeDocument/2006/relationships/image" Target="media/image8.wmf"/><Relationship Id="rId324" Type="http://schemas.openxmlformats.org/officeDocument/2006/relationships/image" Target="media/image155.wmf"/><Relationship Id="rId531" Type="http://schemas.openxmlformats.org/officeDocument/2006/relationships/image" Target="media/image252.wmf"/><Relationship Id="rId629" Type="http://schemas.openxmlformats.org/officeDocument/2006/relationships/image" Target="media/image291.wmf"/><Relationship Id="rId1161" Type="http://schemas.openxmlformats.org/officeDocument/2006/relationships/image" Target="media/image511.wmf"/><Relationship Id="rId1259" Type="http://schemas.openxmlformats.org/officeDocument/2006/relationships/image" Target="media/image556.wmf"/><Relationship Id="rId1466" Type="http://schemas.openxmlformats.org/officeDocument/2006/relationships/image" Target="media/image635.wmf"/><Relationship Id="rId170" Type="http://schemas.openxmlformats.org/officeDocument/2006/relationships/oleObject" Target="embeddings/oleObject79.bin"/><Relationship Id="rId836" Type="http://schemas.openxmlformats.org/officeDocument/2006/relationships/oleObject" Target="embeddings/oleObject449.bin"/><Relationship Id="rId1021" Type="http://schemas.openxmlformats.org/officeDocument/2006/relationships/image" Target="media/image453.wmf"/><Relationship Id="rId1119" Type="http://schemas.openxmlformats.org/officeDocument/2006/relationships/oleObject" Target="embeddings/oleObject619.bin"/><Relationship Id="rId268" Type="http://schemas.openxmlformats.org/officeDocument/2006/relationships/image" Target="media/image127.wmf"/><Relationship Id="rId475" Type="http://schemas.openxmlformats.org/officeDocument/2006/relationships/image" Target="media/image226.wmf"/><Relationship Id="rId682" Type="http://schemas.openxmlformats.org/officeDocument/2006/relationships/image" Target="media/image311.wmf"/><Relationship Id="rId903" Type="http://schemas.openxmlformats.org/officeDocument/2006/relationships/oleObject" Target="embeddings/oleObject485.bin"/><Relationship Id="rId1326" Type="http://schemas.openxmlformats.org/officeDocument/2006/relationships/oleObject" Target="embeddings/oleObject738.bin"/><Relationship Id="rId32" Type="http://schemas.openxmlformats.org/officeDocument/2006/relationships/image" Target="media/image13.png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8.bin"/><Relationship Id="rId542" Type="http://schemas.openxmlformats.org/officeDocument/2006/relationships/oleObject" Target="embeddings/oleObject279.bin"/><Relationship Id="rId987" Type="http://schemas.openxmlformats.org/officeDocument/2006/relationships/image" Target="media/image437.wmf"/><Relationship Id="rId1172" Type="http://schemas.openxmlformats.org/officeDocument/2006/relationships/image" Target="media/image515.wmf"/><Relationship Id="rId181" Type="http://schemas.openxmlformats.org/officeDocument/2006/relationships/oleObject" Target="embeddings/oleObject85.bin"/><Relationship Id="rId402" Type="http://schemas.openxmlformats.org/officeDocument/2006/relationships/image" Target="media/image191.wmf"/><Relationship Id="rId847" Type="http://schemas.openxmlformats.org/officeDocument/2006/relationships/image" Target="media/image386.wmf"/><Relationship Id="rId1032" Type="http://schemas.openxmlformats.org/officeDocument/2006/relationships/oleObject" Target="embeddings/oleObject567.bin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8.bin"/><Relationship Id="rId693" Type="http://schemas.openxmlformats.org/officeDocument/2006/relationships/oleObject" Target="embeddings/oleObject370.bin"/><Relationship Id="rId707" Type="http://schemas.openxmlformats.org/officeDocument/2006/relationships/image" Target="media/image323.wmf"/><Relationship Id="rId914" Type="http://schemas.openxmlformats.org/officeDocument/2006/relationships/oleObject" Target="embeddings/oleObject494.bin"/><Relationship Id="rId1337" Type="http://schemas.openxmlformats.org/officeDocument/2006/relationships/oleObject" Target="embeddings/oleObject745.bin"/><Relationship Id="rId43" Type="http://schemas.openxmlformats.org/officeDocument/2006/relationships/image" Target="media/image19.wmf"/><Relationship Id="rId139" Type="http://schemas.openxmlformats.org/officeDocument/2006/relationships/image" Target="media/image69.wmf"/><Relationship Id="rId346" Type="http://schemas.openxmlformats.org/officeDocument/2006/relationships/image" Target="media/image166.wmf"/><Relationship Id="rId553" Type="http://schemas.openxmlformats.org/officeDocument/2006/relationships/oleObject" Target="embeddings/oleObject287.bin"/><Relationship Id="rId760" Type="http://schemas.openxmlformats.org/officeDocument/2006/relationships/oleObject" Target="embeddings/oleObject407.bin"/><Relationship Id="rId998" Type="http://schemas.openxmlformats.org/officeDocument/2006/relationships/oleObject" Target="embeddings/oleObject549.bin"/><Relationship Id="rId1183" Type="http://schemas.openxmlformats.org/officeDocument/2006/relationships/oleObject" Target="embeddings/oleObject657.bin"/><Relationship Id="rId1390" Type="http://schemas.openxmlformats.org/officeDocument/2006/relationships/image" Target="media/image605.wmf"/><Relationship Id="rId1404" Type="http://schemas.openxmlformats.org/officeDocument/2006/relationships/image" Target="media/image609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0.wmf"/><Relationship Id="rId413" Type="http://schemas.openxmlformats.org/officeDocument/2006/relationships/image" Target="media/image196.wmf"/><Relationship Id="rId858" Type="http://schemas.openxmlformats.org/officeDocument/2006/relationships/image" Target="media/image391.wmf"/><Relationship Id="rId1043" Type="http://schemas.openxmlformats.org/officeDocument/2006/relationships/image" Target="media/image464.wmf"/><Relationship Id="rId497" Type="http://schemas.openxmlformats.org/officeDocument/2006/relationships/image" Target="media/image237.wmf"/><Relationship Id="rId620" Type="http://schemas.openxmlformats.org/officeDocument/2006/relationships/image" Target="media/image287.wmf"/><Relationship Id="rId718" Type="http://schemas.openxmlformats.org/officeDocument/2006/relationships/image" Target="media/image327.wmf"/><Relationship Id="rId925" Type="http://schemas.openxmlformats.org/officeDocument/2006/relationships/image" Target="media/image416.wmf"/><Relationship Id="rId1250" Type="http://schemas.openxmlformats.org/officeDocument/2006/relationships/image" Target="media/image552.wmf"/><Relationship Id="rId1348" Type="http://schemas.openxmlformats.org/officeDocument/2006/relationships/image" Target="media/image591.wmf"/><Relationship Id="rId357" Type="http://schemas.openxmlformats.org/officeDocument/2006/relationships/image" Target="media/image171.wmf"/><Relationship Id="rId1110" Type="http://schemas.openxmlformats.org/officeDocument/2006/relationships/oleObject" Target="embeddings/oleObject613.bin"/><Relationship Id="rId1194" Type="http://schemas.openxmlformats.org/officeDocument/2006/relationships/image" Target="media/image525.wmf"/><Relationship Id="rId1208" Type="http://schemas.openxmlformats.org/officeDocument/2006/relationships/oleObject" Target="embeddings/oleObject670.bin"/><Relationship Id="rId1415" Type="http://schemas.openxmlformats.org/officeDocument/2006/relationships/oleObject" Target="embeddings/oleObject79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65.wmf"/><Relationship Id="rId771" Type="http://schemas.openxmlformats.org/officeDocument/2006/relationships/image" Target="media/image352.wmf"/><Relationship Id="rId869" Type="http://schemas.openxmlformats.org/officeDocument/2006/relationships/image" Target="media/image396.wmf"/><Relationship Id="rId424" Type="http://schemas.openxmlformats.org/officeDocument/2006/relationships/oleObject" Target="embeddings/oleObject216.bin"/><Relationship Id="rId631" Type="http://schemas.openxmlformats.org/officeDocument/2006/relationships/oleObject" Target="embeddings/oleObject333.bin"/><Relationship Id="rId729" Type="http://schemas.openxmlformats.org/officeDocument/2006/relationships/image" Target="media/image332.wmf"/><Relationship Id="rId1054" Type="http://schemas.openxmlformats.org/officeDocument/2006/relationships/oleObject" Target="embeddings/oleObject579.bin"/><Relationship Id="rId1261" Type="http://schemas.openxmlformats.org/officeDocument/2006/relationships/oleObject" Target="embeddings/oleObject698.bin"/><Relationship Id="rId1359" Type="http://schemas.openxmlformats.org/officeDocument/2006/relationships/oleObject" Target="embeddings/oleObject756.bin"/><Relationship Id="rId270" Type="http://schemas.openxmlformats.org/officeDocument/2006/relationships/image" Target="media/image128.wmf"/><Relationship Id="rId936" Type="http://schemas.openxmlformats.org/officeDocument/2006/relationships/oleObject" Target="embeddings/oleObject510.bin"/><Relationship Id="rId1121" Type="http://schemas.openxmlformats.org/officeDocument/2006/relationships/oleObject" Target="embeddings/oleObject620.bin"/><Relationship Id="rId1219" Type="http://schemas.openxmlformats.org/officeDocument/2006/relationships/image" Target="media/image537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8.bin"/><Relationship Id="rId782" Type="http://schemas.openxmlformats.org/officeDocument/2006/relationships/image" Target="media/image357.wmf"/><Relationship Id="rId1426" Type="http://schemas.openxmlformats.org/officeDocument/2006/relationships/oleObject" Target="embeddings/oleObject802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22.bin"/><Relationship Id="rId642" Type="http://schemas.openxmlformats.org/officeDocument/2006/relationships/oleObject" Target="embeddings/oleObject340.bin"/><Relationship Id="rId1065" Type="http://schemas.openxmlformats.org/officeDocument/2006/relationships/oleObject" Target="embeddings/oleObject585.bin"/><Relationship Id="rId1272" Type="http://schemas.openxmlformats.org/officeDocument/2006/relationships/oleObject" Target="embeddings/oleObject704.bin"/><Relationship Id="rId281" Type="http://schemas.openxmlformats.org/officeDocument/2006/relationships/image" Target="media/image134.wmf"/><Relationship Id="rId502" Type="http://schemas.openxmlformats.org/officeDocument/2006/relationships/oleObject" Target="embeddings/oleObject256.bin"/><Relationship Id="rId947" Type="http://schemas.openxmlformats.org/officeDocument/2006/relationships/oleObject" Target="embeddings/oleObject519.bin"/><Relationship Id="rId1132" Type="http://schemas.openxmlformats.org/officeDocument/2006/relationships/oleObject" Target="embeddings/oleObject627.bin"/><Relationship Id="rId76" Type="http://schemas.openxmlformats.org/officeDocument/2006/relationships/image" Target="media/image35.png"/><Relationship Id="rId141" Type="http://schemas.openxmlformats.org/officeDocument/2006/relationships/image" Target="media/image70.wmf"/><Relationship Id="rId379" Type="http://schemas.openxmlformats.org/officeDocument/2006/relationships/image" Target="media/image180.wmf"/><Relationship Id="rId586" Type="http://schemas.openxmlformats.org/officeDocument/2006/relationships/image" Target="media/image276.wmf"/><Relationship Id="rId793" Type="http://schemas.openxmlformats.org/officeDocument/2006/relationships/oleObject" Target="embeddings/oleObject425.bin"/><Relationship Id="rId807" Type="http://schemas.openxmlformats.org/officeDocument/2006/relationships/oleObject" Target="embeddings/oleObject433.bin"/><Relationship Id="rId1437" Type="http://schemas.openxmlformats.org/officeDocument/2006/relationships/image" Target="media/image623.wmf"/><Relationship Id="rId7" Type="http://schemas.openxmlformats.org/officeDocument/2006/relationships/endnotes" Target="endnotes.xml"/><Relationship Id="rId239" Type="http://schemas.openxmlformats.org/officeDocument/2006/relationships/image" Target="media/image113.wmf"/><Relationship Id="rId446" Type="http://schemas.openxmlformats.org/officeDocument/2006/relationships/image" Target="media/image212.wmf"/><Relationship Id="rId653" Type="http://schemas.openxmlformats.org/officeDocument/2006/relationships/oleObject" Target="embeddings/oleObject347.bin"/><Relationship Id="rId1076" Type="http://schemas.openxmlformats.org/officeDocument/2006/relationships/oleObject" Target="embeddings/oleObject593.bin"/><Relationship Id="rId1283" Type="http://schemas.openxmlformats.org/officeDocument/2006/relationships/image" Target="media/image567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860" Type="http://schemas.openxmlformats.org/officeDocument/2006/relationships/image" Target="media/image392.wmf"/><Relationship Id="rId958" Type="http://schemas.openxmlformats.org/officeDocument/2006/relationships/image" Target="media/image426.wmf"/><Relationship Id="rId1143" Type="http://schemas.openxmlformats.org/officeDocument/2006/relationships/image" Target="media/image502.wmf"/><Relationship Id="rId87" Type="http://schemas.openxmlformats.org/officeDocument/2006/relationships/oleObject" Target="embeddings/oleObject37.bin"/><Relationship Id="rId513" Type="http://schemas.openxmlformats.org/officeDocument/2006/relationships/oleObject" Target="embeddings/oleObject262.bin"/><Relationship Id="rId597" Type="http://schemas.openxmlformats.org/officeDocument/2006/relationships/oleObject" Target="embeddings/oleObject312.bin"/><Relationship Id="rId720" Type="http://schemas.openxmlformats.org/officeDocument/2006/relationships/image" Target="media/image328.wmf"/><Relationship Id="rId818" Type="http://schemas.openxmlformats.org/officeDocument/2006/relationships/oleObject" Target="embeddings/oleObject439.bin"/><Relationship Id="rId1350" Type="http://schemas.openxmlformats.org/officeDocument/2006/relationships/image" Target="media/image592.wmf"/><Relationship Id="rId1448" Type="http://schemas.openxmlformats.org/officeDocument/2006/relationships/image" Target="media/image628.wmf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33.bin"/><Relationship Id="rId1003" Type="http://schemas.openxmlformats.org/officeDocument/2006/relationships/oleObject" Target="embeddings/oleObject552.bin"/><Relationship Id="rId1087" Type="http://schemas.openxmlformats.org/officeDocument/2006/relationships/oleObject" Target="embeddings/oleObject600.bin"/><Relationship Id="rId1210" Type="http://schemas.openxmlformats.org/officeDocument/2006/relationships/oleObject" Target="embeddings/oleObject671.bin"/><Relationship Id="rId1294" Type="http://schemas.openxmlformats.org/officeDocument/2006/relationships/image" Target="media/image572.wmf"/><Relationship Id="rId1308" Type="http://schemas.openxmlformats.org/officeDocument/2006/relationships/oleObject" Target="embeddings/oleObject726.bin"/><Relationship Id="rId664" Type="http://schemas.openxmlformats.org/officeDocument/2006/relationships/image" Target="media/image303.wmf"/><Relationship Id="rId871" Type="http://schemas.openxmlformats.org/officeDocument/2006/relationships/image" Target="media/image397.wmf"/><Relationship Id="rId969" Type="http://schemas.openxmlformats.org/officeDocument/2006/relationships/oleObject" Target="embeddings/oleObject533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9.bin"/><Relationship Id="rId524" Type="http://schemas.openxmlformats.org/officeDocument/2006/relationships/oleObject" Target="embeddings/oleObject268.bin"/><Relationship Id="rId731" Type="http://schemas.openxmlformats.org/officeDocument/2006/relationships/image" Target="media/image333.wmf"/><Relationship Id="rId1154" Type="http://schemas.openxmlformats.org/officeDocument/2006/relationships/oleObject" Target="embeddings/oleObject640.bin"/><Relationship Id="rId1361" Type="http://schemas.openxmlformats.org/officeDocument/2006/relationships/image" Target="media/image597.wmf"/><Relationship Id="rId1459" Type="http://schemas.openxmlformats.org/officeDocument/2006/relationships/image" Target="media/image632.wmf"/><Relationship Id="rId98" Type="http://schemas.openxmlformats.org/officeDocument/2006/relationships/oleObject" Target="embeddings/oleObject43.bin"/><Relationship Id="rId163" Type="http://schemas.openxmlformats.org/officeDocument/2006/relationships/image" Target="media/image81.wmf"/><Relationship Id="rId370" Type="http://schemas.openxmlformats.org/officeDocument/2006/relationships/oleObject" Target="embeddings/oleObject188.bin"/><Relationship Id="rId829" Type="http://schemas.openxmlformats.org/officeDocument/2006/relationships/image" Target="media/image377.wmf"/><Relationship Id="rId1014" Type="http://schemas.openxmlformats.org/officeDocument/2006/relationships/image" Target="media/image450.wmf"/><Relationship Id="rId1221" Type="http://schemas.openxmlformats.org/officeDocument/2006/relationships/image" Target="media/image538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9.bin"/><Relationship Id="rId675" Type="http://schemas.openxmlformats.org/officeDocument/2006/relationships/oleObject" Target="embeddings/oleObject361.bin"/><Relationship Id="rId882" Type="http://schemas.openxmlformats.org/officeDocument/2006/relationships/image" Target="media/image402.wmf"/><Relationship Id="rId1098" Type="http://schemas.openxmlformats.org/officeDocument/2006/relationships/image" Target="media/image485.wmf"/><Relationship Id="rId1319" Type="http://schemas.openxmlformats.org/officeDocument/2006/relationships/oleObject" Target="embeddings/oleObject733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7.wmf"/><Relationship Id="rId535" Type="http://schemas.openxmlformats.org/officeDocument/2006/relationships/image" Target="media/image254.wmf"/><Relationship Id="rId742" Type="http://schemas.openxmlformats.org/officeDocument/2006/relationships/oleObject" Target="embeddings/oleObject398.bin"/><Relationship Id="rId1165" Type="http://schemas.openxmlformats.org/officeDocument/2006/relationships/oleObject" Target="embeddings/oleObject646.bin"/><Relationship Id="rId1372" Type="http://schemas.openxmlformats.org/officeDocument/2006/relationships/image" Target="media/image600.wmf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94.bin"/><Relationship Id="rId602" Type="http://schemas.openxmlformats.org/officeDocument/2006/relationships/oleObject" Target="embeddings/oleObject316.bin"/><Relationship Id="rId1025" Type="http://schemas.openxmlformats.org/officeDocument/2006/relationships/image" Target="media/image455.wmf"/><Relationship Id="rId1232" Type="http://schemas.openxmlformats.org/officeDocument/2006/relationships/oleObject" Target="embeddings/oleObject682.bin"/><Relationship Id="rId241" Type="http://schemas.openxmlformats.org/officeDocument/2006/relationships/image" Target="media/image114.wmf"/><Relationship Id="rId479" Type="http://schemas.openxmlformats.org/officeDocument/2006/relationships/image" Target="media/image228.wmf"/><Relationship Id="rId686" Type="http://schemas.openxmlformats.org/officeDocument/2006/relationships/image" Target="media/image313.wmf"/><Relationship Id="rId893" Type="http://schemas.openxmlformats.org/officeDocument/2006/relationships/image" Target="media/image407.wmf"/><Relationship Id="rId907" Type="http://schemas.openxmlformats.org/officeDocument/2006/relationships/oleObject" Target="embeddings/oleObject488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70.bin"/><Relationship Id="rId546" Type="http://schemas.openxmlformats.org/officeDocument/2006/relationships/image" Target="media/image257.wmf"/><Relationship Id="rId753" Type="http://schemas.openxmlformats.org/officeDocument/2006/relationships/image" Target="media/image343.png"/><Relationship Id="rId1176" Type="http://schemas.openxmlformats.org/officeDocument/2006/relationships/image" Target="media/image516.wmf"/><Relationship Id="rId1383" Type="http://schemas.openxmlformats.org/officeDocument/2006/relationships/oleObject" Target="embeddings/oleObject773.bin"/><Relationship Id="rId101" Type="http://schemas.openxmlformats.org/officeDocument/2006/relationships/image" Target="media/image50.wmf"/><Relationship Id="rId185" Type="http://schemas.openxmlformats.org/officeDocument/2006/relationships/oleObject" Target="embeddings/oleObject88.bin"/><Relationship Id="rId406" Type="http://schemas.openxmlformats.org/officeDocument/2006/relationships/image" Target="media/image193.wmf"/><Relationship Id="rId960" Type="http://schemas.openxmlformats.org/officeDocument/2006/relationships/oleObject" Target="embeddings/oleObject527.bin"/><Relationship Id="rId1036" Type="http://schemas.openxmlformats.org/officeDocument/2006/relationships/oleObject" Target="embeddings/oleObject569.bin"/><Relationship Id="rId1243" Type="http://schemas.openxmlformats.org/officeDocument/2006/relationships/image" Target="media/image549.wmf"/><Relationship Id="rId392" Type="http://schemas.openxmlformats.org/officeDocument/2006/relationships/image" Target="media/image186.wmf"/><Relationship Id="rId613" Type="http://schemas.openxmlformats.org/officeDocument/2006/relationships/image" Target="media/image284.wmf"/><Relationship Id="rId697" Type="http://schemas.openxmlformats.org/officeDocument/2006/relationships/oleObject" Target="embeddings/oleObject372.bin"/><Relationship Id="rId820" Type="http://schemas.openxmlformats.org/officeDocument/2006/relationships/oleObject" Target="embeddings/oleObject440.bin"/><Relationship Id="rId918" Type="http://schemas.openxmlformats.org/officeDocument/2006/relationships/oleObject" Target="embeddings/oleObject497.bin"/><Relationship Id="rId1450" Type="http://schemas.openxmlformats.org/officeDocument/2006/relationships/oleObject" Target="embeddings/oleObject815.bin"/><Relationship Id="rId252" Type="http://schemas.openxmlformats.org/officeDocument/2006/relationships/oleObject" Target="embeddings/oleObject126.bin"/><Relationship Id="rId1103" Type="http://schemas.openxmlformats.org/officeDocument/2006/relationships/oleObject" Target="embeddings/oleObject610.bin"/><Relationship Id="rId1187" Type="http://schemas.openxmlformats.org/officeDocument/2006/relationships/oleObject" Target="embeddings/oleObject659.bin"/><Relationship Id="rId1310" Type="http://schemas.openxmlformats.org/officeDocument/2006/relationships/oleObject" Target="embeddings/oleObject727.bin"/><Relationship Id="rId1408" Type="http://schemas.openxmlformats.org/officeDocument/2006/relationships/image" Target="media/image611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0.bin"/><Relationship Id="rId557" Type="http://schemas.openxmlformats.org/officeDocument/2006/relationships/oleObject" Target="embeddings/oleObject289.bin"/><Relationship Id="rId764" Type="http://schemas.openxmlformats.org/officeDocument/2006/relationships/oleObject" Target="embeddings/oleObject409.bin"/><Relationship Id="rId971" Type="http://schemas.openxmlformats.org/officeDocument/2006/relationships/oleObject" Target="embeddings/oleObject535.bin"/><Relationship Id="rId1394" Type="http://schemas.openxmlformats.org/officeDocument/2006/relationships/image" Target="media/image607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198.wmf"/><Relationship Id="rId624" Type="http://schemas.openxmlformats.org/officeDocument/2006/relationships/oleObject" Target="embeddings/oleObject329.bin"/><Relationship Id="rId831" Type="http://schemas.openxmlformats.org/officeDocument/2006/relationships/image" Target="media/image378.wmf"/><Relationship Id="rId1047" Type="http://schemas.openxmlformats.org/officeDocument/2006/relationships/oleObject" Target="embeddings/oleObject575.bin"/><Relationship Id="rId1254" Type="http://schemas.openxmlformats.org/officeDocument/2006/relationships/oleObject" Target="embeddings/oleObject694.bin"/><Relationship Id="rId1461" Type="http://schemas.openxmlformats.org/officeDocument/2006/relationships/image" Target="media/image633.wmf"/><Relationship Id="rId263" Type="http://schemas.openxmlformats.org/officeDocument/2006/relationships/oleObject" Target="embeddings/oleObject132.bin"/><Relationship Id="rId470" Type="http://schemas.openxmlformats.org/officeDocument/2006/relationships/oleObject" Target="embeddings/oleObject240.bin"/><Relationship Id="rId929" Type="http://schemas.openxmlformats.org/officeDocument/2006/relationships/image" Target="media/image418.wmf"/><Relationship Id="rId1114" Type="http://schemas.openxmlformats.org/officeDocument/2006/relationships/image" Target="media/image492.wmf"/><Relationship Id="rId1321" Type="http://schemas.openxmlformats.org/officeDocument/2006/relationships/image" Target="media/image580.wmf"/><Relationship Id="rId58" Type="http://schemas.openxmlformats.org/officeDocument/2006/relationships/image" Target="media/image26.wmf"/><Relationship Id="rId123" Type="http://schemas.openxmlformats.org/officeDocument/2006/relationships/image" Target="media/image61.wmf"/><Relationship Id="rId330" Type="http://schemas.openxmlformats.org/officeDocument/2006/relationships/image" Target="media/image158.wmf"/><Relationship Id="rId568" Type="http://schemas.openxmlformats.org/officeDocument/2006/relationships/image" Target="media/image267.wmf"/><Relationship Id="rId775" Type="http://schemas.openxmlformats.org/officeDocument/2006/relationships/image" Target="media/image354.wmf"/><Relationship Id="rId982" Type="http://schemas.openxmlformats.org/officeDocument/2006/relationships/oleObject" Target="embeddings/oleObject541.bin"/><Relationship Id="rId1198" Type="http://schemas.openxmlformats.org/officeDocument/2006/relationships/oleObject" Target="embeddings/oleObject665.bin"/><Relationship Id="rId1419" Type="http://schemas.openxmlformats.org/officeDocument/2006/relationships/image" Target="media/image615.wmf"/><Relationship Id="rId428" Type="http://schemas.openxmlformats.org/officeDocument/2006/relationships/image" Target="media/image203.wmf"/><Relationship Id="rId635" Type="http://schemas.openxmlformats.org/officeDocument/2006/relationships/oleObject" Target="embeddings/oleObject336.bin"/><Relationship Id="rId842" Type="http://schemas.openxmlformats.org/officeDocument/2006/relationships/oleObject" Target="embeddings/oleObject452.bin"/><Relationship Id="rId1058" Type="http://schemas.openxmlformats.org/officeDocument/2006/relationships/oleObject" Target="embeddings/oleObject581.bin"/><Relationship Id="rId1265" Type="http://schemas.openxmlformats.org/officeDocument/2006/relationships/image" Target="media/image558.wmf"/><Relationship Id="rId1472" Type="http://schemas.openxmlformats.org/officeDocument/2006/relationships/fontTable" Target="fontTable.xml"/><Relationship Id="rId274" Type="http://schemas.openxmlformats.org/officeDocument/2006/relationships/oleObject" Target="embeddings/oleObject137.bin"/><Relationship Id="rId481" Type="http://schemas.openxmlformats.org/officeDocument/2006/relationships/image" Target="media/image229.wmf"/><Relationship Id="rId702" Type="http://schemas.openxmlformats.org/officeDocument/2006/relationships/oleObject" Target="embeddings/oleObject375.bin"/><Relationship Id="rId1125" Type="http://schemas.openxmlformats.org/officeDocument/2006/relationships/image" Target="media/image496.wmf"/><Relationship Id="rId1332" Type="http://schemas.openxmlformats.org/officeDocument/2006/relationships/image" Target="media/image583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1.bin"/><Relationship Id="rId579" Type="http://schemas.openxmlformats.org/officeDocument/2006/relationships/oleObject" Target="embeddings/oleObject300.bin"/><Relationship Id="rId786" Type="http://schemas.openxmlformats.org/officeDocument/2006/relationships/image" Target="media/image359.wmf"/><Relationship Id="rId993" Type="http://schemas.openxmlformats.org/officeDocument/2006/relationships/image" Target="media/image440.wmf"/><Relationship Id="rId341" Type="http://schemas.openxmlformats.org/officeDocument/2006/relationships/oleObject" Target="embeddings/oleObject171.bin"/><Relationship Id="rId439" Type="http://schemas.openxmlformats.org/officeDocument/2006/relationships/oleObject" Target="embeddings/oleObject224.bin"/><Relationship Id="rId646" Type="http://schemas.openxmlformats.org/officeDocument/2006/relationships/image" Target="media/image297.wmf"/><Relationship Id="rId1069" Type="http://schemas.openxmlformats.org/officeDocument/2006/relationships/image" Target="media/image475.wmf"/><Relationship Id="rId1276" Type="http://schemas.openxmlformats.org/officeDocument/2006/relationships/oleObject" Target="embeddings/oleObject706.bin"/><Relationship Id="rId201" Type="http://schemas.openxmlformats.org/officeDocument/2006/relationships/oleObject" Target="embeddings/oleObject97.bin"/><Relationship Id="rId285" Type="http://schemas.openxmlformats.org/officeDocument/2006/relationships/image" Target="media/image136.wmf"/><Relationship Id="rId506" Type="http://schemas.openxmlformats.org/officeDocument/2006/relationships/image" Target="media/image241.wmf"/><Relationship Id="rId853" Type="http://schemas.openxmlformats.org/officeDocument/2006/relationships/oleObject" Target="embeddings/oleObject458.bin"/><Relationship Id="rId1136" Type="http://schemas.openxmlformats.org/officeDocument/2006/relationships/oleObject" Target="embeddings/oleObject630.bin"/><Relationship Id="rId492" Type="http://schemas.openxmlformats.org/officeDocument/2006/relationships/oleObject" Target="embeddings/oleObject251.bin"/><Relationship Id="rId713" Type="http://schemas.openxmlformats.org/officeDocument/2006/relationships/oleObject" Target="embeddings/oleObject381.bin"/><Relationship Id="rId797" Type="http://schemas.openxmlformats.org/officeDocument/2006/relationships/image" Target="media/image363.wmf"/><Relationship Id="rId920" Type="http://schemas.openxmlformats.org/officeDocument/2006/relationships/oleObject" Target="embeddings/oleObject499.bin"/><Relationship Id="rId1343" Type="http://schemas.openxmlformats.org/officeDocument/2006/relationships/oleObject" Target="embeddings/oleObject748.bin"/><Relationship Id="rId145" Type="http://schemas.openxmlformats.org/officeDocument/2006/relationships/image" Target="media/image72.wmf"/><Relationship Id="rId352" Type="http://schemas.openxmlformats.org/officeDocument/2006/relationships/image" Target="media/image169.wmf"/><Relationship Id="rId1203" Type="http://schemas.openxmlformats.org/officeDocument/2006/relationships/image" Target="media/image529.wmf"/><Relationship Id="rId1287" Type="http://schemas.openxmlformats.org/officeDocument/2006/relationships/image" Target="media/image569.wmf"/><Relationship Id="rId1410" Type="http://schemas.openxmlformats.org/officeDocument/2006/relationships/oleObject" Target="embeddings/oleObject792.bin"/><Relationship Id="rId212" Type="http://schemas.openxmlformats.org/officeDocument/2006/relationships/image" Target="media/image102.wmf"/><Relationship Id="rId657" Type="http://schemas.openxmlformats.org/officeDocument/2006/relationships/oleObject" Target="embeddings/oleObject350.bin"/><Relationship Id="rId864" Type="http://schemas.openxmlformats.org/officeDocument/2006/relationships/oleObject" Target="embeddings/oleObject464.bin"/><Relationship Id="rId296" Type="http://schemas.openxmlformats.org/officeDocument/2006/relationships/oleObject" Target="embeddings/oleObject148.bin"/><Relationship Id="rId517" Type="http://schemas.openxmlformats.org/officeDocument/2006/relationships/image" Target="media/image246.wmf"/><Relationship Id="rId724" Type="http://schemas.openxmlformats.org/officeDocument/2006/relationships/image" Target="media/image330.wmf"/><Relationship Id="rId931" Type="http://schemas.openxmlformats.org/officeDocument/2006/relationships/oleObject" Target="embeddings/oleObject506.bin"/><Relationship Id="rId1147" Type="http://schemas.openxmlformats.org/officeDocument/2006/relationships/image" Target="media/image504.wmf"/><Relationship Id="rId1354" Type="http://schemas.openxmlformats.org/officeDocument/2006/relationships/image" Target="media/image594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2.bin"/><Relationship Id="rId363" Type="http://schemas.openxmlformats.org/officeDocument/2006/relationships/image" Target="media/image174.wmf"/><Relationship Id="rId570" Type="http://schemas.openxmlformats.org/officeDocument/2006/relationships/image" Target="media/image268.wmf"/><Relationship Id="rId1007" Type="http://schemas.openxmlformats.org/officeDocument/2006/relationships/oleObject" Target="embeddings/oleObject554.bin"/><Relationship Id="rId1214" Type="http://schemas.openxmlformats.org/officeDocument/2006/relationships/oleObject" Target="embeddings/oleObject673.bin"/><Relationship Id="rId1421" Type="http://schemas.openxmlformats.org/officeDocument/2006/relationships/image" Target="media/image616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04.wmf"/><Relationship Id="rId668" Type="http://schemas.openxmlformats.org/officeDocument/2006/relationships/oleObject" Target="embeddings/oleObject357.bin"/><Relationship Id="rId875" Type="http://schemas.openxmlformats.org/officeDocument/2006/relationships/image" Target="media/image399.wmf"/><Relationship Id="rId1060" Type="http://schemas.openxmlformats.org/officeDocument/2006/relationships/oleObject" Target="embeddings/oleObject582.bin"/><Relationship Id="rId1298" Type="http://schemas.openxmlformats.org/officeDocument/2006/relationships/image" Target="media/image574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70.bin"/><Relationship Id="rId735" Type="http://schemas.openxmlformats.org/officeDocument/2006/relationships/oleObject" Target="embeddings/oleObject394.bin"/><Relationship Id="rId942" Type="http://schemas.openxmlformats.org/officeDocument/2006/relationships/oleObject" Target="embeddings/oleObject516.bin"/><Relationship Id="rId1158" Type="http://schemas.openxmlformats.org/officeDocument/2006/relationships/oleObject" Target="embeddings/oleObject642.bin"/><Relationship Id="rId1365" Type="http://schemas.openxmlformats.org/officeDocument/2006/relationships/image" Target="media/image599.wmf"/><Relationship Id="rId167" Type="http://schemas.openxmlformats.org/officeDocument/2006/relationships/image" Target="media/image83.wmf"/><Relationship Id="rId374" Type="http://schemas.openxmlformats.org/officeDocument/2006/relationships/oleObject" Target="embeddings/oleObject190.bin"/><Relationship Id="rId581" Type="http://schemas.openxmlformats.org/officeDocument/2006/relationships/oleObject" Target="embeddings/oleObject301.bin"/><Relationship Id="rId1018" Type="http://schemas.openxmlformats.org/officeDocument/2006/relationships/image" Target="media/image452.wmf"/><Relationship Id="rId1225" Type="http://schemas.openxmlformats.org/officeDocument/2006/relationships/image" Target="media/image540.wmf"/><Relationship Id="rId1432" Type="http://schemas.openxmlformats.org/officeDocument/2006/relationships/oleObject" Target="embeddings/oleObject805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7.bin"/><Relationship Id="rId679" Type="http://schemas.openxmlformats.org/officeDocument/2006/relationships/oleObject" Target="embeddings/oleObject363.bin"/><Relationship Id="rId802" Type="http://schemas.openxmlformats.org/officeDocument/2006/relationships/image" Target="media/image365.wmf"/><Relationship Id="rId886" Type="http://schemas.openxmlformats.org/officeDocument/2006/relationships/oleObject" Target="embeddings/oleObject47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5.bin"/><Relationship Id="rId539" Type="http://schemas.openxmlformats.org/officeDocument/2006/relationships/image" Target="media/image256.wmf"/><Relationship Id="rId746" Type="http://schemas.openxmlformats.org/officeDocument/2006/relationships/oleObject" Target="embeddings/oleObject400.bin"/><Relationship Id="rId1071" Type="http://schemas.openxmlformats.org/officeDocument/2006/relationships/oleObject" Target="embeddings/oleObject589.bin"/><Relationship Id="rId1169" Type="http://schemas.openxmlformats.org/officeDocument/2006/relationships/oleObject" Target="embeddings/oleObject648.bin"/><Relationship Id="rId1376" Type="http://schemas.openxmlformats.org/officeDocument/2006/relationships/image" Target="media/image601.wmf"/><Relationship Id="rId178" Type="http://schemas.openxmlformats.org/officeDocument/2006/relationships/image" Target="media/image88.wmf"/><Relationship Id="rId301" Type="http://schemas.openxmlformats.org/officeDocument/2006/relationships/image" Target="media/image144.wmf"/><Relationship Id="rId953" Type="http://schemas.openxmlformats.org/officeDocument/2006/relationships/oleObject" Target="embeddings/oleObject522.bin"/><Relationship Id="rId1029" Type="http://schemas.openxmlformats.org/officeDocument/2006/relationships/image" Target="media/image457.wmf"/><Relationship Id="rId1236" Type="http://schemas.openxmlformats.org/officeDocument/2006/relationships/oleObject" Target="embeddings/oleObject684.bin"/><Relationship Id="rId82" Type="http://schemas.openxmlformats.org/officeDocument/2006/relationships/image" Target="media/image41.wmf"/><Relationship Id="rId385" Type="http://schemas.openxmlformats.org/officeDocument/2006/relationships/oleObject" Target="embeddings/oleObject196.bin"/><Relationship Id="rId592" Type="http://schemas.openxmlformats.org/officeDocument/2006/relationships/oleObject" Target="embeddings/oleObject307.bin"/><Relationship Id="rId606" Type="http://schemas.openxmlformats.org/officeDocument/2006/relationships/oleObject" Target="embeddings/oleObject319.bin"/><Relationship Id="rId813" Type="http://schemas.openxmlformats.org/officeDocument/2006/relationships/image" Target="media/image370.wmf"/><Relationship Id="rId1443" Type="http://schemas.openxmlformats.org/officeDocument/2006/relationships/image" Target="media/image626.wmf"/><Relationship Id="rId245" Type="http://schemas.openxmlformats.org/officeDocument/2006/relationships/image" Target="media/image116.wmf"/><Relationship Id="rId452" Type="http://schemas.openxmlformats.org/officeDocument/2006/relationships/image" Target="media/image215.wmf"/><Relationship Id="rId897" Type="http://schemas.openxmlformats.org/officeDocument/2006/relationships/image" Target="media/image409.wmf"/><Relationship Id="rId1082" Type="http://schemas.openxmlformats.org/officeDocument/2006/relationships/image" Target="media/image478.wmf"/><Relationship Id="rId1303" Type="http://schemas.openxmlformats.org/officeDocument/2006/relationships/image" Target="media/image575.wmf"/><Relationship Id="rId105" Type="http://schemas.openxmlformats.org/officeDocument/2006/relationships/image" Target="media/image52.wmf"/><Relationship Id="rId312" Type="http://schemas.openxmlformats.org/officeDocument/2006/relationships/image" Target="media/image149.wmf"/><Relationship Id="rId757" Type="http://schemas.openxmlformats.org/officeDocument/2006/relationships/image" Target="media/image345.wmf"/><Relationship Id="rId964" Type="http://schemas.openxmlformats.org/officeDocument/2006/relationships/oleObject" Target="embeddings/oleObject530.bin"/><Relationship Id="rId1387" Type="http://schemas.openxmlformats.org/officeDocument/2006/relationships/oleObject" Target="embeddings/oleObject776.bin"/><Relationship Id="rId93" Type="http://schemas.openxmlformats.org/officeDocument/2006/relationships/image" Target="media/image46.wmf"/><Relationship Id="rId189" Type="http://schemas.openxmlformats.org/officeDocument/2006/relationships/image" Target="media/image92.wmf"/><Relationship Id="rId396" Type="http://schemas.openxmlformats.org/officeDocument/2006/relationships/image" Target="media/image188.wmf"/><Relationship Id="rId617" Type="http://schemas.openxmlformats.org/officeDocument/2006/relationships/oleObject" Target="embeddings/oleObject325.bin"/><Relationship Id="rId824" Type="http://schemas.openxmlformats.org/officeDocument/2006/relationships/oleObject" Target="embeddings/oleObject443.bin"/><Relationship Id="rId1247" Type="http://schemas.openxmlformats.org/officeDocument/2006/relationships/oleObject" Target="embeddings/oleObject690.bin"/><Relationship Id="rId1454" Type="http://schemas.openxmlformats.org/officeDocument/2006/relationships/oleObject" Target="embeddings/oleObject817.bin"/><Relationship Id="rId256" Type="http://schemas.openxmlformats.org/officeDocument/2006/relationships/oleObject" Target="embeddings/oleObject128.bin"/><Relationship Id="rId463" Type="http://schemas.openxmlformats.org/officeDocument/2006/relationships/oleObject" Target="embeddings/oleObject236.bin"/><Relationship Id="rId670" Type="http://schemas.openxmlformats.org/officeDocument/2006/relationships/oleObject" Target="embeddings/oleObject358.bin"/><Relationship Id="rId1093" Type="http://schemas.openxmlformats.org/officeDocument/2006/relationships/oleObject" Target="embeddings/oleObject603.bin"/><Relationship Id="rId1107" Type="http://schemas.openxmlformats.org/officeDocument/2006/relationships/oleObject" Target="embeddings/oleObject612.bin"/><Relationship Id="rId1314" Type="http://schemas.openxmlformats.org/officeDocument/2006/relationships/image" Target="media/image578.wmf"/><Relationship Id="rId116" Type="http://schemas.openxmlformats.org/officeDocument/2006/relationships/oleObject" Target="embeddings/oleObject52.bin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72.bin"/><Relationship Id="rId768" Type="http://schemas.openxmlformats.org/officeDocument/2006/relationships/oleObject" Target="embeddings/oleObject411.bin"/><Relationship Id="rId975" Type="http://schemas.openxmlformats.org/officeDocument/2006/relationships/oleObject" Target="embeddings/oleObject537.bin"/><Relationship Id="rId1160" Type="http://schemas.openxmlformats.org/officeDocument/2006/relationships/oleObject" Target="embeddings/oleObject643.bin"/><Relationship Id="rId1398" Type="http://schemas.openxmlformats.org/officeDocument/2006/relationships/oleObject" Target="embeddings/oleObject783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31.bin"/><Relationship Id="rId835" Type="http://schemas.openxmlformats.org/officeDocument/2006/relationships/image" Target="media/image380.wmf"/><Relationship Id="rId1258" Type="http://schemas.openxmlformats.org/officeDocument/2006/relationships/oleObject" Target="embeddings/oleObject696.bin"/><Relationship Id="rId1465" Type="http://schemas.openxmlformats.org/officeDocument/2006/relationships/oleObject" Target="embeddings/oleObject824.bin"/><Relationship Id="rId267" Type="http://schemas.openxmlformats.org/officeDocument/2006/relationships/oleObject" Target="embeddings/oleObject134.bin"/><Relationship Id="rId474" Type="http://schemas.openxmlformats.org/officeDocument/2006/relationships/oleObject" Target="embeddings/oleObject242.bin"/><Relationship Id="rId1020" Type="http://schemas.openxmlformats.org/officeDocument/2006/relationships/oleObject" Target="embeddings/oleObject561.bin"/><Relationship Id="rId1118" Type="http://schemas.openxmlformats.org/officeDocument/2006/relationships/oleObject" Target="embeddings/oleObject618.bin"/><Relationship Id="rId1325" Type="http://schemas.openxmlformats.org/officeDocument/2006/relationships/image" Target="media/image581.wmf"/><Relationship Id="rId127" Type="http://schemas.openxmlformats.org/officeDocument/2006/relationships/image" Target="media/image63.wmf"/><Relationship Id="rId681" Type="http://schemas.openxmlformats.org/officeDocument/2006/relationships/oleObject" Target="embeddings/oleObject364.bin"/><Relationship Id="rId779" Type="http://schemas.openxmlformats.org/officeDocument/2006/relationships/oleObject" Target="embeddings/oleObject417.bin"/><Relationship Id="rId902" Type="http://schemas.openxmlformats.org/officeDocument/2006/relationships/image" Target="media/image411.wmf"/><Relationship Id="rId986" Type="http://schemas.openxmlformats.org/officeDocument/2006/relationships/oleObject" Target="embeddings/oleObject543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0.wmf"/><Relationship Id="rId541" Type="http://schemas.openxmlformats.org/officeDocument/2006/relationships/oleObject" Target="embeddings/oleObject278.bin"/><Relationship Id="rId639" Type="http://schemas.openxmlformats.org/officeDocument/2006/relationships/oleObject" Target="embeddings/oleObject338.bin"/><Relationship Id="rId1171" Type="http://schemas.openxmlformats.org/officeDocument/2006/relationships/oleObject" Target="embeddings/oleObject650.bin"/><Relationship Id="rId1269" Type="http://schemas.openxmlformats.org/officeDocument/2006/relationships/image" Target="media/image560.wmf"/><Relationship Id="rId180" Type="http://schemas.openxmlformats.org/officeDocument/2006/relationships/image" Target="media/image89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4.bin"/><Relationship Id="rId846" Type="http://schemas.openxmlformats.org/officeDocument/2006/relationships/oleObject" Target="embeddings/oleObject454.bin"/><Relationship Id="rId1031" Type="http://schemas.openxmlformats.org/officeDocument/2006/relationships/image" Target="media/image458.wmf"/><Relationship Id="rId1129" Type="http://schemas.openxmlformats.org/officeDocument/2006/relationships/oleObject" Target="embeddings/oleObject625.bin"/><Relationship Id="rId485" Type="http://schemas.openxmlformats.org/officeDocument/2006/relationships/image" Target="media/image231.wmf"/><Relationship Id="rId692" Type="http://schemas.openxmlformats.org/officeDocument/2006/relationships/image" Target="media/image316.wmf"/><Relationship Id="rId706" Type="http://schemas.openxmlformats.org/officeDocument/2006/relationships/oleObject" Target="embeddings/oleObject377.bin"/><Relationship Id="rId913" Type="http://schemas.openxmlformats.org/officeDocument/2006/relationships/oleObject" Target="embeddings/oleObject493.bin"/><Relationship Id="rId1336" Type="http://schemas.openxmlformats.org/officeDocument/2006/relationships/image" Target="media/image585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73.bin"/><Relationship Id="rId552" Type="http://schemas.openxmlformats.org/officeDocument/2006/relationships/image" Target="media/image259.wmf"/><Relationship Id="rId997" Type="http://schemas.openxmlformats.org/officeDocument/2006/relationships/image" Target="media/image442.wmf"/><Relationship Id="rId1182" Type="http://schemas.openxmlformats.org/officeDocument/2006/relationships/image" Target="media/image519.wmf"/><Relationship Id="rId1403" Type="http://schemas.openxmlformats.org/officeDocument/2006/relationships/oleObject" Target="embeddings/oleObject788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10.bin"/><Relationship Id="rId857" Type="http://schemas.openxmlformats.org/officeDocument/2006/relationships/oleObject" Target="embeddings/oleObject460.bin"/><Relationship Id="rId1042" Type="http://schemas.openxmlformats.org/officeDocument/2006/relationships/oleObject" Target="embeddings/oleObject572.bin"/><Relationship Id="rId289" Type="http://schemas.openxmlformats.org/officeDocument/2006/relationships/image" Target="media/image138.wmf"/><Relationship Id="rId496" Type="http://schemas.openxmlformats.org/officeDocument/2006/relationships/oleObject" Target="embeddings/oleObject253.bin"/><Relationship Id="rId717" Type="http://schemas.openxmlformats.org/officeDocument/2006/relationships/oleObject" Target="embeddings/oleObject384.bin"/><Relationship Id="rId924" Type="http://schemas.openxmlformats.org/officeDocument/2006/relationships/image" Target="media/image415.png"/><Relationship Id="rId1347" Type="http://schemas.openxmlformats.org/officeDocument/2006/relationships/oleObject" Target="embeddings/oleObject750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4.wmf"/><Relationship Id="rId356" Type="http://schemas.openxmlformats.org/officeDocument/2006/relationships/oleObject" Target="embeddings/oleObject179.bin"/><Relationship Id="rId563" Type="http://schemas.openxmlformats.org/officeDocument/2006/relationships/oleObject" Target="embeddings/oleObject292.bin"/><Relationship Id="rId770" Type="http://schemas.openxmlformats.org/officeDocument/2006/relationships/oleObject" Target="embeddings/oleObject412.bin"/><Relationship Id="rId1193" Type="http://schemas.openxmlformats.org/officeDocument/2006/relationships/oleObject" Target="embeddings/oleObject662.bin"/><Relationship Id="rId1207" Type="http://schemas.openxmlformats.org/officeDocument/2006/relationships/image" Target="media/image531.wmf"/><Relationship Id="rId1414" Type="http://schemas.openxmlformats.org/officeDocument/2006/relationships/image" Target="media/image613.wmf"/><Relationship Id="rId216" Type="http://schemas.openxmlformats.org/officeDocument/2006/relationships/image" Target="media/image104.wmf"/><Relationship Id="rId423" Type="http://schemas.openxmlformats.org/officeDocument/2006/relationships/image" Target="media/image201.wmf"/><Relationship Id="rId868" Type="http://schemas.openxmlformats.org/officeDocument/2006/relationships/oleObject" Target="embeddings/oleObject466.bin"/><Relationship Id="rId1053" Type="http://schemas.openxmlformats.org/officeDocument/2006/relationships/image" Target="media/image468.wmf"/><Relationship Id="rId1260" Type="http://schemas.openxmlformats.org/officeDocument/2006/relationships/oleObject" Target="embeddings/oleObject697.bin"/><Relationship Id="rId630" Type="http://schemas.openxmlformats.org/officeDocument/2006/relationships/oleObject" Target="embeddings/oleObject332.bin"/><Relationship Id="rId728" Type="http://schemas.openxmlformats.org/officeDocument/2006/relationships/oleObject" Target="embeddings/oleObject390.bin"/><Relationship Id="rId935" Type="http://schemas.openxmlformats.org/officeDocument/2006/relationships/oleObject" Target="embeddings/oleObject509.bin"/><Relationship Id="rId1358" Type="http://schemas.openxmlformats.org/officeDocument/2006/relationships/image" Target="media/image596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0.wmf"/><Relationship Id="rId1120" Type="http://schemas.openxmlformats.org/officeDocument/2006/relationships/image" Target="media/image494.wmf"/><Relationship Id="rId1218" Type="http://schemas.openxmlformats.org/officeDocument/2006/relationships/oleObject" Target="embeddings/oleObject675.bin"/><Relationship Id="rId1425" Type="http://schemas.openxmlformats.org/officeDocument/2006/relationships/image" Target="media/image617.wmf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418.bin"/><Relationship Id="rId879" Type="http://schemas.openxmlformats.org/officeDocument/2006/relationships/oleObject" Target="embeddings/oleObject472.bin"/><Relationship Id="rId434" Type="http://schemas.openxmlformats.org/officeDocument/2006/relationships/image" Target="media/image206.wmf"/><Relationship Id="rId641" Type="http://schemas.openxmlformats.org/officeDocument/2006/relationships/image" Target="media/image295.wmf"/><Relationship Id="rId739" Type="http://schemas.openxmlformats.org/officeDocument/2006/relationships/oleObject" Target="embeddings/oleObject396.bin"/><Relationship Id="rId1064" Type="http://schemas.openxmlformats.org/officeDocument/2006/relationships/oleObject" Target="embeddings/oleObject584.bin"/><Relationship Id="rId1271" Type="http://schemas.openxmlformats.org/officeDocument/2006/relationships/image" Target="media/image561.wmf"/><Relationship Id="rId1369" Type="http://schemas.openxmlformats.org/officeDocument/2006/relationships/oleObject" Target="embeddings/oleObject763.bin"/><Relationship Id="rId280" Type="http://schemas.openxmlformats.org/officeDocument/2006/relationships/oleObject" Target="embeddings/oleObject140.bin"/><Relationship Id="rId501" Type="http://schemas.openxmlformats.org/officeDocument/2006/relationships/image" Target="media/image239.wmf"/><Relationship Id="rId946" Type="http://schemas.openxmlformats.org/officeDocument/2006/relationships/image" Target="media/image421.wmf"/><Relationship Id="rId1131" Type="http://schemas.openxmlformats.org/officeDocument/2006/relationships/image" Target="media/image498.wmf"/><Relationship Id="rId1229" Type="http://schemas.openxmlformats.org/officeDocument/2006/relationships/image" Target="media/image542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4.bin"/><Relationship Id="rId378" Type="http://schemas.openxmlformats.org/officeDocument/2006/relationships/oleObject" Target="embeddings/oleObject192.bin"/><Relationship Id="rId585" Type="http://schemas.openxmlformats.org/officeDocument/2006/relationships/oleObject" Target="embeddings/oleObject303.bin"/><Relationship Id="rId792" Type="http://schemas.openxmlformats.org/officeDocument/2006/relationships/oleObject" Target="embeddings/oleObject424.bin"/><Relationship Id="rId806" Type="http://schemas.openxmlformats.org/officeDocument/2006/relationships/image" Target="media/image367.wmf"/><Relationship Id="rId1436" Type="http://schemas.openxmlformats.org/officeDocument/2006/relationships/oleObject" Target="embeddings/oleObject80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7.bin"/><Relationship Id="rId652" Type="http://schemas.openxmlformats.org/officeDocument/2006/relationships/image" Target="media/image299.wmf"/><Relationship Id="rId1075" Type="http://schemas.openxmlformats.org/officeDocument/2006/relationships/image" Target="media/image476.wmf"/><Relationship Id="rId1282" Type="http://schemas.openxmlformats.org/officeDocument/2006/relationships/oleObject" Target="embeddings/oleObject709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512" Type="http://schemas.openxmlformats.org/officeDocument/2006/relationships/image" Target="media/image244.wmf"/><Relationship Id="rId957" Type="http://schemas.openxmlformats.org/officeDocument/2006/relationships/oleObject" Target="embeddings/oleObject525.bin"/><Relationship Id="rId1142" Type="http://schemas.openxmlformats.org/officeDocument/2006/relationships/oleObject" Target="embeddings/oleObject634.bin"/><Relationship Id="rId86" Type="http://schemas.openxmlformats.org/officeDocument/2006/relationships/image" Target="media/image43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98.bin"/><Relationship Id="rId596" Type="http://schemas.openxmlformats.org/officeDocument/2006/relationships/oleObject" Target="embeddings/oleObject311.bin"/><Relationship Id="rId817" Type="http://schemas.openxmlformats.org/officeDocument/2006/relationships/image" Target="media/image372.wmf"/><Relationship Id="rId1002" Type="http://schemas.openxmlformats.org/officeDocument/2006/relationships/oleObject" Target="embeddings/oleObject551.bin"/><Relationship Id="rId1447" Type="http://schemas.openxmlformats.org/officeDocument/2006/relationships/oleObject" Target="embeddings/oleObject813.bin"/><Relationship Id="rId249" Type="http://schemas.openxmlformats.org/officeDocument/2006/relationships/image" Target="media/image118.wmf"/><Relationship Id="rId456" Type="http://schemas.openxmlformats.org/officeDocument/2006/relationships/image" Target="media/image217.wmf"/><Relationship Id="rId663" Type="http://schemas.openxmlformats.org/officeDocument/2006/relationships/oleObject" Target="embeddings/oleObject354.bin"/><Relationship Id="rId870" Type="http://schemas.openxmlformats.org/officeDocument/2006/relationships/oleObject" Target="embeddings/oleObject467.bin"/><Relationship Id="rId1086" Type="http://schemas.openxmlformats.org/officeDocument/2006/relationships/image" Target="media/image480.wmf"/><Relationship Id="rId1293" Type="http://schemas.openxmlformats.org/officeDocument/2006/relationships/oleObject" Target="embeddings/oleObject715.bin"/><Relationship Id="rId1307" Type="http://schemas.openxmlformats.org/officeDocument/2006/relationships/oleObject" Target="embeddings/oleObject72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316" Type="http://schemas.openxmlformats.org/officeDocument/2006/relationships/image" Target="media/image151.wmf"/><Relationship Id="rId523" Type="http://schemas.openxmlformats.org/officeDocument/2006/relationships/image" Target="media/image249.wmf"/><Relationship Id="rId968" Type="http://schemas.openxmlformats.org/officeDocument/2006/relationships/image" Target="media/image429.wmf"/><Relationship Id="rId1153" Type="http://schemas.openxmlformats.org/officeDocument/2006/relationships/image" Target="media/image507.wmf"/><Relationship Id="rId97" Type="http://schemas.openxmlformats.org/officeDocument/2006/relationships/image" Target="media/image48.wmf"/><Relationship Id="rId730" Type="http://schemas.openxmlformats.org/officeDocument/2006/relationships/oleObject" Target="embeddings/oleObject391.bin"/><Relationship Id="rId828" Type="http://schemas.openxmlformats.org/officeDocument/2006/relationships/oleObject" Target="embeddings/oleObject445.bin"/><Relationship Id="rId1013" Type="http://schemas.openxmlformats.org/officeDocument/2006/relationships/oleObject" Target="embeddings/oleObject557.bin"/><Relationship Id="rId1360" Type="http://schemas.openxmlformats.org/officeDocument/2006/relationships/oleObject" Target="embeddings/oleObject757.bin"/><Relationship Id="rId1458" Type="http://schemas.openxmlformats.org/officeDocument/2006/relationships/oleObject" Target="embeddings/oleObject820.bin"/><Relationship Id="rId162" Type="http://schemas.openxmlformats.org/officeDocument/2006/relationships/oleObject" Target="embeddings/oleObject75.bin"/><Relationship Id="rId467" Type="http://schemas.openxmlformats.org/officeDocument/2006/relationships/image" Target="media/image222.wmf"/><Relationship Id="rId1097" Type="http://schemas.openxmlformats.org/officeDocument/2006/relationships/oleObject" Target="embeddings/oleObject606.bin"/><Relationship Id="rId1220" Type="http://schemas.openxmlformats.org/officeDocument/2006/relationships/oleObject" Target="embeddings/oleObject676.bin"/><Relationship Id="rId1318" Type="http://schemas.openxmlformats.org/officeDocument/2006/relationships/oleObject" Target="embeddings/oleObject732.bin"/><Relationship Id="rId674" Type="http://schemas.openxmlformats.org/officeDocument/2006/relationships/oleObject" Target="embeddings/oleObject360.bin"/><Relationship Id="rId881" Type="http://schemas.openxmlformats.org/officeDocument/2006/relationships/oleObject" Target="embeddings/oleObject473.bin"/><Relationship Id="rId979" Type="http://schemas.openxmlformats.org/officeDocument/2006/relationships/oleObject" Target="embeddings/oleObject539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4.bin"/><Relationship Id="rId534" Type="http://schemas.openxmlformats.org/officeDocument/2006/relationships/oleObject" Target="embeddings/oleObject274.bin"/><Relationship Id="rId741" Type="http://schemas.openxmlformats.org/officeDocument/2006/relationships/oleObject" Target="embeddings/oleObject397.bin"/><Relationship Id="rId839" Type="http://schemas.openxmlformats.org/officeDocument/2006/relationships/image" Target="media/image382.wmf"/><Relationship Id="rId1164" Type="http://schemas.openxmlformats.org/officeDocument/2006/relationships/oleObject" Target="embeddings/oleObject645.bin"/><Relationship Id="rId1371" Type="http://schemas.openxmlformats.org/officeDocument/2006/relationships/oleObject" Target="embeddings/oleObject765.bin"/><Relationship Id="rId1469" Type="http://schemas.openxmlformats.org/officeDocument/2006/relationships/oleObject" Target="embeddings/oleObject826.bin"/><Relationship Id="rId173" Type="http://schemas.openxmlformats.org/officeDocument/2006/relationships/image" Target="media/image86.wmf"/><Relationship Id="rId380" Type="http://schemas.openxmlformats.org/officeDocument/2006/relationships/oleObject" Target="embeddings/oleObject193.bin"/><Relationship Id="rId601" Type="http://schemas.openxmlformats.org/officeDocument/2006/relationships/image" Target="media/image279.wmf"/><Relationship Id="rId1024" Type="http://schemas.openxmlformats.org/officeDocument/2006/relationships/oleObject" Target="embeddings/oleObject563.bin"/><Relationship Id="rId1231" Type="http://schemas.openxmlformats.org/officeDocument/2006/relationships/image" Target="media/image543.wmf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4.bin"/><Relationship Id="rId685" Type="http://schemas.openxmlformats.org/officeDocument/2006/relationships/oleObject" Target="embeddings/oleObject366.bin"/><Relationship Id="rId892" Type="http://schemas.openxmlformats.org/officeDocument/2006/relationships/oleObject" Target="embeddings/oleObject479.bin"/><Relationship Id="rId906" Type="http://schemas.openxmlformats.org/officeDocument/2006/relationships/image" Target="media/image412.wmf"/><Relationship Id="rId1329" Type="http://schemas.openxmlformats.org/officeDocument/2006/relationships/oleObject" Target="embeddings/oleObject741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4.bin"/><Relationship Id="rId338" Type="http://schemas.openxmlformats.org/officeDocument/2006/relationships/image" Target="media/image162.wmf"/><Relationship Id="rId545" Type="http://schemas.openxmlformats.org/officeDocument/2006/relationships/oleObject" Target="embeddings/oleObject282.bin"/><Relationship Id="rId752" Type="http://schemas.openxmlformats.org/officeDocument/2006/relationships/oleObject" Target="embeddings/oleObject403.bin"/><Relationship Id="rId1175" Type="http://schemas.openxmlformats.org/officeDocument/2006/relationships/oleObject" Target="embeddings/oleObject653.bin"/><Relationship Id="rId1382" Type="http://schemas.openxmlformats.org/officeDocument/2006/relationships/oleObject" Target="embeddings/oleObject772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612" Type="http://schemas.openxmlformats.org/officeDocument/2006/relationships/oleObject" Target="embeddings/oleObject322.bin"/><Relationship Id="rId1035" Type="http://schemas.openxmlformats.org/officeDocument/2006/relationships/image" Target="media/image460.wmf"/><Relationship Id="rId1242" Type="http://schemas.openxmlformats.org/officeDocument/2006/relationships/oleObject" Target="embeddings/oleObject687.bin"/><Relationship Id="rId251" Type="http://schemas.openxmlformats.org/officeDocument/2006/relationships/image" Target="media/image119.wmf"/><Relationship Id="rId489" Type="http://schemas.openxmlformats.org/officeDocument/2006/relationships/image" Target="media/image233.wmf"/><Relationship Id="rId696" Type="http://schemas.openxmlformats.org/officeDocument/2006/relationships/image" Target="media/image318.wmf"/><Relationship Id="rId917" Type="http://schemas.openxmlformats.org/officeDocument/2006/relationships/image" Target="media/image414.wmf"/><Relationship Id="rId1102" Type="http://schemas.openxmlformats.org/officeDocument/2006/relationships/oleObject" Target="embeddings/oleObject609.bin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75.bin"/><Relationship Id="rId556" Type="http://schemas.openxmlformats.org/officeDocument/2006/relationships/image" Target="media/image261.wmf"/><Relationship Id="rId763" Type="http://schemas.openxmlformats.org/officeDocument/2006/relationships/image" Target="media/image348.wmf"/><Relationship Id="rId1186" Type="http://schemas.openxmlformats.org/officeDocument/2006/relationships/image" Target="media/image521.wmf"/><Relationship Id="rId1393" Type="http://schemas.openxmlformats.org/officeDocument/2006/relationships/oleObject" Target="embeddings/oleObject780.bin"/><Relationship Id="rId1407" Type="http://schemas.openxmlformats.org/officeDocument/2006/relationships/oleObject" Target="embeddings/oleObject790.bin"/><Relationship Id="rId111" Type="http://schemas.openxmlformats.org/officeDocument/2006/relationships/image" Target="media/image55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12.bin"/><Relationship Id="rId970" Type="http://schemas.openxmlformats.org/officeDocument/2006/relationships/oleObject" Target="embeddings/oleObject534.bin"/><Relationship Id="rId1046" Type="http://schemas.openxmlformats.org/officeDocument/2006/relationships/oleObject" Target="embeddings/oleObject574.bin"/><Relationship Id="rId1253" Type="http://schemas.openxmlformats.org/officeDocument/2006/relationships/oleObject" Target="embeddings/oleObject693.bin"/><Relationship Id="rId623" Type="http://schemas.openxmlformats.org/officeDocument/2006/relationships/image" Target="media/image288.wmf"/><Relationship Id="rId830" Type="http://schemas.openxmlformats.org/officeDocument/2006/relationships/oleObject" Target="embeddings/oleObject446.bin"/><Relationship Id="rId928" Type="http://schemas.openxmlformats.org/officeDocument/2006/relationships/oleObject" Target="embeddings/oleObject504.bin"/><Relationship Id="rId1460" Type="http://schemas.openxmlformats.org/officeDocument/2006/relationships/oleObject" Target="embeddings/oleObject821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567" Type="http://schemas.openxmlformats.org/officeDocument/2006/relationships/oleObject" Target="embeddings/oleObject294.bin"/><Relationship Id="rId1113" Type="http://schemas.openxmlformats.org/officeDocument/2006/relationships/oleObject" Target="embeddings/oleObject615.bin"/><Relationship Id="rId1197" Type="http://schemas.openxmlformats.org/officeDocument/2006/relationships/image" Target="media/image526.wmf"/><Relationship Id="rId1320" Type="http://schemas.openxmlformats.org/officeDocument/2006/relationships/oleObject" Target="embeddings/oleObject734.bin"/><Relationship Id="rId1418" Type="http://schemas.openxmlformats.org/officeDocument/2006/relationships/oleObject" Target="embeddings/oleObject797.bin"/><Relationship Id="rId122" Type="http://schemas.openxmlformats.org/officeDocument/2006/relationships/oleObject" Target="embeddings/oleObject55.bin"/><Relationship Id="rId774" Type="http://schemas.openxmlformats.org/officeDocument/2006/relationships/oleObject" Target="embeddings/oleObject414.bin"/><Relationship Id="rId981" Type="http://schemas.openxmlformats.org/officeDocument/2006/relationships/image" Target="media/image434.wmf"/><Relationship Id="rId1057" Type="http://schemas.openxmlformats.org/officeDocument/2006/relationships/image" Target="media/image470.wmf"/><Relationship Id="rId427" Type="http://schemas.openxmlformats.org/officeDocument/2006/relationships/oleObject" Target="embeddings/oleObject218.bin"/><Relationship Id="rId634" Type="http://schemas.openxmlformats.org/officeDocument/2006/relationships/oleObject" Target="embeddings/oleObject335.bin"/><Relationship Id="rId841" Type="http://schemas.openxmlformats.org/officeDocument/2006/relationships/image" Target="media/image383.wmf"/><Relationship Id="rId1264" Type="http://schemas.openxmlformats.org/officeDocument/2006/relationships/oleObject" Target="embeddings/oleObject700.bin"/><Relationship Id="rId1471" Type="http://schemas.openxmlformats.org/officeDocument/2006/relationships/footer" Target="footer1.xml"/><Relationship Id="rId273" Type="http://schemas.openxmlformats.org/officeDocument/2006/relationships/image" Target="media/image130.wmf"/><Relationship Id="rId480" Type="http://schemas.openxmlformats.org/officeDocument/2006/relationships/oleObject" Target="embeddings/oleObject245.bin"/><Relationship Id="rId701" Type="http://schemas.openxmlformats.org/officeDocument/2006/relationships/oleObject" Target="embeddings/oleObject374.bin"/><Relationship Id="rId939" Type="http://schemas.openxmlformats.org/officeDocument/2006/relationships/oleObject" Target="embeddings/oleObject513.bin"/><Relationship Id="rId1124" Type="http://schemas.openxmlformats.org/officeDocument/2006/relationships/oleObject" Target="embeddings/oleObject622.bin"/><Relationship Id="rId1331" Type="http://schemas.openxmlformats.org/officeDocument/2006/relationships/oleObject" Target="embeddings/oleObject742.bin"/><Relationship Id="rId68" Type="http://schemas.openxmlformats.org/officeDocument/2006/relationships/image" Target="media/image31.wmf"/><Relationship Id="rId133" Type="http://schemas.openxmlformats.org/officeDocument/2006/relationships/image" Target="media/image66.wmf"/><Relationship Id="rId340" Type="http://schemas.openxmlformats.org/officeDocument/2006/relationships/image" Target="media/image163.wmf"/><Relationship Id="rId578" Type="http://schemas.openxmlformats.org/officeDocument/2006/relationships/image" Target="media/image272.wmf"/><Relationship Id="rId785" Type="http://schemas.openxmlformats.org/officeDocument/2006/relationships/oleObject" Target="embeddings/oleObject420.bin"/><Relationship Id="rId992" Type="http://schemas.openxmlformats.org/officeDocument/2006/relationships/oleObject" Target="embeddings/oleObject546.bin"/><Relationship Id="rId1429" Type="http://schemas.openxmlformats.org/officeDocument/2006/relationships/image" Target="media/image619.wmf"/><Relationship Id="rId200" Type="http://schemas.openxmlformats.org/officeDocument/2006/relationships/image" Target="media/image97.wmf"/><Relationship Id="rId438" Type="http://schemas.openxmlformats.org/officeDocument/2006/relationships/image" Target="media/image208.wmf"/><Relationship Id="rId645" Type="http://schemas.openxmlformats.org/officeDocument/2006/relationships/oleObject" Target="embeddings/oleObject342.bin"/><Relationship Id="rId852" Type="http://schemas.openxmlformats.org/officeDocument/2006/relationships/image" Target="media/image388.wmf"/><Relationship Id="rId1068" Type="http://schemas.openxmlformats.org/officeDocument/2006/relationships/oleObject" Target="embeddings/oleObject587.bin"/><Relationship Id="rId1275" Type="http://schemas.openxmlformats.org/officeDocument/2006/relationships/image" Target="media/image563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4.wmf"/><Relationship Id="rId505" Type="http://schemas.openxmlformats.org/officeDocument/2006/relationships/oleObject" Target="embeddings/oleObject258.bin"/><Relationship Id="rId712" Type="http://schemas.openxmlformats.org/officeDocument/2006/relationships/image" Target="media/image325.wmf"/><Relationship Id="rId1135" Type="http://schemas.openxmlformats.org/officeDocument/2006/relationships/oleObject" Target="embeddings/oleObject629.bin"/><Relationship Id="rId1342" Type="http://schemas.openxmlformats.org/officeDocument/2006/relationships/image" Target="media/image588.wmf"/><Relationship Id="rId79" Type="http://schemas.openxmlformats.org/officeDocument/2006/relationships/image" Target="media/image38.png"/><Relationship Id="rId144" Type="http://schemas.openxmlformats.org/officeDocument/2006/relationships/oleObject" Target="embeddings/oleObject66.bin"/><Relationship Id="rId589" Type="http://schemas.openxmlformats.org/officeDocument/2006/relationships/oleObject" Target="embeddings/oleObject305.bin"/><Relationship Id="rId796" Type="http://schemas.openxmlformats.org/officeDocument/2006/relationships/oleObject" Target="embeddings/oleObject427.bin"/><Relationship Id="rId1202" Type="http://schemas.openxmlformats.org/officeDocument/2006/relationships/oleObject" Target="embeddings/oleObject667.bin"/><Relationship Id="rId351" Type="http://schemas.openxmlformats.org/officeDocument/2006/relationships/oleObject" Target="embeddings/oleObject176.bin"/><Relationship Id="rId449" Type="http://schemas.openxmlformats.org/officeDocument/2006/relationships/oleObject" Target="embeddings/oleObject229.bin"/><Relationship Id="rId656" Type="http://schemas.openxmlformats.org/officeDocument/2006/relationships/image" Target="media/image300.wmf"/><Relationship Id="rId863" Type="http://schemas.openxmlformats.org/officeDocument/2006/relationships/oleObject" Target="embeddings/oleObject463.bin"/><Relationship Id="rId1079" Type="http://schemas.openxmlformats.org/officeDocument/2006/relationships/oleObject" Target="embeddings/oleObject596.bin"/><Relationship Id="rId1286" Type="http://schemas.openxmlformats.org/officeDocument/2006/relationships/oleObject" Target="embeddings/oleObject711.bin"/><Relationship Id="rId211" Type="http://schemas.openxmlformats.org/officeDocument/2006/relationships/oleObject" Target="embeddings/oleObject103.bin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5.bin"/><Relationship Id="rId516" Type="http://schemas.openxmlformats.org/officeDocument/2006/relationships/oleObject" Target="embeddings/oleObject264.bin"/><Relationship Id="rId1146" Type="http://schemas.openxmlformats.org/officeDocument/2006/relationships/oleObject" Target="embeddings/oleObject636.bin"/><Relationship Id="rId723" Type="http://schemas.openxmlformats.org/officeDocument/2006/relationships/oleObject" Target="embeddings/oleObject387.bin"/><Relationship Id="rId930" Type="http://schemas.openxmlformats.org/officeDocument/2006/relationships/oleObject" Target="embeddings/oleObject505.bin"/><Relationship Id="rId1006" Type="http://schemas.openxmlformats.org/officeDocument/2006/relationships/image" Target="media/image446.wmf"/><Relationship Id="rId1353" Type="http://schemas.openxmlformats.org/officeDocument/2006/relationships/oleObject" Target="embeddings/oleObject753.bin"/><Relationship Id="rId155" Type="http://schemas.openxmlformats.org/officeDocument/2006/relationships/image" Target="media/image77.wmf"/><Relationship Id="rId362" Type="http://schemas.openxmlformats.org/officeDocument/2006/relationships/oleObject" Target="embeddings/oleObject182.bin"/><Relationship Id="rId1213" Type="http://schemas.openxmlformats.org/officeDocument/2006/relationships/image" Target="media/image534.wmf"/><Relationship Id="rId1297" Type="http://schemas.openxmlformats.org/officeDocument/2006/relationships/oleObject" Target="embeddings/oleObject717.bin"/><Relationship Id="rId1420" Type="http://schemas.openxmlformats.org/officeDocument/2006/relationships/oleObject" Target="embeddings/oleObject798.bin"/><Relationship Id="rId222" Type="http://schemas.openxmlformats.org/officeDocument/2006/relationships/image" Target="media/image107.wmf"/><Relationship Id="rId667" Type="http://schemas.openxmlformats.org/officeDocument/2006/relationships/oleObject" Target="embeddings/oleObject356.bin"/><Relationship Id="rId874" Type="http://schemas.openxmlformats.org/officeDocument/2006/relationships/oleObject" Target="embeddings/oleObject469.bin"/><Relationship Id="rId17" Type="http://schemas.openxmlformats.org/officeDocument/2006/relationships/image" Target="media/image6.wmf"/><Relationship Id="rId527" Type="http://schemas.openxmlformats.org/officeDocument/2006/relationships/image" Target="media/image251.wmf"/><Relationship Id="rId734" Type="http://schemas.openxmlformats.org/officeDocument/2006/relationships/image" Target="media/image334.wmf"/><Relationship Id="rId941" Type="http://schemas.openxmlformats.org/officeDocument/2006/relationships/oleObject" Target="embeddings/oleObject515.bin"/><Relationship Id="rId1157" Type="http://schemas.openxmlformats.org/officeDocument/2006/relationships/image" Target="media/image509.wmf"/><Relationship Id="rId1364" Type="http://schemas.openxmlformats.org/officeDocument/2006/relationships/oleObject" Target="embeddings/oleObject759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77.bin"/><Relationship Id="rId373" Type="http://schemas.openxmlformats.org/officeDocument/2006/relationships/image" Target="media/image177.wmf"/><Relationship Id="rId580" Type="http://schemas.openxmlformats.org/officeDocument/2006/relationships/image" Target="media/image273.wmf"/><Relationship Id="rId801" Type="http://schemas.openxmlformats.org/officeDocument/2006/relationships/oleObject" Target="embeddings/oleObject430.bin"/><Relationship Id="rId1017" Type="http://schemas.openxmlformats.org/officeDocument/2006/relationships/oleObject" Target="embeddings/oleObject559.bin"/><Relationship Id="rId1224" Type="http://schemas.openxmlformats.org/officeDocument/2006/relationships/oleObject" Target="embeddings/oleObject678.bin"/><Relationship Id="rId1431" Type="http://schemas.openxmlformats.org/officeDocument/2006/relationships/image" Target="media/image620.wmf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image" Target="media/image209.wmf"/><Relationship Id="rId678" Type="http://schemas.openxmlformats.org/officeDocument/2006/relationships/image" Target="media/image309.wmf"/><Relationship Id="rId885" Type="http://schemas.openxmlformats.org/officeDocument/2006/relationships/oleObject" Target="embeddings/oleObject475.bin"/><Relationship Id="rId1070" Type="http://schemas.openxmlformats.org/officeDocument/2006/relationships/oleObject" Target="embeddings/oleObject588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76.bin"/><Relationship Id="rId745" Type="http://schemas.openxmlformats.org/officeDocument/2006/relationships/image" Target="media/image339.wmf"/><Relationship Id="rId952" Type="http://schemas.openxmlformats.org/officeDocument/2006/relationships/image" Target="media/image424.wmf"/><Relationship Id="rId1168" Type="http://schemas.openxmlformats.org/officeDocument/2006/relationships/image" Target="media/image514.wmf"/><Relationship Id="rId1375" Type="http://schemas.openxmlformats.org/officeDocument/2006/relationships/oleObject" Target="embeddings/oleObject768.bin"/><Relationship Id="rId81" Type="http://schemas.openxmlformats.org/officeDocument/2006/relationships/image" Target="media/image40.png"/><Relationship Id="rId177" Type="http://schemas.openxmlformats.org/officeDocument/2006/relationships/oleObject" Target="embeddings/oleObject83.bin"/><Relationship Id="rId384" Type="http://schemas.openxmlformats.org/officeDocument/2006/relationships/image" Target="media/image182.wmf"/><Relationship Id="rId591" Type="http://schemas.openxmlformats.org/officeDocument/2006/relationships/oleObject" Target="embeddings/oleObject306.bin"/><Relationship Id="rId605" Type="http://schemas.openxmlformats.org/officeDocument/2006/relationships/oleObject" Target="embeddings/oleObject318.bin"/><Relationship Id="rId812" Type="http://schemas.openxmlformats.org/officeDocument/2006/relationships/oleObject" Target="embeddings/oleObject436.bin"/><Relationship Id="rId1028" Type="http://schemas.openxmlformats.org/officeDocument/2006/relationships/oleObject" Target="embeddings/oleObject565.bin"/><Relationship Id="rId1235" Type="http://schemas.openxmlformats.org/officeDocument/2006/relationships/image" Target="media/image545.wmf"/><Relationship Id="rId1442" Type="http://schemas.openxmlformats.org/officeDocument/2006/relationships/oleObject" Target="embeddings/oleObject810.bin"/><Relationship Id="rId244" Type="http://schemas.openxmlformats.org/officeDocument/2006/relationships/oleObject" Target="embeddings/oleObject122.bin"/><Relationship Id="rId689" Type="http://schemas.openxmlformats.org/officeDocument/2006/relationships/oleObject" Target="embeddings/oleObject368.bin"/><Relationship Id="rId896" Type="http://schemas.openxmlformats.org/officeDocument/2006/relationships/oleObject" Target="embeddings/oleObject481.bin"/><Relationship Id="rId1081" Type="http://schemas.openxmlformats.org/officeDocument/2006/relationships/oleObject" Target="embeddings/oleObject597.bin"/><Relationship Id="rId1302" Type="http://schemas.openxmlformats.org/officeDocument/2006/relationships/oleObject" Target="embeddings/oleObject721.bin"/><Relationship Id="rId39" Type="http://schemas.openxmlformats.org/officeDocument/2006/relationships/image" Target="media/image17.wmf"/><Relationship Id="rId451" Type="http://schemas.openxmlformats.org/officeDocument/2006/relationships/oleObject" Target="embeddings/oleObject230.bin"/><Relationship Id="rId549" Type="http://schemas.openxmlformats.org/officeDocument/2006/relationships/image" Target="media/image258.wmf"/><Relationship Id="rId756" Type="http://schemas.openxmlformats.org/officeDocument/2006/relationships/oleObject" Target="embeddings/oleObject405.bin"/><Relationship Id="rId1179" Type="http://schemas.openxmlformats.org/officeDocument/2006/relationships/oleObject" Target="embeddings/oleObject655.bin"/><Relationship Id="rId1386" Type="http://schemas.openxmlformats.org/officeDocument/2006/relationships/image" Target="media/image604.wmf"/><Relationship Id="rId104" Type="http://schemas.openxmlformats.org/officeDocument/2006/relationships/oleObject" Target="embeddings/oleObject46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6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963" Type="http://schemas.openxmlformats.org/officeDocument/2006/relationships/oleObject" Target="embeddings/oleObject529.bin"/><Relationship Id="rId1039" Type="http://schemas.openxmlformats.org/officeDocument/2006/relationships/image" Target="media/image462.wmf"/><Relationship Id="rId1246" Type="http://schemas.openxmlformats.org/officeDocument/2006/relationships/image" Target="media/image550.wmf"/><Relationship Id="rId92" Type="http://schemas.openxmlformats.org/officeDocument/2006/relationships/oleObject" Target="embeddings/oleObject40.bin"/><Relationship Id="rId616" Type="http://schemas.openxmlformats.org/officeDocument/2006/relationships/image" Target="media/image285.wmf"/><Relationship Id="rId823" Type="http://schemas.openxmlformats.org/officeDocument/2006/relationships/oleObject" Target="embeddings/oleObject442.bin"/><Relationship Id="rId1453" Type="http://schemas.openxmlformats.org/officeDocument/2006/relationships/image" Target="media/image630.wmf"/><Relationship Id="rId255" Type="http://schemas.openxmlformats.org/officeDocument/2006/relationships/image" Target="media/image121.wmf"/><Relationship Id="rId462" Type="http://schemas.openxmlformats.org/officeDocument/2006/relationships/image" Target="media/image220.wmf"/><Relationship Id="rId1092" Type="http://schemas.openxmlformats.org/officeDocument/2006/relationships/image" Target="media/image483.wmf"/><Relationship Id="rId1106" Type="http://schemas.openxmlformats.org/officeDocument/2006/relationships/image" Target="media/image488.wmf"/><Relationship Id="rId1313" Type="http://schemas.openxmlformats.org/officeDocument/2006/relationships/oleObject" Target="embeddings/oleObject729.bin"/><Relationship Id="rId1397" Type="http://schemas.openxmlformats.org/officeDocument/2006/relationships/image" Target="media/image608.wmf"/><Relationship Id="rId115" Type="http://schemas.openxmlformats.org/officeDocument/2006/relationships/image" Target="media/image57.wmf"/><Relationship Id="rId322" Type="http://schemas.openxmlformats.org/officeDocument/2006/relationships/image" Target="media/image154.wmf"/><Relationship Id="rId767" Type="http://schemas.openxmlformats.org/officeDocument/2006/relationships/image" Target="media/image350.wmf"/><Relationship Id="rId974" Type="http://schemas.openxmlformats.org/officeDocument/2006/relationships/image" Target="media/image431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290.wmf"/><Relationship Id="rId834" Type="http://schemas.openxmlformats.org/officeDocument/2006/relationships/oleObject" Target="embeddings/oleObject448.bin"/><Relationship Id="rId1257" Type="http://schemas.openxmlformats.org/officeDocument/2006/relationships/image" Target="media/image555.wmf"/><Relationship Id="rId1464" Type="http://schemas.openxmlformats.org/officeDocument/2006/relationships/image" Target="media/image63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66" Type="http://schemas.openxmlformats.org/officeDocument/2006/relationships/image" Target="media/image126.wmf"/><Relationship Id="rId431" Type="http://schemas.openxmlformats.org/officeDocument/2006/relationships/oleObject" Target="embeddings/oleObject220.bin"/><Relationship Id="rId473" Type="http://schemas.openxmlformats.org/officeDocument/2006/relationships/image" Target="media/image225.wmf"/><Relationship Id="rId529" Type="http://schemas.openxmlformats.org/officeDocument/2006/relationships/oleObject" Target="embeddings/oleObject271.bin"/><Relationship Id="rId680" Type="http://schemas.openxmlformats.org/officeDocument/2006/relationships/image" Target="media/image310.wmf"/><Relationship Id="rId736" Type="http://schemas.openxmlformats.org/officeDocument/2006/relationships/image" Target="media/image335.wmf"/><Relationship Id="rId901" Type="http://schemas.openxmlformats.org/officeDocument/2006/relationships/oleObject" Target="embeddings/oleObject484.bin"/><Relationship Id="rId1061" Type="http://schemas.openxmlformats.org/officeDocument/2006/relationships/image" Target="media/image472.wmf"/><Relationship Id="rId1117" Type="http://schemas.openxmlformats.org/officeDocument/2006/relationships/image" Target="media/image493.wmf"/><Relationship Id="rId1159" Type="http://schemas.openxmlformats.org/officeDocument/2006/relationships/image" Target="media/image510.wmf"/><Relationship Id="rId1324" Type="http://schemas.openxmlformats.org/officeDocument/2006/relationships/oleObject" Target="embeddings/oleObject737.bin"/><Relationship Id="rId1366" Type="http://schemas.openxmlformats.org/officeDocument/2006/relationships/oleObject" Target="embeddings/oleObject760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57.bin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277.bin"/><Relationship Id="rId778" Type="http://schemas.openxmlformats.org/officeDocument/2006/relationships/image" Target="media/image355.wmf"/><Relationship Id="rId943" Type="http://schemas.openxmlformats.org/officeDocument/2006/relationships/oleObject" Target="embeddings/oleObject517.bin"/><Relationship Id="rId985" Type="http://schemas.openxmlformats.org/officeDocument/2006/relationships/image" Target="media/image436.wmf"/><Relationship Id="rId1019" Type="http://schemas.openxmlformats.org/officeDocument/2006/relationships/oleObject" Target="embeddings/oleObject560.bin"/><Relationship Id="rId1170" Type="http://schemas.openxmlformats.org/officeDocument/2006/relationships/oleObject" Target="embeddings/oleObject649.bin"/><Relationship Id="rId72" Type="http://schemas.openxmlformats.org/officeDocument/2006/relationships/image" Target="media/image33.wmf"/><Relationship Id="rId375" Type="http://schemas.openxmlformats.org/officeDocument/2006/relationships/image" Target="media/image178.wmf"/><Relationship Id="rId582" Type="http://schemas.openxmlformats.org/officeDocument/2006/relationships/image" Target="media/image274.wmf"/><Relationship Id="rId638" Type="http://schemas.openxmlformats.org/officeDocument/2006/relationships/image" Target="media/image294.wmf"/><Relationship Id="rId803" Type="http://schemas.openxmlformats.org/officeDocument/2006/relationships/oleObject" Target="embeddings/oleObject431.bin"/><Relationship Id="rId845" Type="http://schemas.openxmlformats.org/officeDocument/2006/relationships/image" Target="media/image385.wmf"/><Relationship Id="rId1030" Type="http://schemas.openxmlformats.org/officeDocument/2006/relationships/oleObject" Target="embeddings/oleObject566.bin"/><Relationship Id="rId1226" Type="http://schemas.openxmlformats.org/officeDocument/2006/relationships/oleObject" Target="embeddings/oleObject679.bin"/><Relationship Id="rId1268" Type="http://schemas.openxmlformats.org/officeDocument/2006/relationships/oleObject" Target="embeddings/oleObject702.bin"/><Relationship Id="rId1433" Type="http://schemas.openxmlformats.org/officeDocument/2006/relationships/image" Target="media/image621.wmf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277" Type="http://schemas.openxmlformats.org/officeDocument/2006/relationships/image" Target="media/image132.wmf"/><Relationship Id="rId400" Type="http://schemas.openxmlformats.org/officeDocument/2006/relationships/image" Target="media/image190.wmf"/><Relationship Id="rId442" Type="http://schemas.openxmlformats.org/officeDocument/2006/relationships/image" Target="media/image210.wmf"/><Relationship Id="rId484" Type="http://schemas.openxmlformats.org/officeDocument/2006/relationships/oleObject" Target="embeddings/oleObject247.bin"/><Relationship Id="rId705" Type="http://schemas.openxmlformats.org/officeDocument/2006/relationships/image" Target="media/image322.wmf"/><Relationship Id="rId887" Type="http://schemas.openxmlformats.org/officeDocument/2006/relationships/image" Target="media/image404.wmf"/><Relationship Id="rId1072" Type="http://schemas.openxmlformats.org/officeDocument/2006/relationships/oleObject" Target="embeddings/oleObject590.bin"/><Relationship Id="rId1128" Type="http://schemas.openxmlformats.org/officeDocument/2006/relationships/oleObject" Target="embeddings/oleObject624.bin"/><Relationship Id="rId1335" Type="http://schemas.openxmlformats.org/officeDocument/2006/relationships/oleObject" Target="embeddings/oleObject744.bin"/><Relationship Id="rId137" Type="http://schemas.openxmlformats.org/officeDocument/2006/relationships/image" Target="media/image68.wmf"/><Relationship Id="rId302" Type="http://schemas.openxmlformats.org/officeDocument/2006/relationships/oleObject" Target="embeddings/oleObject151.bin"/><Relationship Id="rId344" Type="http://schemas.openxmlformats.org/officeDocument/2006/relationships/image" Target="media/image165.wmf"/><Relationship Id="rId691" Type="http://schemas.openxmlformats.org/officeDocument/2006/relationships/oleObject" Target="embeddings/oleObject369.bin"/><Relationship Id="rId747" Type="http://schemas.openxmlformats.org/officeDocument/2006/relationships/image" Target="media/image340.wmf"/><Relationship Id="rId789" Type="http://schemas.openxmlformats.org/officeDocument/2006/relationships/oleObject" Target="embeddings/oleObject422.bin"/><Relationship Id="rId912" Type="http://schemas.openxmlformats.org/officeDocument/2006/relationships/oleObject" Target="embeddings/oleObject492.bin"/><Relationship Id="rId954" Type="http://schemas.openxmlformats.org/officeDocument/2006/relationships/oleObject" Target="embeddings/oleObject523.bin"/><Relationship Id="rId996" Type="http://schemas.openxmlformats.org/officeDocument/2006/relationships/oleObject" Target="embeddings/oleObject548.bin"/><Relationship Id="rId1377" Type="http://schemas.openxmlformats.org/officeDocument/2006/relationships/oleObject" Target="embeddings/oleObject769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4.bin"/><Relationship Id="rId386" Type="http://schemas.openxmlformats.org/officeDocument/2006/relationships/image" Target="media/image183.wmf"/><Relationship Id="rId551" Type="http://schemas.openxmlformats.org/officeDocument/2006/relationships/oleObject" Target="embeddings/oleObject286.bin"/><Relationship Id="rId593" Type="http://schemas.openxmlformats.org/officeDocument/2006/relationships/oleObject" Target="embeddings/oleObject308.bin"/><Relationship Id="rId607" Type="http://schemas.openxmlformats.org/officeDocument/2006/relationships/image" Target="media/image281.wmf"/><Relationship Id="rId649" Type="http://schemas.openxmlformats.org/officeDocument/2006/relationships/oleObject" Target="embeddings/oleObject345.bin"/><Relationship Id="rId814" Type="http://schemas.openxmlformats.org/officeDocument/2006/relationships/oleObject" Target="embeddings/oleObject437.bin"/><Relationship Id="rId856" Type="http://schemas.openxmlformats.org/officeDocument/2006/relationships/image" Target="media/image390.wmf"/><Relationship Id="rId1181" Type="http://schemas.openxmlformats.org/officeDocument/2006/relationships/oleObject" Target="embeddings/oleObject656.bin"/><Relationship Id="rId1237" Type="http://schemas.openxmlformats.org/officeDocument/2006/relationships/image" Target="media/image546.wmf"/><Relationship Id="rId1279" Type="http://schemas.openxmlformats.org/officeDocument/2006/relationships/image" Target="media/image565.wmf"/><Relationship Id="rId1402" Type="http://schemas.openxmlformats.org/officeDocument/2006/relationships/oleObject" Target="embeddings/oleObject787.bin"/><Relationship Id="rId1444" Type="http://schemas.openxmlformats.org/officeDocument/2006/relationships/oleObject" Target="embeddings/oleObject811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9.wmf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9.bin"/><Relationship Id="rId453" Type="http://schemas.openxmlformats.org/officeDocument/2006/relationships/oleObject" Target="embeddings/oleObject231.bin"/><Relationship Id="rId509" Type="http://schemas.openxmlformats.org/officeDocument/2006/relationships/oleObject" Target="embeddings/oleObject260.bin"/><Relationship Id="rId660" Type="http://schemas.openxmlformats.org/officeDocument/2006/relationships/oleObject" Target="embeddings/oleObject352.bin"/><Relationship Id="rId898" Type="http://schemas.openxmlformats.org/officeDocument/2006/relationships/oleObject" Target="embeddings/oleObject482.bin"/><Relationship Id="rId1041" Type="http://schemas.openxmlformats.org/officeDocument/2006/relationships/image" Target="media/image463.wmf"/><Relationship Id="rId1083" Type="http://schemas.openxmlformats.org/officeDocument/2006/relationships/oleObject" Target="embeddings/oleObject598.bin"/><Relationship Id="rId1139" Type="http://schemas.openxmlformats.org/officeDocument/2006/relationships/image" Target="media/image500.wmf"/><Relationship Id="rId1290" Type="http://schemas.openxmlformats.org/officeDocument/2006/relationships/oleObject" Target="embeddings/oleObject713.bin"/><Relationship Id="rId1304" Type="http://schemas.openxmlformats.org/officeDocument/2006/relationships/oleObject" Target="embeddings/oleObject722.bin"/><Relationship Id="rId1346" Type="http://schemas.openxmlformats.org/officeDocument/2006/relationships/image" Target="media/image590.wmf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6.wmf"/><Relationship Id="rId716" Type="http://schemas.openxmlformats.org/officeDocument/2006/relationships/oleObject" Target="embeddings/oleObject383.bin"/><Relationship Id="rId758" Type="http://schemas.openxmlformats.org/officeDocument/2006/relationships/oleObject" Target="embeddings/oleObject406.bin"/><Relationship Id="rId923" Type="http://schemas.openxmlformats.org/officeDocument/2006/relationships/oleObject" Target="embeddings/oleObject502.bin"/><Relationship Id="rId965" Type="http://schemas.openxmlformats.org/officeDocument/2006/relationships/oleObject" Target="embeddings/oleObject531.bin"/><Relationship Id="rId1150" Type="http://schemas.openxmlformats.org/officeDocument/2006/relationships/oleObject" Target="embeddings/oleObject638.bin"/><Relationship Id="rId1388" Type="http://schemas.openxmlformats.org/officeDocument/2006/relationships/oleObject" Target="embeddings/oleObject777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78.bin"/><Relationship Id="rId397" Type="http://schemas.openxmlformats.org/officeDocument/2006/relationships/oleObject" Target="embeddings/oleObject202.bin"/><Relationship Id="rId520" Type="http://schemas.openxmlformats.org/officeDocument/2006/relationships/oleObject" Target="embeddings/oleObject266.bin"/><Relationship Id="rId562" Type="http://schemas.openxmlformats.org/officeDocument/2006/relationships/image" Target="media/image264.wmf"/><Relationship Id="rId618" Type="http://schemas.openxmlformats.org/officeDocument/2006/relationships/image" Target="media/image286.wmf"/><Relationship Id="rId825" Type="http://schemas.openxmlformats.org/officeDocument/2006/relationships/image" Target="media/image375.wmf"/><Relationship Id="rId1192" Type="http://schemas.openxmlformats.org/officeDocument/2006/relationships/image" Target="media/image524.wmf"/><Relationship Id="rId1206" Type="http://schemas.openxmlformats.org/officeDocument/2006/relationships/oleObject" Target="embeddings/oleObject669.bin"/><Relationship Id="rId1248" Type="http://schemas.openxmlformats.org/officeDocument/2006/relationships/image" Target="media/image551.wmf"/><Relationship Id="rId1413" Type="http://schemas.openxmlformats.org/officeDocument/2006/relationships/oleObject" Target="embeddings/oleObject794.bin"/><Relationship Id="rId1455" Type="http://schemas.openxmlformats.org/officeDocument/2006/relationships/oleObject" Target="embeddings/oleObject818.bin"/><Relationship Id="rId215" Type="http://schemas.openxmlformats.org/officeDocument/2006/relationships/oleObject" Target="embeddings/oleObject105.bin"/><Relationship Id="rId257" Type="http://schemas.openxmlformats.org/officeDocument/2006/relationships/image" Target="media/image122.wmf"/><Relationship Id="rId422" Type="http://schemas.openxmlformats.org/officeDocument/2006/relationships/oleObject" Target="embeddings/oleObject215.bin"/><Relationship Id="rId464" Type="http://schemas.openxmlformats.org/officeDocument/2006/relationships/image" Target="media/image221.wmf"/><Relationship Id="rId867" Type="http://schemas.openxmlformats.org/officeDocument/2006/relationships/image" Target="media/image395.wmf"/><Relationship Id="rId1010" Type="http://schemas.openxmlformats.org/officeDocument/2006/relationships/image" Target="media/image448.wmf"/><Relationship Id="rId1052" Type="http://schemas.openxmlformats.org/officeDocument/2006/relationships/oleObject" Target="embeddings/oleObject578.bin"/><Relationship Id="rId1094" Type="http://schemas.openxmlformats.org/officeDocument/2006/relationships/oleObject" Target="embeddings/oleObject604.bin"/><Relationship Id="rId1108" Type="http://schemas.openxmlformats.org/officeDocument/2006/relationships/image" Target="media/image489.png"/><Relationship Id="rId1315" Type="http://schemas.openxmlformats.org/officeDocument/2006/relationships/oleObject" Target="embeddings/oleObject730.bin"/><Relationship Id="rId299" Type="http://schemas.openxmlformats.org/officeDocument/2006/relationships/image" Target="media/image143.wmf"/><Relationship Id="rId727" Type="http://schemas.openxmlformats.org/officeDocument/2006/relationships/oleObject" Target="embeddings/oleObject389.bin"/><Relationship Id="rId934" Type="http://schemas.openxmlformats.org/officeDocument/2006/relationships/oleObject" Target="embeddings/oleObject508.bin"/><Relationship Id="rId1357" Type="http://schemas.openxmlformats.org/officeDocument/2006/relationships/oleObject" Target="embeddings/oleObject755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366" Type="http://schemas.openxmlformats.org/officeDocument/2006/relationships/oleObject" Target="embeddings/oleObject184.bin"/><Relationship Id="rId573" Type="http://schemas.openxmlformats.org/officeDocument/2006/relationships/oleObject" Target="embeddings/oleObject297.bin"/><Relationship Id="rId780" Type="http://schemas.openxmlformats.org/officeDocument/2006/relationships/image" Target="media/image356.wmf"/><Relationship Id="rId1217" Type="http://schemas.openxmlformats.org/officeDocument/2006/relationships/image" Target="media/image536.wmf"/><Relationship Id="rId1424" Type="http://schemas.openxmlformats.org/officeDocument/2006/relationships/oleObject" Target="embeddings/oleObject801.bin"/><Relationship Id="rId226" Type="http://schemas.openxmlformats.org/officeDocument/2006/relationships/image" Target="media/image108.wmf"/><Relationship Id="rId433" Type="http://schemas.openxmlformats.org/officeDocument/2006/relationships/oleObject" Target="embeddings/oleObject221.bin"/><Relationship Id="rId878" Type="http://schemas.openxmlformats.org/officeDocument/2006/relationships/image" Target="media/image400.wmf"/><Relationship Id="rId1063" Type="http://schemas.openxmlformats.org/officeDocument/2006/relationships/image" Target="media/image473.wmf"/><Relationship Id="rId1270" Type="http://schemas.openxmlformats.org/officeDocument/2006/relationships/oleObject" Target="embeddings/oleObject703.bin"/><Relationship Id="rId640" Type="http://schemas.openxmlformats.org/officeDocument/2006/relationships/oleObject" Target="embeddings/oleObject339.bin"/><Relationship Id="rId738" Type="http://schemas.openxmlformats.org/officeDocument/2006/relationships/image" Target="media/image336.wmf"/><Relationship Id="rId945" Type="http://schemas.openxmlformats.org/officeDocument/2006/relationships/oleObject" Target="embeddings/oleObject518.bin"/><Relationship Id="rId1368" Type="http://schemas.openxmlformats.org/officeDocument/2006/relationships/oleObject" Target="embeddings/oleObject762.bin"/><Relationship Id="rId74" Type="http://schemas.openxmlformats.org/officeDocument/2006/relationships/image" Target="media/image34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55.bin"/><Relationship Id="rId584" Type="http://schemas.openxmlformats.org/officeDocument/2006/relationships/image" Target="media/image275.wmf"/><Relationship Id="rId805" Type="http://schemas.openxmlformats.org/officeDocument/2006/relationships/oleObject" Target="embeddings/oleObject432.bin"/><Relationship Id="rId1130" Type="http://schemas.openxmlformats.org/officeDocument/2006/relationships/oleObject" Target="embeddings/oleObject626.bin"/><Relationship Id="rId1228" Type="http://schemas.openxmlformats.org/officeDocument/2006/relationships/oleObject" Target="embeddings/oleObject680.bin"/><Relationship Id="rId1435" Type="http://schemas.openxmlformats.org/officeDocument/2006/relationships/image" Target="media/image622.wmf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oleObject" Target="embeddings/oleObject423.bin"/><Relationship Id="rId889" Type="http://schemas.openxmlformats.org/officeDocument/2006/relationships/image" Target="media/image405.wmf"/><Relationship Id="rId1074" Type="http://schemas.openxmlformats.org/officeDocument/2006/relationships/oleObject" Target="embeddings/oleObject592.bin"/><Relationship Id="rId444" Type="http://schemas.openxmlformats.org/officeDocument/2006/relationships/image" Target="media/image211.wmf"/><Relationship Id="rId651" Type="http://schemas.openxmlformats.org/officeDocument/2006/relationships/oleObject" Target="embeddings/oleObject346.bin"/><Relationship Id="rId749" Type="http://schemas.openxmlformats.org/officeDocument/2006/relationships/image" Target="media/image341.wmf"/><Relationship Id="rId1281" Type="http://schemas.openxmlformats.org/officeDocument/2006/relationships/image" Target="media/image566.wmf"/><Relationship Id="rId1379" Type="http://schemas.openxmlformats.org/officeDocument/2006/relationships/oleObject" Target="embeddings/oleObject770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1.bin"/><Relationship Id="rId609" Type="http://schemas.openxmlformats.org/officeDocument/2006/relationships/image" Target="media/image282.wmf"/><Relationship Id="rId956" Type="http://schemas.openxmlformats.org/officeDocument/2006/relationships/oleObject" Target="embeddings/oleObject524.bin"/><Relationship Id="rId1141" Type="http://schemas.openxmlformats.org/officeDocument/2006/relationships/image" Target="media/image501.wmf"/><Relationship Id="rId1239" Type="http://schemas.openxmlformats.org/officeDocument/2006/relationships/image" Target="media/image547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310.bin"/><Relationship Id="rId816" Type="http://schemas.openxmlformats.org/officeDocument/2006/relationships/oleObject" Target="embeddings/oleObject438.bin"/><Relationship Id="rId1001" Type="http://schemas.openxmlformats.org/officeDocument/2006/relationships/image" Target="media/image444.wmf"/><Relationship Id="rId1446" Type="http://schemas.openxmlformats.org/officeDocument/2006/relationships/image" Target="media/image627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2.bin"/><Relationship Id="rId662" Type="http://schemas.openxmlformats.org/officeDocument/2006/relationships/image" Target="media/image302.wmf"/><Relationship Id="rId1085" Type="http://schemas.openxmlformats.org/officeDocument/2006/relationships/oleObject" Target="embeddings/oleObject599.bin"/><Relationship Id="rId1292" Type="http://schemas.openxmlformats.org/officeDocument/2006/relationships/oleObject" Target="embeddings/oleObject714.bin"/><Relationship Id="rId1306" Type="http://schemas.openxmlformats.org/officeDocument/2006/relationships/oleObject" Target="embeddings/oleObject72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8.bin"/><Relationship Id="rId522" Type="http://schemas.openxmlformats.org/officeDocument/2006/relationships/oleObject" Target="embeddings/oleObject267.bin"/><Relationship Id="rId967" Type="http://schemas.openxmlformats.org/officeDocument/2006/relationships/oleObject" Target="embeddings/oleObject532.bin"/><Relationship Id="rId1152" Type="http://schemas.openxmlformats.org/officeDocument/2006/relationships/oleObject" Target="embeddings/oleObject639.bin"/><Relationship Id="rId96" Type="http://schemas.openxmlformats.org/officeDocument/2006/relationships/oleObject" Target="embeddings/oleObject42.bin"/><Relationship Id="rId161" Type="http://schemas.openxmlformats.org/officeDocument/2006/relationships/image" Target="media/image80.wmf"/><Relationship Id="rId399" Type="http://schemas.openxmlformats.org/officeDocument/2006/relationships/oleObject" Target="embeddings/oleObject203.bin"/><Relationship Id="rId827" Type="http://schemas.openxmlformats.org/officeDocument/2006/relationships/image" Target="media/image376.wmf"/><Relationship Id="rId1012" Type="http://schemas.openxmlformats.org/officeDocument/2006/relationships/image" Target="media/image449.wmf"/><Relationship Id="rId1457" Type="http://schemas.openxmlformats.org/officeDocument/2006/relationships/image" Target="media/image631.wmf"/><Relationship Id="rId259" Type="http://schemas.openxmlformats.org/officeDocument/2006/relationships/image" Target="media/image123.wmf"/><Relationship Id="rId466" Type="http://schemas.openxmlformats.org/officeDocument/2006/relationships/oleObject" Target="embeddings/oleObject238.bin"/><Relationship Id="rId673" Type="http://schemas.openxmlformats.org/officeDocument/2006/relationships/image" Target="media/image307.wmf"/><Relationship Id="rId880" Type="http://schemas.openxmlformats.org/officeDocument/2006/relationships/image" Target="media/image401.wmf"/><Relationship Id="rId1096" Type="http://schemas.openxmlformats.org/officeDocument/2006/relationships/image" Target="media/image484.wmf"/><Relationship Id="rId1317" Type="http://schemas.openxmlformats.org/officeDocument/2006/relationships/image" Target="media/image57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326" Type="http://schemas.openxmlformats.org/officeDocument/2006/relationships/image" Target="media/image156.wmf"/><Relationship Id="rId533" Type="http://schemas.openxmlformats.org/officeDocument/2006/relationships/image" Target="media/image253.wmf"/><Relationship Id="rId978" Type="http://schemas.openxmlformats.org/officeDocument/2006/relationships/image" Target="media/image433.wmf"/><Relationship Id="rId1163" Type="http://schemas.openxmlformats.org/officeDocument/2006/relationships/image" Target="media/image512.wmf"/><Relationship Id="rId1370" Type="http://schemas.openxmlformats.org/officeDocument/2006/relationships/oleObject" Target="embeddings/oleObject764.bin"/><Relationship Id="rId740" Type="http://schemas.openxmlformats.org/officeDocument/2006/relationships/image" Target="media/image337.wmf"/><Relationship Id="rId838" Type="http://schemas.openxmlformats.org/officeDocument/2006/relationships/oleObject" Target="embeddings/oleObject450.bin"/><Relationship Id="rId1023" Type="http://schemas.openxmlformats.org/officeDocument/2006/relationships/image" Target="media/image454.wmf"/><Relationship Id="rId1468" Type="http://schemas.openxmlformats.org/officeDocument/2006/relationships/image" Target="media/image636.wmf"/><Relationship Id="rId172" Type="http://schemas.openxmlformats.org/officeDocument/2006/relationships/oleObject" Target="embeddings/oleObject80.bin"/><Relationship Id="rId477" Type="http://schemas.openxmlformats.org/officeDocument/2006/relationships/image" Target="media/image227.wmf"/><Relationship Id="rId600" Type="http://schemas.openxmlformats.org/officeDocument/2006/relationships/oleObject" Target="embeddings/oleObject315.bin"/><Relationship Id="rId684" Type="http://schemas.openxmlformats.org/officeDocument/2006/relationships/image" Target="media/image312.wmf"/><Relationship Id="rId1230" Type="http://schemas.openxmlformats.org/officeDocument/2006/relationships/oleObject" Target="embeddings/oleObject681.bin"/><Relationship Id="rId1328" Type="http://schemas.openxmlformats.org/officeDocument/2006/relationships/oleObject" Target="embeddings/oleObject740.bin"/><Relationship Id="rId337" Type="http://schemas.openxmlformats.org/officeDocument/2006/relationships/oleObject" Target="embeddings/oleObject169.bin"/><Relationship Id="rId891" Type="http://schemas.openxmlformats.org/officeDocument/2006/relationships/image" Target="media/image406.wmf"/><Relationship Id="rId905" Type="http://schemas.openxmlformats.org/officeDocument/2006/relationships/oleObject" Target="embeddings/oleObject487.bin"/><Relationship Id="rId989" Type="http://schemas.openxmlformats.org/officeDocument/2006/relationships/image" Target="media/image438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81.bin"/><Relationship Id="rId751" Type="http://schemas.openxmlformats.org/officeDocument/2006/relationships/image" Target="media/image342.wmf"/><Relationship Id="rId849" Type="http://schemas.openxmlformats.org/officeDocument/2006/relationships/image" Target="media/image387.wmf"/><Relationship Id="rId1174" Type="http://schemas.openxmlformats.org/officeDocument/2006/relationships/oleObject" Target="embeddings/oleObject652.bin"/><Relationship Id="rId1381" Type="http://schemas.openxmlformats.org/officeDocument/2006/relationships/oleObject" Target="embeddings/oleObject771.bin"/><Relationship Id="rId183" Type="http://schemas.openxmlformats.org/officeDocument/2006/relationships/oleObject" Target="embeddings/oleObject86.bin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611" Type="http://schemas.openxmlformats.org/officeDocument/2006/relationships/image" Target="media/image283.wmf"/><Relationship Id="rId1034" Type="http://schemas.openxmlformats.org/officeDocument/2006/relationships/oleObject" Target="embeddings/oleObject568.bin"/><Relationship Id="rId1241" Type="http://schemas.openxmlformats.org/officeDocument/2006/relationships/image" Target="media/image548.wmf"/><Relationship Id="rId1339" Type="http://schemas.openxmlformats.org/officeDocument/2006/relationships/oleObject" Target="embeddings/oleObject746.bin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49.bin"/><Relationship Id="rId695" Type="http://schemas.openxmlformats.org/officeDocument/2006/relationships/oleObject" Target="embeddings/oleObject371.bin"/><Relationship Id="rId709" Type="http://schemas.openxmlformats.org/officeDocument/2006/relationships/oleObject" Target="embeddings/oleObject379.bin"/><Relationship Id="rId916" Type="http://schemas.openxmlformats.org/officeDocument/2006/relationships/oleObject" Target="embeddings/oleObject496.bin"/><Relationship Id="rId1101" Type="http://schemas.openxmlformats.org/officeDocument/2006/relationships/oleObject" Target="embeddings/oleObject608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49.bin"/><Relationship Id="rId348" Type="http://schemas.openxmlformats.org/officeDocument/2006/relationships/image" Target="media/image167.wmf"/><Relationship Id="rId555" Type="http://schemas.openxmlformats.org/officeDocument/2006/relationships/oleObject" Target="embeddings/oleObject288.bin"/><Relationship Id="rId762" Type="http://schemas.openxmlformats.org/officeDocument/2006/relationships/oleObject" Target="embeddings/oleObject408.bin"/><Relationship Id="rId1185" Type="http://schemas.openxmlformats.org/officeDocument/2006/relationships/oleObject" Target="embeddings/oleObject658.bin"/><Relationship Id="rId1392" Type="http://schemas.openxmlformats.org/officeDocument/2006/relationships/image" Target="media/image606.wmf"/><Relationship Id="rId1406" Type="http://schemas.openxmlformats.org/officeDocument/2006/relationships/image" Target="media/image610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197.wmf"/><Relationship Id="rId622" Type="http://schemas.openxmlformats.org/officeDocument/2006/relationships/oleObject" Target="embeddings/oleObject328.bin"/><Relationship Id="rId1045" Type="http://schemas.openxmlformats.org/officeDocument/2006/relationships/image" Target="media/image465.wmf"/><Relationship Id="rId1252" Type="http://schemas.openxmlformats.org/officeDocument/2006/relationships/image" Target="media/image553.wmf"/><Relationship Id="rId261" Type="http://schemas.openxmlformats.org/officeDocument/2006/relationships/image" Target="media/image124.wmf"/><Relationship Id="rId499" Type="http://schemas.openxmlformats.org/officeDocument/2006/relationships/image" Target="media/image238.wmf"/><Relationship Id="rId927" Type="http://schemas.openxmlformats.org/officeDocument/2006/relationships/image" Target="media/image417.wmf"/><Relationship Id="rId1112" Type="http://schemas.openxmlformats.org/officeDocument/2006/relationships/oleObject" Target="embeddings/oleObject614.bin"/><Relationship Id="rId56" Type="http://schemas.openxmlformats.org/officeDocument/2006/relationships/image" Target="media/image25.wmf"/><Relationship Id="rId359" Type="http://schemas.openxmlformats.org/officeDocument/2006/relationships/image" Target="media/image172.wmf"/><Relationship Id="rId566" Type="http://schemas.openxmlformats.org/officeDocument/2006/relationships/image" Target="media/image266.wmf"/><Relationship Id="rId773" Type="http://schemas.openxmlformats.org/officeDocument/2006/relationships/image" Target="media/image353.wmf"/><Relationship Id="rId1196" Type="http://schemas.openxmlformats.org/officeDocument/2006/relationships/oleObject" Target="embeddings/oleObject664.bin"/><Relationship Id="rId1417" Type="http://schemas.openxmlformats.org/officeDocument/2006/relationships/oleObject" Target="embeddings/oleObject796.bin"/><Relationship Id="rId121" Type="http://schemas.openxmlformats.org/officeDocument/2006/relationships/image" Target="media/image60.wmf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7.bin"/><Relationship Id="rId633" Type="http://schemas.openxmlformats.org/officeDocument/2006/relationships/image" Target="media/image292.wmf"/><Relationship Id="rId980" Type="http://schemas.openxmlformats.org/officeDocument/2006/relationships/oleObject" Target="embeddings/oleObject540.bin"/><Relationship Id="rId1056" Type="http://schemas.openxmlformats.org/officeDocument/2006/relationships/oleObject" Target="embeddings/oleObject580.bin"/><Relationship Id="rId1263" Type="http://schemas.openxmlformats.org/officeDocument/2006/relationships/oleObject" Target="embeddings/oleObject699.bin"/><Relationship Id="rId840" Type="http://schemas.openxmlformats.org/officeDocument/2006/relationships/oleObject" Target="embeddings/oleObject451.bin"/><Relationship Id="rId938" Type="http://schemas.openxmlformats.org/officeDocument/2006/relationships/oleObject" Target="embeddings/oleObject512.bin"/><Relationship Id="rId1470" Type="http://schemas.openxmlformats.org/officeDocument/2006/relationships/header" Target="header1.xml"/><Relationship Id="rId67" Type="http://schemas.openxmlformats.org/officeDocument/2006/relationships/oleObject" Target="embeddings/oleObject30.bin"/><Relationship Id="rId272" Type="http://schemas.openxmlformats.org/officeDocument/2006/relationships/image" Target="media/image129.png"/><Relationship Id="rId577" Type="http://schemas.openxmlformats.org/officeDocument/2006/relationships/oleObject" Target="embeddings/oleObject299.bin"/><Relationship Id="rId700" Type="http://schemas.openxmlformats.org/officeDocument/2006/relationships/image" Target="media/image320.wmf"/><Relationship Id="rId1123" Type="http://schemas.openxmlformats.org/officeDocument/2006/relationships/image" Target="media/image495.wmf"/><Relationship Id="rId1330" Type="http://schemas.openxmlformats.org/officeDocument/2006/relationships/image" Target="media/image582.wmf"/><Relationship Id="rId1428" Type="http://schemas.openxmlformats.org/officeDocument/2006/relationships/oleObject" Target="embeddings/oleObject803.bin"/><Relationship Id="rId132" Type="http://schemas.openxmlformats.org/officeDocument/2006/relationships/oleObject" Target="embeddings/oleObject60.bin"/><Relationship Id="rId784" Type="http://schemas.openxmlformats.org/officeDocument/2006/relationships/image" Target="media/image358.wmf"/><Relationship Id="rId991" Type="http://schemas.openxmlformats.org/officeDocument/2006/relationships/image" Target="media/image439.wmf"/><Relationship Id="rId1067" Type="http://schemas.openxmlformats.org/officeDocument/2006/relationships/image" Target="media/image474.wmf"/><Relationship Id="rId437" Type="http://schemas.openxmlformats.org/officeDocument/2006/relationships/oleObject" Target="embeddings/oleObject223.bin"/><Relationship Id="rId644" Type="http://schemas.openxmlformats.org/officeDocument/2006/relationships/oleObject" Target="embeddings/oleObject341.bin"/><Relationship Id="rId851" Type="http://schemas.openxmlformats.org/officeDocument/2006/relationships/oleObject" Target="embeddings/oleObject457.bin"/><Relationship Id="rId1274" Type="http://schemas.openxmlformats.org/officeDocument/2006/relationships/oleObject" Target="embeddings/oleObject705.bin"/><Relationship Id="rId283" Type="http://schemas.openxmlformats.org/officeDocument/2006/relationships/image" Target="media/image135.wmf"/><Relationship Id="rId490" Type="http://schemas.openxmlformats.org/officeDocument/2006/relationships/oleObject" Target="embeddings/oleObject250.bin"/><Relationship Id="rId504" Type="http://schemas.openxmlformats.org/officeDocument/2006/relationships/image" Target="media/image240.wmf"/><Relationship Id="rId711" Type="http://schemas.openxmlformats.org/officeDocument/2006/relationships/oleObject" Target="embeddings/oleObject380.bin"/><Relationship Id="rId949" Type="http://schemas.openxmlformats.org/officeDocument/2006/relationships/oleObject" Target="embeddings/oleObject520.bin"/><Relationship Id="rId1134" Type="http://schemas.openxmlformats.org/officeDocument/2006/relationships/image" Target="media/image499.wmf"/><Relationship Id="rId1341" Type="http://schemas.openxmlformats.org/officeDocument/2006/relationships/oleObject" Target="embeddings/oleObject747.bin"/><Relationship Id="rId78" Type="http://schemas.openxmlformats.org/officeDocument/2006/relationships/image" Target="media/image37.png"/><Relationship Id="rId143" Type="http://schemas.openxmlformats.org/officeDocument/2006/relationships/image" Target="media/image71.wmf"/><Relationship Id="rId350" Type="http://schemas.openxmlformats.org/officeDocument/2006/relationships/image" Target="media/image168.wmf"/><Relationship Id="rId588" Type="http://schemas.openxmlformats.org/officeDocument/2006/relationships/image" Target="media/image277.wmf"/><Relationship Id="rId795" Type="http://schemas.openxmlformats.org/officeDocument/2006/relationships/image" Target="media/image362.wmf"/><Relationship Id="rId809" Type="http://schemas.openxmlformats.org/officeDocument/2006/relationships/oleObject" Target="embeddings/oleObject434.bin"/><Relationship Id="rId1201" Type="http://schemas.openxmlformats.org/officeDocument/2006/relationships/image" Target="media/image528.wmf"/><Relationship Id="rId1439" Type="http://schemas.openxmlformats.org/officeDocument/2006/relationships/image" Target="media/image62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213.wmf"/><Relationship Id="rId655" Type="http://schemas.openxmlformats.org/officeDocument/2006/relationships/oleObject" Target="embeddings/oleObject349.bin"/><Relationship Id="rId862" Type="http://schemas.openxmlformats.org/officeDocument/2006/relationships/image" Target="media/image393.wmf"/><Relationship Id="rId1078" Type="http://schemas.openxmlformats.org/officeDocument/2006/relationships/oleObject" Target="embeddings/oleObject595.bin"/><Relationship Id="rId1285" Type="http://schemas.openxmlformats.org/officeDocument/2006/relationships/image" Target="media/image568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63.bin"/><Relationship Id="rId722" Type="http://schemas.openxmlformats.org/officeDocument/2006/relationships/image" Target="media/image329.wmf"/><Relationship Id="rId1145" Type="http://schemas.openxmlformats.org/officeDocument/2006/relationships/image" Target="media/image503.wmf"/><Relationship Id="rId1352" Type="http://schemas.openxmlformats.org/officeDocument/2006/relationships/image" Target="media/image593.wmf"/><Relationship Id="rId89" Type="http://schemas.openxmlformats.org/officeDocument/2006/relationships/image" Target="media/image44.wmf"/><Relationship Id="rId154" Type="http://schemas.openxmlformats.org/officeDocument/2006/relationships/oleObject" Target="embeddings/oleObject71.bin"/><Relationship Id="rId361" Type="http://schemas.openxmlformats.org/officeDocument/2006/relationships/image" Target="media/image173.wmf"/><Relationship Id="rId599" Type="http://schemas.openxmlformats.org/officeDocument/2006/relationships/oleObject" Target="embeddings/oleObject314.bin"/><Relationship Id="rId1005" Type="http://schemas.openxmlformats.org/officeDocument/2006/relationships/oleObject" Target="embeddings/oleObject553.bin"/><Relationship Id="rId1212" Type="http://schemas.openxmlformats.org/officeDocument/2006/relationships/oleObject" Target="embeddings/oleObject672.bin"/><Relationship Id="rId459" Type="http://schemas.openxmlformats.org/officeDocument/2006/relationships/oleObject" Target="embeddings/oleObject234.bin"/><Relationship Id="rId666" Type="http://schemas.openxmlformats.org/officeDocument/2006/relationships/image" Target="media/image304.wmf"/><Relationship Id="rId873" Type="http://schemas.openxmlformats.org/officeDocument/2006/relationships/image" Target="media/image398.wmf"/><Relationship Id="rId1089" Type="http://schemas.openxmlformats.org/officeDocument/2006/relationships/oleObject" Target="embeddings/oleObject601.bin"/><Relationship Id="rId1296" Type="http://schemas.openxmlformats.org/officeDocument/2006/relationships/image" Target="media/image573.wmf"/><Relationship Id="rId16" Type="http://schemas.openxmlformats.org/officeDocument/2006/relationships/image" Target="media/image5.png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60.bin"/><Relationship Id="rId526" Type="http://schemas.openxmlformats.org/officeDocument/2006/relationships/oleObject" Target="embeddings/oleObject269.bin"/><Relationship Id="rId1156" Type="http://schemas.openxmlformats.org/officeDocument/2006/relationships/oleObject" Target="embeddings/oleObject641.bin"/><Relationship Id="rId1363" Type="http://schemas.openxmlformats.org/officeDocument/2006/relationships/image" Target="media/image598.wmf"/><Relationship Id="rId733" Type="http://schemas.openxmlformats.org/officeDocument/2006/relationships/oleObject" Target="embeddings/oleObject393.bin"/><Relationship Id="rId940" Type="http://schemas.openxmlformats.org/officeDocument/2006/relationships/oleObject" Target="embeddings/oleObject514.bin"/><Relationship Id="rId1016" Type="http://schemas.openxmlformats.org/officeDocument/2006/relationships/image" Target="media/image451.wmf"/><Relationship Id="rId165" Type="http://schemas.openxmlformats.org/officeDocument/2006/relationships/image" Target="media/image82.wmf"/><Relationship Id="rId372" Type="http://schemas.openxmlformats.org/officeDocument/2006/relationships/oleObject" Target="embeddings/oleObject189.bin"/><Relationship Id="rId677" Type="http://schemas.openxmlformats.org/officeDocument/2006/relationships/oleObject" Target="embeddings/oleObject362.bin"/><Relationship Id="rId800" Type="http://schemas.openxmlformats.org/officeDocument/2006/relationships/image" Target="media/image364.wmf"/><Relationship Id="rId1223" Type="http://schemas.openxmlformats.org/officeDocument/2006/relationships/image" Target="media/image539.wmf"/><Relationship Id="rId1430" Type="http://schemas.openxmlformats.org/officeDocument/2006/relationships/oleObject" Target="embeddings/oleObject804.bin"/><Relationship Id="rId232" Type="http://schemas.openxmlformats.org/officeDocument/2006/relationships/oleObject" Target="embeddings/oleObject116.bin"/><Relationship Id="rId884" Type="http://schemas.openxmlformats.org/officeDocument/2006/relationships/image" Target="media/image403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55.wmf"/><Relationship Id="rId744" Type="http://schemas.openxmlformats.org/officeDocument/2006/relationships/oleObject" Target="embeddings/oleObject399.bin"/><Relationship Id="rId951" Type="http://schemas.openxmlformats.org/officeDocument/2006/relationships/oleObject" Target="embeddings/oleObject521.bin"/><Relationship Id="rId1167" Type="http://schemas.openxmlformats.org/officeDocument/2006/relationships/oleObject" Target="embeddings/oleObject647.bin"/><Relationship Id="rId1374" Type="http://schemas.openxmlformats.org/officeDocument/2006/relationships/oleObject" Target="embeddings/oleObject767.bin"/><Relationship Id="rId80" Type="http://schemas.openxmlformats.org/officeDocument/2006/relationships/image" Target="media/image39.png"/><Relationship Id="rId176" Type="http://schemas.openxmlformats.org/officeDocument/2006/relationships/oleObject" Target="embeddings/oleObject82.bin"/><Relationship Id="rId383" Type="http://schemas.openxmlformats.org/officeDocument/2006/relationships/oleObject" Target="embeddings/oleObject195.bin"/><Relationship Id="rId590" Type="http://schemas.openxmlformats.org/officeDocument/2006/relationships/image" Target="media/image278.wmf"/><Relationship Id="rId604" Type="http://schemas.openxmlformats.org/officeDocument/2006/relationships/oleObject" Target="embeddings/oleObject317.bin"/><Relationship Id="rId811" Type="http://schemas.openxmlformats.org/officeDocument/2006/relationships/oleObject" Target="embeddings/oleObject435.bin"/><Relationship Id="rId1027" Type="http://schemas.openxmlformats.org/officeDocument/2006/relationships/image" Target="media/image456.wmf"/><Relationship Id="rId1234" Type="http://schemas.openxmlformats.org/officeDocument/2006/relationships/oleObject" Target="embeddings/oleObject683.bin"/><Relationship Id="rId1441" Type="http://schemas.openxmlformats.org/officeDocument/2006/relationships/image" Target="media/image625.wmf"/><Relationship Id="rId243" Type="http://schemas.openxmlformats.org/officeDocument/2006/relationships/image" Target="media/image115.wmf"/><Relationship Id="rId450" Type="http://schemas.openxmlformats.org/officeDocument/2006/relationships/image" Target="media/image214.wmf"/><Relationship Id="rId688" Type="http://schemas.openxmlformats.org/officeDocument/2006/relationships/image" Target="media/image314.wmf"/><Relationship Id="rId895" Type="http://schemas.openxmlformats.org/officeDocument/2006/relationships/image" Target="media/image408.wmf"/><Relationship Id="rId909" Type="http://schemas.openxmlformats.org/officeDocument/2006/relationships/oleObject" Target="embeddings/oleObject490.bin"/><Relationship Id="rId1080" Type="http://schemas.openxmlformats.org/officeDocument/2006/relationships/image" Target="media/image477.wmf"/><Relationship Id="rId1301" Type="http://schemas.openxmlformats.org/officeDocument/2006/relationships/oleObject" Target="embeddings/oleObject720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1.wmf"/><Relationship Id="rId310" Type="http://schemas.openxmlformats.org/officeDocument/2006/relationships/image" Target="media/image148.wmf"/><Relationship Id="rId548" Type="http://schemas.openxmlformats.org/officeDocument/2006/relationships/oleObject" Target="embeddings/oleObject284.bin"/><Relationship Id="rId755" Type="http://schemas.openxmlformats.org/officeDocument/2006/relationships/oleObject" Target="embeddings/oleObject404.bin"/><Relationship Id="rId962" Type="http://schemas.openxmlformats.org/officeDocument/2006/relationships/oleObject" Target="embeddings/oleObject528.bin"/><Relationship Id="rId1178" Type="http://schemas.openxmlformats.org/officeDocument/2006/relationships/image" Target="media/image517.wmf"/><Relationship Id="rId1385" Type="http://schemas.openxmlformats.org/officeDocument/2006/relationships/oleObject" Target="embeddings/oleObject775.bin"/><Relationship Id="rId91" Type="http://schemas.openxmlformats.org/officeDocument/2006/relationships/image" Target="media/image45.wmf"/><Relationship Id="rId187" Type="http://schemas.openxmlformats.org/officeDocument/2006/relationships/oleObject" Target="embeddings/oleObject89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615" Type="http://schemas.openxmlformats.org/officeDocument/2006/relationships/oleObject" Target="embeddings/oleObject324.bin"/><Relationship Id="rId822" Type="http://schemas.openxmlformats.org/officeDocument/2006/relationships/image" Target="media/image374.wmf"/><Relationship Id="rId1038" Type="http://schemas.openxmlformats.org/officeDocument/2006/relationships/oleObject" Target="embeddings/oleObject570.bin"/><Relationship Id="rId1245" Type="http://schemas.openxmlformats.org/officeDocument/2006/relationships/oleObject" Target="embeddings/oleObject689.bin"/><Relationship Id="rId1452" Type="http://schemas.openxmlformats.org/officeDocument/2006/relationships/oleObject" Target="embeddings/oleObject816.bin"/><Relationship Id="rId254" Type="http://schemas.openxmlformats.org/officeDocument/2006/relationships/oleObject" Target="embeddings/oleObject127.bin"/><Relationship Id="rId699" Type="http://schemas.openxmlformats.org/officeDocument/2006/relationships/oleObject" Target="embeddings/oleObject373.bin"/><Relationship Id="rId1091" Type="http://schemas.openxmlformats.org/officeDocument/2006/relationships/oleObject" Target="embeddings/oleObject602.bin"/><Relationship Id="rId1105" Type="http://schemas.openxmlformats.org/officeDocument/2006/relationships/oleObject" Target="embeddings/oleObject611.bin"/><Relationship Id="rId1312" Type="http://schemas.openxmlformats.org/officeDocument/2006/relationships/oleObject" Target="embeddings/oleObject728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461" Type="http://schemas.openxmlformats.org/officeDocument/2006/relationships/oleObject" Target="embeddings/oleObject235.bin"/><Relationship Id="rId559" Type="http://schemas.openxmlformats.org/officeDocument/2006/relationships/oleObject" Target="embeddings/oleObject290.bin"/><Relationship Id="rId766" Type="http://schemas.openxmlformats.org/officeDocument/2006/relationships/oleObject" Target="embeddings/oleObject410.bin"/><Relationship Id="rId1189" Type="http://schemas.openxmlformats.org/officeDocument/2006/relationships/oleObject" Target="embeddings/oleObject660.bin"/><Relationship Id="rId1396" Type="http://schemas.openxmlformats.org/officeDocument/2006/relationships/oleObject" Target="embeddings/oleObject782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61.bin"/><Relationship Id="rId419" Type="http://schemas.openxmlformats.org/officeDocument/2006/relationships/image" Target="media/image199.wmf"/><Relationship Id="rId626" Type="http://schemas.openxmlformats.org/officeDocument/2006/relationships/oleObject" Target="embeddings/oleObject330.bin"/><Relationship Id="rId973" Type="http://schemas.openxmlformats.org/officeDocument/2006/relationships/oleObject" Target="embeddings/oleObject536.bin"/><Relationship Id="rId1049" Type="http://schemas.openxmlformats.org/officeDocument/2006/relationships/oleObject" Target="embeddings/oleObject576.bin"/><Relationship Id="rId1256" Type="http://schemas.openxmlformats.org/officeDocument/2006/relationships/oleObject" Target="embeddings/oleObject695.bin"/><Relationship Id="rId833" Type="http://schemas.openxmlformats.org/officeDocument/2006/relationships/image" Target="media/image379.wmf"/><Relationship Id="rId1116" Type="http://schemas.openxmlformats.org/officeDocument/2006/relationships/oleObject" Target="embeddings/oleObject617.bin"/><Relationship Id="rId1463" Type="http://schemas.openxmlformats.org/officeDocument/2006/relationships/oleObject" Target="embeddings/oleObject823.bin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41.bin"/><Relationship Id="rId900" Type="http://schemas.openxmlformats.org/officeDocument/2006/relationships/image" Target="media/image410.wmf"/><Relationship Id="rId1323" Type="http://schemas.openxmlformats.org/officeDocument/2006/relationships/oleObject" Target="embeddings/oleObject736.bin"/><Relationship Id="rId125" Type="http://schemas.openxmlformats.org/officeDocument/2006/relationships/image" Target="media/image62.wmf"/><Relationship Id="rId332" Type="http://schemas.openxmlformats.org/officeDocument/2006/relationships/image" Target="media/image159.wmf"/><Relationship Id="rId777" Type="http://schemas.openxmlformats.org/officeDocument/2006/relationships/oleObject" Target="embeddings/oleObject416.bin"/><Relationship Id="rId984" Type="http://schemas.openxmlformats.org/officeDocument/2006/relationships/oleObject" Target="embeddings/oleObject542.bin"/><Relationship Id="rId637" Type="http://schemas.openxmlformats.org/officeDocument/2006/relationships/oleObject" Target="embeddings/oleObject337.bin"/><Relationship Id="rId844" Type="http://schemas.openxmlformats.org/officeDocument/2006/relationships/oleObject" Target="embeddings/oleObject453.bin"/><Relationship Id="rId1267" Type="http://schemas.openxmlformats.org/officeDocument/2006/relationships/image" Target="media/image559.wmf"/><Relationship Id="rId276" Type="http://schemas.openxmlformats.org/officeDocument/2006/relationships/oleObject" Target="embeddings/oleObject138.bin"/><Relationship Id="rId483" Type="http://schemas.openxmlformats.org/officeDocument/2006/relationships/image" Target="media/image230.wmf"/><Relationship Id="rId690" Type="http://schemas.openxmlformats.org/officeDocument/2006/relationships/image" Target="media/image315.wmf"/><Relationship Id="rId704" Type="http://schemas.openxmlformats.org/officeDocument/2006/relationships/oleObject" Target="embeddings/oleObject376.bin"/><Relationship Id="rId911" Type="http://schemas.openxmlformats.org/officeDocument/2006/relationships/image" Target="media/image413.wmf"/><Relationship Id="rId1127" Type="http://schemas.openxmlformats.org/officeDocument/2006/relationships/image" Target="media/image497.wmf"/><Relationship Id="rId1334" Type="http://schemas.openxmlformats.org/officeDocument/2006/relationships/image" Target="media/image584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2.bin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285.bin"/><Relationship Id="rId788" Type="http://schemas.openxmlformats.org/officeDocument/2006/relationships/image" Target="media/image360.wmf"/><Relationship Id="rId995" Type="http://schemas.openxmlformats.org/officeDocument/2006/relationships/image" Target="media/image441.wmf"/><Relationship Id="rId1180" Type="http://schemas.openxmlformats.org/officeDocument/2006/relationships/image" Target="media/image518.wmf"/><Relationship Id="rId1401" Type="http://schemas.openxmlformats.org/officeDocument/2006/relationships/oleObject" Target="embeddings/oleObject786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44.bin"/><Relationship Id="rId855" Type="http://schemas.openxmlformats.org/officeDocument/2006/relationships/oleObject" Target="embeddings/oleObject459.bin"/><Relationship Id="rId1040" Type="http://schemas.openxmlformats.org/officeDocument/2006/relationships/oleObject" Target="embeddings/oleObject571.bin"/><Relationship Id="rId1278" Type="http://schemas.openxmlformats.org/officeDocument/2006/relationships/oleObject" Target="embeddings/oleObject707.bin"/><Relationship Id="rId287" Type="http://schemas.openxmlformats.org/officeDocument/2006/relationships/image" Target="media/image137.wmf"/><Relationship Id="rId410" Type="http://schemas.openxmlformats.org/officeDocument/2006/relationships/image" Target="media/image195.wmf"/><Relationship Id="rId494" Type="http://schemas.openxmlformats.org/officeDocument/2006/relationships/oleObject" Target="embeddings/oleObject252.bin"/><Relationship Id="rId508" Type="http://schemas.openxmlformats.org/officeDocument/2006/relationships/image" Target="media/image242.wmf"/><Relationship Id="rId715" Type="http://schemas.openxmlformats.org/officeDocument/2006/relationships/oleObject" Target="embeddings/oleObject382.bin"/><Relationship Id="rId922" Type="http://schemas.openxmlformats.org/officeDocument/2006/relationships/oleObject" Target="embeddings/oleObject501.bin"/><Relationship Id="rId1138" Type="http://schemas.openxmlformats.org/officeDocument/2006/relationships/oleObject" Target="embeddings/oleObject632.bin"/><Relationship Id="rId1345" Type="http://schemas.openxmlformats.org/officeDocument/2006/relationships/oleObject" Target="embeddings/oleObject749.bin"/><Relationship Id="rId147" Type="http://schemas.openxmlformats.org/officeDocument/2006/relationships/image" Target="media/image73.wmf"/><Relationship Id="rId354" Type="http://schemas.openxmlformats.org/officeDocument/2006/relationships/image" Target="media/image170.wmf"/><Relationship Id="rId799" Type="http://schemas.openxmlformats.org/officeDocument/2006/relationships/oleObject" Target="embeddings/oleObject429.bin"/><Relationship Id="rId1191" Type="http://schemas.openxmlformats.org/officeDocument/2006/relationships/oleObject" Target="embeddings/oleObject661.bin"/><Relationship Id="rId1205" Type="http://schemas.openxmlformats.org/officeDocument/2006/relationships/image" Target="media/image530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91.bin"/><Relationship Id="rId659" Type="http://schemas.openxmlformats.org/officeDocument/2006/relationships/image" Target="media/image301.wmf"/><Relationship Id="rId866" Type="http://schemas.openxmlformats.org/officeDocument/2006/relationships/oleObject" Target="embeddings/oleObject465.bin"/><Relationship Id="rId1289" Type="http://schemas.openxmlformats.org/officeDocument/2006/relationships/image" Target="media/image570.wmf"/><Relationship Id="rId1412" Type="http://schemas.openxmlformats.org/officeDocument/2006/relationships/oleObject" Target="embeddings/oleObject793.bin"/><Relationship Id="rId214" Type="http://schemas.openxmlformats.org/officeDocument/2006/relationships/image" Target="media/image103.wmf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0.wmf"/><Relationship Id="rId519" Type="http://schemas.openxmlformats.org/officeDocument/2006/relationships/image" Target="media/image247.wmf"/><Relationship Id="rId1051" Type="http://schemas.openxmlformats.org/officeDocument/2006/relationships/image" Target="media/image467.wmf"/><Relationship Id="rId1149" Type="http://schemas.openxmlformats.org/officeDocument/2006/relationships/image" Target="media/image505.wmf"/><Relationship Id="rId1356" Type="http://schemas.openxmlformats.org/officeDocument/2006/relationships/image" Target="media/image595.wmf"/><Relationship Id="rId158" Type="http://schemas.openxmlformats.org/officeDocument/2006/relationships/oleObject" Target="embeddings/oleObject73.bin"/><Relationship Id="rId726" Type="http://schemas.openxmlformats.org/officeDocument/2006/relationships/image" Target="media/image331.wmf"/><Relationship Id="rId933" Type="http://schemas.openxmlformats.org/officeDocument/2006/relationships/image" Target="media/image419.wmf"/><Relationship Id="rId1009" Type="http://schemas.openxmlformats.org/officeDocument/2006/relationships/oleObject" Target="embeddings/oleObject555.bin"/><Relationship Id="rId62" Type="http://schemas.openxmlformats.org/officeDocument/2006/relationships/image" Target="media/image28.wmf"/><Relationship Id="rId365" Type="http://schemas.openxmlformats.org/officeDocument/2006/relationships/image" Target="media/image175.wmf"/><Relationship Id="rId572" Type="http://schemas.openxmlformats.org/officeDocument/2006/relationships/image" Target="media/image269.wmf"/><Relationship Id="rId1216" Type="http://schemas.openxmlformats.org/officeDocument/2006/relationships/oleObject" Target="embeddings/oleObject674.bin"/><Relationship Id="rId1423" Type="http://schemas.openxmlformats.org/officeDocument/2006/relationships/oleObject" Target="embeddings/oleObject800.bin"/><Relationship Id="rId225" Type="http://schemas.openxmlformats.org/officeDocument/2006/relationships/oleObject" Target="embeddings/oleObject111.bin"/><Relationship Id="rId432" Type="http://schemas.openxmlformats.org/officeDocument/2006/relationships/image" Target="media/image205.wmf"/><Relationship Id="rId877" Type="http://schemas.openxmlformats.org/officeDocument/2006/relationships/oleObject" Target="embeddings/oleObject471.bin"/><Relationship Id="rId1062" Type="http://schemas.openxmlformats.org/officeDocument/2006/relationships/oleObject" Target="embeddings/oleObject583.bin"/><Relationship Id="rId737" Type="http://schemas.openxmlformats.org/officeDocument/2006/relationships/oleObject" Target="embeddings/oleObject395.bin"/><Relationship Id="rId944" Type="http://schemas.openxmlformats.org/officeDocument/2006/relationships/image" Target="media/image420.wmf"/><Relationship Id="rId1367" Type="http://schemas.openxmlformats.org/officeDocument/2006/relationships/oleObject" Target="embeddings/oleObject761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4.wmf"/><Relationship Id="rId376" Type="http://schemas.openxmlformats.org/officeDocument/2006/relationships/oleObject" Target="embeddings/oleObject191.bin"/><Relationship Id="rId583" Type="http://schemas.openxmlformats.org/officeDocument/2006/relationships/oleObject" Target="embeddings/oleObject302.bin"/><Relationship Id="rId790" Type="http://schemas.openxmlformats.org/officeDocument/2006/relationships/image" Target="media/image361.wmf"/><Relationship Id="rId804" Type="http://schemas.openxmlformats.org/officeDocument/2006/relationships/image" Target="media/image366.wmf"/><Relationship Id="rId1227" Type="http://schemas.openxmlformats.org/officeDocument/2006/relationships/image" Target="media/image541.wmf"/><Relationship Id="rId1434" Type="http://schemas.openxmlformats.org/officeDocument/2006/relationships/oleObject" Target="embeddings/oleObject806.bin"/><Relationship Id="rId4" Type="http://schemas.openxmlformats.org/officeDocument/2006/relationships/settings" Target="settings.xml"/><Relationship Id="rId236" Type="http://schemas.openxmlformats.org/officeDocument/2006/relationships/oleObject" Target="embeddings/oleObject118.bin"/><Relationship Id="rId443" Type="http://schemas.openxmlformats.org/officeDocument/2006/relationships/oleObject" Target="embeddings/oleObject226.bin"/><Relationship Id="rId650" Type="http://schemas.openxmlformats.org/officeDocument/2006/relationships/image" Target="media/image298.wmf"/><Relationship Id="rId888" Type="http://schemas.openxmlformats.org/officeDocument/2006/relationships/oleObject" Target="embeddings/oleObject477.bin"/><Relationship Id="rId1073" Type="http://schemas.openxmlformats.org/officeDocument/2006/relationships/oleObject" Target="embeddings/oleObject591.bin"/><Relationship Id="rId1280" Type="http://schemas.openxmlformats.org/officeDocument/2006/relationships/oleObject" Target="embeddings/oleObject708.bin"/><Relationship Id="rId303" Type="http://schemas.openxmlformats.org/officeDocument/2006/relationships/image" Target="media/image145.wmf"/><Relationship Id="rId748" Type="http://schemas.openxmlformats.org/officeDocument/2006/relationships/oleObject" Target="embeddings/oleObject401.bin"/><Relationship Id="rId955" Type="http://schemas.openxmlformats.org/officeDocument/2006/relationships/image" Target="media/image425.wmf"/><Relationship Id="rId1140" Type="http://schemas.openxmlformats.org/officeDocument/2006/relationships/oleObject" Target="embeddings/oleObject633.bin"/><Relationship Id="rId1378" Type="http://schemas.openxmlformats.org/officeDocument/2006/relationships/image" Target="media/image602.wmf"/><Relationship Id="rId84" Type="http://schemas.openxmlformats.org/officeDocument/2006/relationships/image" Target="media/image42.wmf"/><Relationship Id="rId387" Type="http://schemas.openxmlformats.org/officeDocument/2006/relationships/oleObject" Target="embeddings/oleObject197.bin"/><Relationship Id="rId510" Type="http://schemas.openxmlformats.org/officeDocument/2006/relationships/image" Target="media/image243.wmf"/><Relationship Id="rId594" Type="http://schemas.openxmlformats.org/officeDocument/2006/relationships/oleObject" Target="embeddings/oleObject309.bin"/><Relationship Id="rId608" Type="http://schemas.openxmlformats.org/officeDocument/2006/relationships/oleObject" Target="embeddings/oleObject320.bin"/><Relationship Id="rId815" Type="http://schemas.openxmlformats.org/officeDocument/2006/relationships/image" Target="media/image371.wmf"/><Relationship Id="rId1238" Type="http://schemas.openxmlformats.org/officeDocument/2006/relationships/oleObject" Target="embeddings/oleObject685.bin"/><Relationship Id="rId1445" Type="http://schemas.openxmlformats.org/officeDocument/2006/relationships/oleObject" Target="embeddings/oleObject812.bin"/><Relationship Id="rId247" Type="http://schemas.openxmlformats.org/officeDocument/2006/relationships/image" Target="media/image117.wmf"/><Relationship Id="rId899" Type="http://schemas.openxmlformats.org/officeDocument/2006/relationships/oleObject" Target="embeddings/oleObject483.bin"/><Relationship Id="rId1000" Type="http://schemas.openxmlformats.org/officeDocument/2006/relationships/oleObject" Target="embeddings/oleObject550.bin"/><Relationship Id="rId1084" Type="http://schemas.openxmlformats.org/officeDocument/2006/relationships/image" Target="media/image479.wmf"/><Relationship Id="rId1305" Type="http://schemas.openxmlformats.org/officeDocument/2006/relationships/oleObject" Target="embeddings/oleObject723.bin"/><Relationship Id="rId107" Type="http://schemas.openxmlformats.org/officeDocument/2006/relationships/image" Target="media/image53.wmf"/><Relationship Id="rId454" Type="http://schemas.openxmlformats.org/officeDocument/2006/relationships/image" Target="media/image216.wmf"/><Relationship Id="rId661" Type="http://schemas.openxmlformats.org/officeDocument/2006/relationships/oleObject" Target="embeddings/oleObject353.bin"/><Relationship Id="rId759" Type="http://schemas.openxmlformats.org/officeDocument/2006/relationships/image" Target="media/image346.wmf"/><Relationship Id="rId966" Type="http://schemas.openxmlformats.org/officeDocument/2006/relationships/image" Target="media/image428.wmf"/><Relationship Id="rId1291" Type="http://schemas.openxmlformats.org/officeDocument/2006/relationships/image" Target="media/image571.wmf"/><Relationship Id="rId1389" Type="http://schemas.openxmlformats.org/officeDocument/2006/relationships/oleObject" Target="embeddings/oleObject778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0.wmf"/><Relationship Id="rId398" Type="http://schemas.openxmlformats.org/officeDocument/2006/relationships/image" Target="media/image189.wmf"/><Relationship Id="rId521" Type="http://schemas.openxmlformats.org/officeDocument/2006/relationships/image" Target="media/image248.wmf"/><Relationship Id="rId619" Type="http://schemas.openxmlformats.org/officeDocument/2006/relationships/oleObject" Target="embeddings/oleObject326.bin"/><Relationship Id="rId1151" Type="http://schemas.openxmlformats.org/officeDocument/2006/relationships/image" Target="media/image506.wmf"/><Relationship Id="rId1249" Type="http://schemas.openxmlformats.org/officeDocument/2006/relationships/oleObject" Target="embeddings/oleObject691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826" Type="http://schemas.openxmlformats.org/officeDocument/2006/relationships/oleObject" Target="embeddings/oleObject444.bin"/><Relationship Id="rId1011" Type="http://schemas.openxmlformats.org/officeDocument/2006/relationships/oleObject" Target="embeddings/oleObject556.bin"/><Relationship Id="rId1109" Type="http://schemas.openxmlformats.org/officeDocument/2006/relationships/image" Target="media/image490.wmf"/><Relationship Id="rId1456" Type="http://schemas.openxmlformats.org/officeDocument/2006/relationships/oleObject" Target="embeddings/oleObject819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7.bin"/><Relationship Id="rId672" Type="http://schemas.openxmlformats.org/officeDocument/2006/relationships/oleObject" Target="embeddings/oleObject359.bin"/><Relationship Id="rId1095" Type="http://schemas.openxmlformats.org/officeDocument/2006/relationships/oleObject" Target="embeddings/oleObject605.bin"/><Relationship Id="rId1316" Type="http://schemas.openxmlformats.org/officeDocument/2006/relationships/oleObject" Target="embeddings/oleObject731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63.bin"/><Relationship Id="rId532" Type="http://schemas.openxmlformats.org/officeDocument/2006/relationships/oleObject" Target="embeddings/oleObject273.bin"/><Relationship Id="rId977" Type="http://schemas.openxmlformats.org/officeDocument/2006/relationships/oleObject" Target="embeddings/oleObject538.bin"/><Relationship Id="rId1162" Type="http://schemas.openxmlformats.org/officeDocument/2006/relationships/oleObject" Target="embeddings/oleObject644.bin"/><Relationship Id="rId171" Type="http://schemas.openxmlformats.org/officeDocument/2006/relationships/image" Target="media/image85.wmf"/><Relationship Id="rId837" Type="http://schemas.openxmlformats.org/officeDocument/2006/relationships/image" Target="media/image381.wmf"/><Relationship Id="rId1022" Type="http://schemas.openxmlformats.org/officeDocument/2006/relationships/oleObject" Target="embeddings/oleObject562.bin"/><Relationship Id="rId1467" Type="http://schemas.openxmlformats.org/officeDocument/2006/relationships/oleObject" Target="embeddings/oleObject825.bin"/><Relationship Id="rId269" Type="http://schemas.openxmlformats.org/officeDocument/2006/relationships/oleObject" Target="embeddings/oleObject135.bin"/><Relationship Id="rId476" Type="http://schemas.openxmlformats.org/officeDocument/2006/relationships/oleObject" Target="embeddings/oleObject243.bin"/><Relationship Id="rId683" Type="http://schemas.openxmlformats.org/officeDocument/2006/relationships/oleObject" Target="embeddings/oleObject365.bin"/><Relationship Id="rId890" Type="http://schemas.openxmlformats.org/officeDocument/2006/relationships/oleObject" Target="embeddings/oleObject478.bin"/><Relationship Id="rId904" Type="http://schemas.openxmlformats.org/officeDocument/2006/relationships/oleObject" Target="embeddings/oleObject486.bin"/><Relationship Id="rId1327" Type="http://schemas.openxmlformats.org/officeDocument/2006/relationships/oleObject" Target="embeddings/oleObject739.bin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336" Type="http://schemas.openxmlformats.org/officeDocument/2006/relationships/image" Target="media/image161.wmf"/><Relationship Id="rId543" Type="http://schemas.openxmlformats.org/officeDocument/2006/relationships/oleObject" Target="embeddings/oleObject280.bin"/><Relationship Id="rId988" Type="http://schemas.openxmlformats.org/officeDocument/2006/relationships/oleObject" Target="embeddings/oleObject544.bin"/><Relationship Id="rId1173" Type="http://schemas.openxmlformats.org/officeDocument/2006/relationships/oleObject" Target="embeddings/oleObject651.bin"/><Relationship Id="rId1380" Type="http://schemas.openxmlformats.org/officeDocument/2006/relationships/image" Target="media/image603.wmf"/><Relationship Id="rId182" Type="http://schemas.openxmlformats.org/officeDocument/2006/relationships/image" Target="media/image90.wmf"/><Relationship Id="rId403" Type="http://schemas.openxmlformats.org/officeDocument/2006/relationships/oleObject" Target="embeddings/oleObject205.bin"/><Relationship Id="rId750" Type="http://schemas.openxmlformats.org/officeDocument/2006/relationships/oleObject" Target="embeddings/oleObject402.bin"/><Relationship Id="rId848" Type="http://schemas.openxmlformats.org/officeDocument/2006/relationships/oleObject" Target="embeddings/oleObject455.bin"/><Relationship Id="rId1033" Type="http://schemas.openxmlformats.org/officeDocument/2006/relationships/image" Target="media/image459.wmf"/><Relationship Id="rId487" Type="http://schemas.openxmlformats.org/officeDocument/2006/relationships/image" Target="media/image232.wmf"/><Relationship Id="rId610" Type="http://schemas.openxmlformats.org/officeDocument/2006/relationships/oleObject" Target="embeddings/oleObject321.bin"/><Relationship Id="rId694" Type="http://schemas.openxmlformats.org/officeDocument/2006/relationships/image" Target="media/image317.wmf"/><Relationship Id="rId708" Type="http://schemas.openxmlformats.org/officeDocument/2006/relationships/oleObject" Target="embeddings/oleObject378.bin"/><Relationship Id="rId915" Type="http://schemas.openxmlformats.org/officeDocument/2006/relationships/oleObject" Target="embeddings/oleObject495.bin"/><Relationship Id="rId1240" Type="http://schemas.openxmlformats.org/officeDocument/2006/relationships/oleObject" Target="embeddings/oleObject686.bin"/><Relationship Id="rId1338" Type="http://schemas.openxmlformats.org/officeDocument/2006/relationships/image" Target="media/image586.wmf"/><Relationship Id="rId347" Type="http://schemas.openxmlformats.org/officeDocument/2006/relationships/oleObject" Target="embeddings/oleObject174.bin"/><Relationship Id="rId999" Type="http://schemas.openxmlformats.org/officeDocument/2006/relationships/image" Target="media/image443.wmf"/><Relationship Id="rId1100" Type="http://schemas.openxmlformats.org/officeDocument/2006/relationships/image" Target="media/image486.wmf"/><Relationship Id="rId1184" Type="http://schemas.openxmlformats.org/officeDocument/2006/relationships/image" Target="media/image520.wmf"/><Relationship Id="rId1405" Type="http://schemas.openxmlformats.org/officeDocument/2006/relationships/oleObject" Target="embeddings/oleObject789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60.wmf"/><Relationship Id="rId761" Type="http://schemas.openxmlformats.org/officeDocument/2006/relationships/image" Target="media/image347.wmf"/><Relationship Id="rId859" Type="http://schemas.openxmlformats.org/officeDocument/2006/relationships/oleObject" Target="embeddings/oleObject461.bin"/><Relationship Id="rId1391" Type="http://schemas.openxmlformats.org/officeDocument/2006/relationships/oleObject" Target="embeddings/oleObject779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11.bin"/><Relationship Id="rId498" Type="http://schemas.openxmlformats.org/officeDocument/2006/relationships/oleObject" Target="embeddings/oleObject254.bin"/><Relationship Id="rId621" Type="http://schemas.openxmlformats.org/officeDocument/2006/relationships/oleObject" Target="embeddings/oleObject327.bin"/><Relationship Id="rId1044" Type="http://schemas.openxmlformats.org/officeDocument/2006/relationships/oleObject" Target="embeddings/oleObject573.bin"/><Relationship Id="rId1251" Type="http://schemas.openxmlformats.org/officeDocument/2006/relationships/oleObject" Target="embeddings/oleObject692.bin"/><Relationship Id="rId1349" Type="http://schemas.openxmlformats.org/officeDocument/2006/relationships/oleObject" Target="embeddings/oleObject751.bin"/><Relationship Id="rId260" Type="http://schemas.openxmlformats.org/officeDocument/2006/relationships/oleObject" Target="embeddings/oleObject130.bin"/><Relationship Id="rId719" Type="http://schemas.openxmlformats.org/officeDocument/2006/relationships/oleObject" Target="embeddings/oleObject385.bin"/><Relationship Id="rId926" Type="http://schemas.openxmlformats.org/officeDocument/2006/relationships/oleObject" Target="embeddings/oleObject503.bin"/><Relationship Id="rId1111" Type="http://schemas.openxmlformats.org/officeDocument/2006/relationships/image" Target="media/image491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93.bin"/><Relationship Id="rId772" Type="http://schemas.openxmlformats.org/officeDocument/2006/relationships/oleObject" Target="embeddings/oleObject413.bin"/><Relationship Id="rId1195" Type="http://schemas.openxmlformats.org/officeDocument/2006/relationships/oleObject" Target="embeddings/oleObject663.bin"/><Relationship Id="rId1209" Type="http://schemas.openxmlformats.org/officeDocument/2006/relationships/image" Target="media/image532.wmf"/><Relationship Id="rId1416" Type="http://schemas.openxmlformats.org/officeDocument/2006/relationships/image" Target="media/image614.wmf"/><Relationship Id="rId218" Type="http://schemas.openxmlformats.org/officeDocument/2006/relationships/image" Target="media/image105.wmf"/><Relationship Id="rId425" Type="http://schemas.openxmlformats.org/officeDocument/2006/relationships/image" Target="media/image202.wmf"/><Relationship Id="rId632" Type="http://schemas.openxmlformats.org/officeDocument/2006/relationships/oleObject" Target="embeddings/oleObject334.bin"/><Relationship Id="rId1055" Type="http://schemas.openxmlformats.org/officeDocument/2006/relationships/image" Target="media/image469.wmf"/><Relationship Id="rId1262" Type="http://schemas.openxmlformats.org/officeDocument/2006/relationships/image" Target="media/image557.wmf"/><Relationship Id="rId271" Type="http://schemas.openxmlformats.org/officeDocument/2006/relationships/oleObject" Target="embeddings/oleObject136.bin"/><Relationship Id="rId937" Type="http://schemas.openxmlformats.org/officeDocument/2006/relationships/oleObject" Target="embeddings/oleObject511.bin"/><Relationship Id="rId1122" Type="http://schemas.openxmlformats.org/officeDocument/2006/relationships/oleObject" Target="embeddings/oleObject621.bin"/><Relationship Id="rId66" Type="http://schemas.openxmlformats.org/officeDocument/2006/relationships/image" Target="media/image30.wmf"/><Relationship Id="rId131" Type="http://schemas.openxmlformats.org/officeDocument/2006/relationships/image" Target="media/image65.wmf"/><Relationship Id="rId369" Type="http://schemas.openxmlformats.org/officeDocument/2006/relationships/oleObject" Target="embeddings/oleObject187.bin"/><Relationship Id="rId576" Type="http://schemas.openxmlformats.org/officeDocument/2006/relationships/image" Target="media/image271.wmf"/><Relationship Id="rId783" Type="http://schemas.openxmlformats.org/officeDocument/2006/relationships/oleObject" Target="embeddings/oleObject419.bin"/><Relationship Id="rId990" Type="http://schemas.openxmlformats.org/officeDocument/2006/relationships/oleObject" Target="embeddings/oleObject545.bin"/><Relationship Id="rId1427" Type="http://schemas.openxmlformats.org/officeDocument/2006/relationships/image" Target="media/image618.wmf"/><Relationship Id="rId229" Type="http://schemas.openxmlformats.org/officeDocument/2006/relationships/oleObject" Target="embeddings/oleObject114.bin"/><Relationship Id="rId436" Type="http://schemas.openxmlformats.org/officeDocument/2006/relationships/image" Target="media/image207.wmf"/><Relationship Id="rId643" Type="http://schemas.openxmlformats.org/officeDocument/2006/relationships/image" Target="media/image296.wmf"/><Relationship Id="rId1066" Type="http://schemas.openxmlformats.org/officeDocument/2006/relationships/oleObject" Target="embeddings/oleObject586.bin"/><Relationship Id="rId1273" Type="http://schemas.openxmlformats.org/officeDocument/2006/relationships/image" Target="media/image562.wmf"/><Relationship Id="rId850" Type="http://schemas.openxmlformats.org/officeDocument/2006/relationships/oleObject" Target="embeddings/oleObject456.bin"/><Relationship Id="rId948" Type="http://schemas.openxmlformats.org/officeDocument/2006/relationships/image" Target="media/image422.wmf"/><Relationship Id="rId1133" Type="http://schemas.openxmlformats.org/officeDocument/2006/relationships/oleObject" Target="embeddings/oleObject628.bin"/><Relationship Id="rId77" Type="http://schemas.openxmlformats.org/officeDocument/2006/relationships/image" Target="media/image36.png"/><Relationship Id="rId282" Type="http://schemas.openxmlformats.org/officeDocument/2006/relationships/oleObject" Target="embeddings/oleObject141.bin"/><Relationship Id="rId503" Type="http://schemas.openxmlformats.org/officeDocument/2006/relationships/oleObject" Target="embeddings/oleObject257.bin"/><Relationship Id="rId587" Type="http://schemas.openxmlformats.org/officeDocument/2006/relationships/oleObject" Target="embeddings/oleObject304.bin"/><Relationship Id="rId710" Type="http://schemas.openxmlformats.org/officeDocument/2006/relationships/image" Target="media/image324.wmf"/><Relationship Id="rId808" Type="http://schemas.openxmlformats.org/officeDocument/2006/relationships/image" Target="media/image368.wmf"/><Relationship Id="rId1340" Type="http://schemas.openxmlformats.org/officeDocument/2006/relationships/image" Target="media/image587.wmf"/><Relationship Id="rId1438" Type="http://schemas.openxmlformats.org/officeDocument/2006/relationships/oleObject" Target="embeddings/oleObject80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447" Type="http://schemas.openxmlformats.org/officeDocument/2006/relationships/oleObject" Target="embeddings/oleObject228.bin"/><Relationship Id="rId794" Type="http://schemas.openxmlformats.org/officeDocument/2006/relationships/oleObject" Target="embeddings/oleObject426.bin"/><Relationship Id="rId1077" Type="http://schemas.openxmlformats.org/officeDocument/2006/relationships/oleObject" Target="embeddings/oleObject594.bin"/><Relationship Id="rId1200" Type="http://schemas.openxmlformats.org/officeDocument/2006/relationships/oleObject" Target="embeddings/oleObject666.bin"/><Relationship Id="rId654" Type="http://schemas.openxmlformats.org/officeDocument/2006/relationships/oleObject" Target="embeddings/oleObject348.bin"/><Relationship Id="rId861" Type="http://schemas.openxmlformats.org/officeDocument/2006/relationships/oleObject" Target="embeddings/oleObject462.bin"/><Relationship Id="rId959" Type="http://schemas.openxmlformats.org/officeDocument/2006/relationships/oleObject" Target="embeddings/oleObject526.bin"/><Relationship Id="rId1284" Type="http://schemas.openxmlformats.org/officeDocument/2006/relationships/oleObject" Target="embeddings/oleObject710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514" Type="http://schemas.openxmlformats.org/officeDocument/2006/relationships/image" Target="media/image245.wmf"/><Relationship Id="rId721" Type="http://schemas.openxmlformats.org/officeDocument/2006/relationships/oleObject" Target="embeddings/oleObject386.bin"/><Relationship Id="rId1144" Type="http://schemas.openxmlformats.org/officeDocument/2006/relationships/oleObject" Target="embeddings/oleObject635.bin"/><Relationship Id="rId1351" Type="http://schemas.openxmlformats.org/officeDocument/2006/relationships/oleObject" Target="embeddings/oleObject752.bin"/><Relationship Id="rId1449" Type="http://schemas.openxmlformats.org/officeDocument/2006/relationships/oleObject" Target="embeddings/oleObject814.bin"/><Relationship Id="rId88" Type="http://schemas.openxmlformats.org/officeDocument/2006/relationships/oleObject" Target="embeddings/oleObject38.bin"/><Relationship Id="rId153" Type="http://schemas.openxmlformats.org/officeDocument/2006/relationships/image" Target="media/image76.wmf"/><Relationship Id="rId360" Type="http://schemas.openxmlformats.org/officeDocument/2006/relationships/oleObject" Target="embeddings/oleObject181.bin"/><Relationship Id="rId598" Type="http://schemas.openxmlformats.org/officeDocument/2006/relationships/oleObject" Target="embeddings/oleObject313.bin"/><Relationship Id="rId819" Type="http://schemas.openxmlformats.org/officeDocument/2006/relationships/image" Target="media/image373.wmf"/><Relationship Id="rId1004" Type="http://schemas.openxmlformats.org/officeDocument/2006/relationships/image" Target="media/image445.wmf"/><Relationship Id="rId1211" Type="http://schemas.openxmlformats.org/officeDocument/2006/relationships/image" Target="media/image533.wmf"/><Relationship Id="rId220" Type="http://schemas.openxmlformats.org/officeDocument/2006/relationships/image" Target="media/image106.wmf"/><Relationship Id="rId458" Type="http://schemas.openxmlformats.org/officeDocument/2006/relationships/image" Target="media/image218.wmf"/><Relationship Id="rId665" Type="http://schemas.openxmlformats.org/officeDocument/2006/relationships/oleObject" Target="embeddings/oleObject355.bin"/><Relationship Id="rId872" Type="http://schemas.openxmlformats.org/officeDocument/2006/relationships/oleObject" Target="embeddings/oleObject468.bin"/><Relationship Id="rId1088" Type="http://schemas.openxmlformats.org/officeDocument/2006/relationships/image" Target="media/image481.wmf"/><Relationship Id="rId1295" Type="http://schemas.openxmlformats.org/officeDocument/2006/relationships/oleObject" Target="embeddings/oleObject716.bin"/><Relationship Id="rId1309" Type="http://schemas.openxmlformats.org/officeDocument/2006/relationships/image" Target="media/image576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2.wmf"/><Relationship Id="rId525" Type="http://schemas.openxmlformats.org/officeDocument/2006/relationships/image" Target="media/image250.wmf"/><Relationship Id="rId732" Type="http://schemas.openxmlformats.org/officeDocument/2006/relationships/oleObject" Target="embeddings/oleObject392.bin"/><Relationship Id="rId1155" Type="http://schemas.openxmlformats.org/officeDocument/2006/relationships/image" Target="media/image508.wmf"/><Relationship Id="rId1362" Type="http://schemas.openxmlformats.org/officeDocument/2006/relationships/oleObject" Target="embeddings/oleObject758.bin"/><Relationship Id="rId99" Type="http://schemas.openxmlformats.org/officeDocument/2006/relationships/image" Target="media/image49.wmf"/><Relationship Id="rId164" Type="http://schemas.openxmlformats.org/officeDocument/2006/relationships/oleObject" Target="embeddings/oleObject76.bin"/><Relationship Id="rId371" Type="http://schemas.openxmlformats.org/officeDocument/2006/relationships/image" Target="media/image176.wmf"/><Relationship Id="rId1015" Type="http://schemas.openxmlformats.org/officeDocument/2006/relationships/oleObject" Target="embeddings/oleObject558.bin"/><Relationship Id="rId1222" Type="http://schemas.openxmlformats.org/officeDocument/2006/relationships/oleObject" Target="embeddings/oleObject677.bin"/><Relationship Id="rId469" Type="http://schemas.openxmlformats.org/officeDocument/2006/relationships/image" Target="media/image223.wmf"/><Relationship Id="rId676" Type="http://schemas.openxmlformats.org/officeDocument/2006/relationships/image" Target="media/image308.wmf"/><Relationship Id="rId883" Type="http://schemas.openxmlformats.org/officeDocument/2006/relationships/oleObject" Target="embeddings/oleObject474.bin"/><Relationship Id="rId1099" Type="http://schemas.openxmlformats.org/officeDocument/2006/relationships/oleObject" Target="embeddings/oleObject607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329" Type="http://schemas.openxmlformats.org/officeDocument/2006/relationships/oleObject" Target="embeddings/oleObject165.bin"/><Relationship Id="rId536" Type="http://schemas.openxmlformats.org/officeDocument/2006/relationships/oleObject" Target="embeddings/oleObject275.bin"/><Relationship Id="rId1166" Type="http://schemas.openxmlformats.org/officeDocument/2006/relationships/image" Target="media/image513.wmf"/><Relationship Id="rId1373" Type="http://schemas.openxmlformats.org/officeDocument/2006/relationships/oleObject" Target="embeddings/oleObject766.bin"/><Relationship Id="rId175" Type="http://schemas.openxmlformats.org/officeDocument/2006/relationships/image" Target="media/image87.wmf"/><Relationship Id="rId743" Type="http://schemas.openxmlformats.org/officeDocument/2006/relationships/image" Target="media/image338.wmf"/><Relationship Id="rId950" Type="http://schemas.openxmlformats.org/officeDocument/2006/relationships/image" Target="media/image423.wmf"/><Relationship Id="rId1026" Type="http://schemas.openxmlformats.org/officeDocument/2006/relationships/oleObject" Target="embeddings/oleObject564.bin"/><Relationship Id="rId382" Type="http://schemas.openxmlformats.org/officeDocument/2006/relationships/image" Target="media/image181.wmf"/><Relationship Id="rId603" Type="http://schemas.openxmlformats.org/officeDocument/2006/relationships/image" Target="media/image280.wmf"/><Relationship Id="rId687" Type="http://schemas.openxmlformats.org/officeDocument/2006/relationships/oleObject" Target="embeddings/oleObject367.bin"/><Relationship Id="rId810" Type="http://schemas.openxmlformats.org/officeDocument/2006/relationships/image" Target="media/image369.wmf"/><Relationship Id="rId908" Type="http://schemas.openxmlformats.org/officeDocument/2006/relationships/oleObject" Target="embeddings/oleObject489.bin"/><Relationship Id="rId1233" Type="http://schemas.openxmlformats.org/officeDocument/2006/relationships/image" Target="media/image544.wmf"/><Relationship Id="rId1440" Type="http://schemas.openxmlformats.org/officeDocument/2006/relationships/oleObject" Target="embeddings/oleObject809.bin"/><Relationship Id="rId242" Type="http://schemas.openxmlformats.org/officeDocument/2006/relationships/oleObject" Target="embeddings/oleObject121.bin"/><Relationship Id="rId894" Type="http://schemas.openxmlformats.org/officeDocument/2006/relationships/oleObject" Target="embeddings/oleObject480.bin"/><Relationship Id="rId1177" Type="http://schemas.openxmlformats.org/officeDocument/2006/relationships/oleObject" Target="embeddings/oleObject654.bin"/><Relationship Id="rId1300" Type="http://schemas.openxmlformats.org/officeDocument/2006/relationships/oleObject" Target="embeddings/oleObject719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5.bin"/><Relationship Id="rId547" Type="http://schemas.openxmlformats.org/officeDocument/2006/relationships/oleObject" Target="embeddings/oleObject283.bin"/><Relationship Id="rId754" Type="http://schemas.openxmlformats.org/officeDocument/2006/relationships/image" Target="media/image344.wmf"/><Relationship Id="rId961" Type="http://schemas.openxmlformats.org/officeDocument/2006/relationships/image" Target="media/image427.wmf"/><Relationship Id="rId1384" Type="http://schemas.openxmlformats.org/officeDocument/2006/relationships/oleObject" Target="embeddings/oleObject774.bin"/><Relationship Id="rId90" Type="http://schemas.openxmlformats.org/officeDocument/2006/relationships/oleObject" Target="embeddings/oleObject39.bin"/><Relationship Id="rId186" Type="http://schemas.openxmlformats.org/officeDocument/2006/relationships/image" Target="media/image91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614" Type="http://schemas.openxmlformats.org/officeDocument/2006/relationships/oleObject" Target="embeddings/oleObject323.bin"/><Relationship Id="rId821" Type="http://schemas.openxmlformats.org/officeDocument/2006/relationships/oleObject" Target="embeddings/oleObject441.bin"/><Relationship Id="rId1037" Type="http://schemas.openxmlformats.org/officeDocument/2006/relationships/image" Target="media/image461.wmf"/><Relationship Id="rId1244" Type="http://schemas.openxmlformats.org/officeDocument/2006/relationships/oleObject" Target="embeddings/oleObject688.bin"/><Relationship Id="rId1451" Type="http://schemas.openxmlformats.org/officeDocument/2006/relationships/image" Target="media/image629.wmf"/><Relationship Id="rId253" Type="http://schemas.openxmlformats.org/officeDocument/2006/relationships/image" Target="media/image120.wmf"/><Relationship Id="rId460" Type="http://schemas.openxmlformats.org/officeDocument/2006/relationships/image" Target="media/image219.wmf"/><Relationship Id="rId698" Type="http://schemas.openxmlformats.org/officeDocument/2006/relationships/image" Target="media/image319.wmf"/><Relationship Id="rId919" Type="http://schemas.openxmlformats.org/officeDocument/2006/relationships/oleObject" Target="embeddings/oleObject498.bin"/><Relationship Id="rId1090" Type="http://schemas.openxmlformats.org/officeDocument/2006/relationships/image" Target="media/image482.wmf"/><Relationship Id="rId1104" Type="http://schemas.openxmlformats.org/officeDocument/2006/relationships/image" Target="media/image487.wmf"/><Relationship Id="rId1311" Type="http://schemas.openxmlformats.org/officeDocument/2006/relationships/image" Target="media/image577.wmf"/><Relationship Id="rId48" Type="http://schemas.openxmlformats.org/officeDocument/2006/relationships/image" Target="media/image21.wmf"/><Relationship Id="rId113" Type="http://schemas.openxmlformats.org/officeDocument/2006/relationships/image" Target="media/image56.wmf"/><Relationship Id="rId320" Type="http://schemas.openxmlformats.org/officeDocument/2006/relationships/image" Target="media/image153.wmf"/><Relationship Id="rId558" Type="http://schemas.openxmlformats.org/officeDocument/2006/relationships/image" Target="media/image262.wmf"/><Relationship Id="rId765" Type="http://schemas.openxmlformats.org/officeDocument/2006/relationships/image" Target="media/image349.wmf"/><Relationship Id="rId972" Type="http://schemas.openxmlformats.org/officeDocument/2006/relationships/image" Target="media/image430.wmf"/><Relationship Id="rId1188" Type="http://schemas.openxmlformats.org/officeDocument/2006/relationships/image" Target="media/image522.wmf"/><Relationship Id="rId1395" Type="http://schemas.openxmlformats.org/officeDocument/2006/relationships/oleObject" Target="embeddings/oleObject781.bin"/><Relationship Id="rId1409" Type="http://schemas.openxmlformats.org/officeDocument/2006/relationships/oleObject" Target="embeddings/oleObject791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13.bin"/><Relationship Id="rId625" Type="http://schemas.openxmlformats.org/officeDocument/2006/relationships/image" Target="media/image289.wmf"/><Relationship Id="rId832" Type="http://schemas.openxmlformats.org/officeDocument/2006/relationships/oleObject" Target="embeddings/oleObject447.bin"/><Relationship Id="rId1048" Type="http://schemas.openxmlformats.org/officeDocument/2006/relationships/image" Target="media/image466.wmf"/><Relationship Id="rId1255" Type="http://schemas.openxmlformats.org/officeDocument/2006/relationships/image" Target="media/image554.wmf"/><Relationship Id="rId1462" Type="http://schemas.openxmlformats.org/officeDocument/2006/relationships/oleObject" Target="embeddings/oleObject822.bin"/><Relationship Id="rId264" Type="http://schemas.openxmlformats.org/officeDocument/2006/relationships/image" Target="media/image125.wmf"/><Relationship Id="rId471" Type="http://schemas.openxmlformats.org/officeDocument/2006/relationships/image" Target="media/image224.wmf"/><Relationship Id="rId1115" Type="http://schemas.openxmlformats.org/officeDocument/2006/relationships/oleObject" Target="embeddings/oleObject616.bin"/><Relationship Id="rId1322" Type="http://schemas.openxmlformats.org/officeDocument/2006/relationships/oleObject" Target="embeddings/oleObject73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6.bin"/><Relationship Id="rId569" Type="http://schemas.openxmlformats.org/officeDocument/2006/relationships/oleObject" Target="embeddings/oleObject295.bin"/><Relationship Id="rId776" Type="http://schemas.openxmlformats.org/officeDocument/2006/relationships/oleObject" Target="embeddings/oleObject415.bin"/><Relationship Id="rId983" Type="http://schemas.openxmlformats.org/officeDocument/2006/relationships/image" Target="media/image435.wmf"/><Relationship Id="rId1199" Type="http://schemas.openxmlformats.org/officeDocument/2006/relationships/image" Target="media/image527.wmf"/><Relationship Id="rId331" Type="http://schemas.openxmlformats.org/officeDocument/2006/relationships/oleObject" Target="embeddings/oleObject166.bin"/><Relationship Id="rId429" Type="http://schemas.openxmlformats.org/officeDocument/2006/relationships/oleObject" Target="embeddings/oleObject219.bin"/><Relationship Id="rId636" Type="http://schemas.openxmlformats.org/officeDocument/2006/relationships/image" Target="media/image293.wmf"/><Relationship Id="rId1059" Type="http://schemas.openxmlformats.org/officeDocument/2006/relationships/image" Target="media/image471.wmf"/><Relationship Id="rId1266" Type="http://schemas.openxmlformats.org/officeDocument/2006/relationships/oleObject" Target="embeddings/oleObject701.bin"/><Relationship Id="rId1473" Type="http://schemas.openxmlformats.org/officeDocument/2006/relationships/theme" Target="theme/theme1.xml"/><Relationship Id="rId843" Type="http://schemas.openxmlformats.org/officeDocument/2006/relationships/image" Target="media/image384.wmf"/><Relationship Id="rId1126" Type="http://schemas.openxmlformats.org/officeDocument/2006/relationships/oleObject" Target="embeddings/oleObject623.bin"/><Relationship Id="rId275" Type="http://schemas.openxmlformats.org/officeDocument/2006/relationships/image" Target="media/image131.wmf"/><Relationship Id="rId482" Type="http://schemas.openxmlformats.org/officeDocument/2006/relationships/oleObject" Target="embeddings/oleObject246.bin"/><Relationship Id="rId703" Type="http://schemas.openxmlformats.org/officeDocument/2006/relationships/image" Target="media/image321.wmf"/><Relationship Id="rId910" Type="http://schemas.openxmlformats.org/officeDocument/2006/relationships/oleObject" Target="embeddings/oleObject491.bin"/><Relationship Id="rId1333" Type="http://schemas.openxmlformats.org/officeDocument/2006/relationships/oleObject" Target="embeddings/oleObject743.bin"/><Relationship Id="rId135" Type="http://schemas.openxmlformats.org/officeDocument/2006/relationships/image" Target="media/image67.wmf"/><Relationship Id="rId342" Type="http://schemas.openxmlformats.org/officeDocument/2006/relationships/image" Target="media/image164.wmf"/><Relationship Id="rId787" Type="http://schemas.openxmlformats.org/officeDocument/2006/relationships/oleObject" Target="embeddings/oleObject421.bin"/><Relationship Id="rId994" Type="http://schemas.openxmlformats.org/officeDocument/2006/relationships/oleObject" Target="embeddings/oleObject547.bin"/><Relationship Id="rId1400" Type="http://schemas.openxmlformats.org/officeDocument/2006/relationships/oleObject" Target="embeddings/oleObject785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43.bin"/><Relationship Id="rId854" Type="http://schemas.openxmlformats.org/officeDocument/2006/relationships/image" Target="media/image389.wmf"/><Relationship Id="rId1277" Type="http://schemas.openxmlformats.org/officeDocument/2006/relationships/image" Target="media/image564.wmf"/><Relationship Id="rId286" Type="http://schemas.openxmlformats.org/officeDocument/2006/relationships/oleObject" Target="embeddings/oleObject143.bin"/><Relationship Id="rId493" Type="http://schemas.openxmlformats.org/officeDocument/2006/relationships/image" Target="media/image235.wmf"/><Relationship Id="rId507" Type="http://schemas.openxmlformats.org/officeDocument/2006/relationships/oleObject" Target="embeddings/oleObject259.bin"/><Relationship Id="rId714" Type="http://schemas.openxmlformats.org/officeDocument/2006/relationships/image" Target="media/image326.wmf"/><Relationship Id="rId921" Type="http://schemas.openxmlformats.org/officeDocument/2006/relationships/oleObject" Target="embeddings/oleObject500.bin"/><Relationship Id="rId1137" Type="http://schemas.openxmlformats.org/officeDocument/2006/relationships/oleObject" Target="embeddings/oleObject631.bin"/><Relationship Id="rId1344" Type="http://schemas.openxmlformats.org/officeDocument/2006/relationships/image" Target="media/image589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67.bin"/><Relationship Id="rId353" Type="http://schemas.openxmlformats.org/officeDocument/2006/relationships/oleObject" Target="embeddings/oleObject177.bin"/><Relationship Id="rId560" Type="http://schemas.openxmlformats.org/officeDocument/2006/relationships/image" Target="media/image263.wmf"/><Relationship Id="rId798" Type="http://schemas.openxmlformats.org/officeDocument/2006/relationships/oleObject" Target="embeddings/oleObject428.bin"/><Relationship Id="rId1190" Type="http://schemas.openxmlformats.org/officeDocument/2006/relationships/image" Target="media/image523.wmf"/><Relationship Id="rId1204" Type="http://schemas.openxmlformats.org/officeDocument/2006/relationships/oleObject" Target="embeddings/oleObject668.bin"/><Relationship Id="rId1411" Type="http://schemas.openxmlformats.org/officeDocument/2006/relationships/image" Target="media/image612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4.bin"/><Relationship Id="rId658" Type="http://schemas.openxmlformats.org/officeDocument/2006/relationships/oleObject" Target="embeddings/oleObject351.bin"/><Relationship Id="rId865" Type="http://schemas.openxmlformats.org/officeDocument/2006/relationships/image" Target="media/image394.wmf"/><Relationship Id="rId1050" Type="http://schemas.openxmlformats.org/officeDocument/2006/relationships/oleObject" Target="embeddings/oleObject577.bin"/><Relationship Id="rId1288" Type="http://schemas.openxmlformats.org/officeDocument/2006/relationships/oleObject" Target="embeddings/oleObject712.bin"/><Relationship Id="rId297" Type="http://schemas.openxmlformats.org/officeDocument/2006/relationships/image" Target="media/image142.wmf"/><Relationship Id="rId518" Type="http://schemas.openxmlformats.org/officeDocument/2006/relationships/oleObject" Target="embeddings/oleObject265.bin"/><Relationship Id="rId725" Type="http://schemas.openxmlformats.org/officeDocument/2006/relationships/oleObject" Target="embeddings/oleObject388.bin"/><Relationship Id="rId932" Type="http://schemas.openxmlformats.org/officeDocument/2006/relationships/oleObject" Target="embeddings/oleObject507.bin"/><Relationship Id="rId1148" Type="http://schemas.openxmlformats.org/officeDocument/2006/relationships/oleObject" Target="embeddings/oleObject637.bin"/><Relationship Id="rId1355" Type="http://schemas.openxmlformats.org/officeDocument/2006/relationships/oleObject" Target="embeddings/oleObject754.bin"/><Relationship Id="rId157" Type="http://schemas.openxmlformats.org/officeDocument/2006/relationships/image" Target="media/image78.wmf"/><Relationship Id="rId364" Type="http://schemas.openxmlformats.org/officeDocument/2006/relationships/oleObject" Target="embeddings/oleObject183.bin"/><Relationship Id="rId1008" Type="http://schemas.openxmlformats.org/officeDocument/2006/relationships/image" Target="media/image447.wmf"/><Relationship Id="rId1215" Type="http://schemas.openxmlformats.org/officeDocument/2006/relationships/image" Target="media/image535.wmf"/><Relationship Id="rId1422" Type="http://schemas.openxmlformats.org/officeDocument/2006/relationships/oleObject" Target="embeddings/oleObject799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96.bin"/><Relationship Id="rId669" Type="http://schemas.openxmlformats.org/officeDocument/2006/relationships/image" Target="media/image305.wmf"/><Relationship Id="rId876" Type="http://schemas.openxmlformats.org/officeDocument/2006/relationships/oleObject" Target="embeddings/oleObject470.bin"/><Relationship Id="rId1299" Type="http://schemas.openxmlformats.org/officeDocument/2006/relationships/oleObject" Target="embeddings/oleObject71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3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0</Pages>
  <Words>5125</Words>
  <Characters>22632</Characters>
  <Application>Microsoft Office Word</Application>
  <DocSecurity>0</DocSecurity>
  <Lines>188</Lines>
  <Paragraphs>55</Paragraphs>
  <ScaleCrop>false</ScaleCrop>
  <Company/>
  <LinksUpToDate>false</LinksUpToDate>
  <CharactersWithSpaces>277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enh</dc:creator>
  <cp:lastModifiedBy>Windows 用户</cp:lastModifiedBy>
  <cp:revision>18</cp:revision>
  <cp:lastPrinted>2022-03-24T11:10:00Z</cp:lastPrinted>
  <dcterms:created xsi:type="dcterms:W3CDTF">2022-03-21T02:23:00Z</dcterms:created>
  <dcterms:modified xsi:type="dcterms:W3CDTF">2022-03-26T0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